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6.xml" ContentType="application/vnd.openxmlformats-officedocument.wordprocessingml.header+xml"/>
  <Override PartName="/word/footer6.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7.xml" ContentType="application/vnd.openxmlformats-officedocument.wordprocessingml.header+xml"/>
  <Override PartName="/word/footer9.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footer10.xml" ContentType="application/vnd.openxmlformats-officedocument.wordprocessingml.footer+xml"/>
  <Override PartName="/word/header5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1E33BA"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9865</wp:posOffset>
            </wp:positionH>
            <wp:positionV relativeFrom="paragraph">
              <wp:posOffset>-180340</wp:posOffset>
            </wp:positionV>
            <wp:extent cx="5953125" cy="8458200"/>
            <wp:effectExtent l="0" t="0" r="9525"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5312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0" w:name="_Toc116553812"/>
      <w:bookmarkStart w:id="1" w:name="_Toc116556097"/>
      <w:bookmarkStart w:id="2" w:name="_Toc116560977"/>
      <w:bookmarkStart w:id="3" w:name="_Toc116671734"/>
      <w:bookmarkStart w:id="4" w:name="_Toc116671791"/>
      <w:bookmarkStart w:id="5" w:name="_Toc385806067"/>
      <w:bookmarkStart w:id="6" w:name="_Toc385854234"/>
      <w:bookmarkStart w:id="7" w:name="_Toc386062440"/>
      <w:bookmarkStart w:id="8" w:name="_Toc386062741"/>
      <w:r>
        <w:lastRenderedPageBreak/>
        <w:t>Кратко съдържание</w:t>
      </w:r>
      <w:bookmarkEnd w:id="0"/>
      <w:bookmarkEnd w:id="1"/>
      <w:bookmarkEnd w:id="2"/>
      <w:bookmarkEnd w:id="3"/>
      <w:bookmarkEnd w:id="4"/>
      <w:bookmarkEnd w:id="5"/>
      <w:bookmarkEnd w:id="6"/>
      <w:bookmarkEnd w:id="7"/>
      <w:bookmarkEnd w:id="8"/>
    </w:p>
    <w:p w:rsidR="00546470"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6062741" w:history="1">
        <w:r w:rsidR="00546470" w:rsidRPr="000123FE">
          <w:rPr>
            <w:rStyle w:val="Hyperlink"/>
            <w:noProof/>
          </w:rPr>
          <w:t>Кратко съдържание</w:t>
        </w:r>
        <w:r w:rsidR="00546470">
          <w:rPr>
            <w:noProof/>
            <w:webHidden/>
          </w:rPr>
          <w:tab/>
        </w:r>
        <w:r w:rsidR="00546470">
          <w:rPr>
            <w:noProof/>
            <w:webHidden/>
          </w:rPr>
          <w:fldChar w:fldCharType="begin"/>
        </w:r>
        <w:r w:rsidR="00546470">
          <w:rPr>
            <w:noProof/>
            <w:webHidden/>
          </w:rPr>
          <w:instrText xml:space="preserve"> PAGEREF _Toc386062741 \h </w:instrText>
        </w:r>
        <w:r w:rsidR="00546470">
          <w:rPr>
            <w:noProof/>
            <w:webHidden/>
          </w:rPr>
        </w:r>
        <w:r w:rsidR="00546470">
          <w:rPr>
            <w:noProof/>
            <w:webHidden/>
          </w:rPr>
          <w:fldChar w:fldCharType="separate"/>
        </w:r>
        <w:r w:rsidR="005C0A49">
          <w:rPr>
            <w:noProof/>
            <w:webHidden/>
          </w:rPr>
          <w:t>2</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2" w:history="1">
        <w:r w:rsidR="00546470" w:rsidRPr="000123FE">
          <w:rPr>
            <w:rStyle w:val="Hyperlink"/>
            <w:noProof/>
          </w:rPr>
          <w:t>Съдържание</w:t>
        </w:r>
        <w:r w:rsidR="00546470">
          <w:rPr>
            <w:noProof/>
            <w:webHidden/>
          </w:rPr>
          <w:tab/>
        </w:r>
        <w:r w:rsidR="00546470">
          <w:rPr>
            <w:noProof/>
            <w:webHidden/>
          </w:rPr>
          <w:fldChar w:fldCharType="begin"/>
        </w:r>
        <w:r w:rsidR="00546470">
          <w:rPr>
            <w:noProof/>
            <w:webHidden/>
          </w:rPr>
          <w:instrText xml:space="preserve"> PAGEREF _Toc386062742 \h </w:instrText>
        </w:r>
        <w:r w:rsidR="00546470">
          <w:rPr>
            <w:noProof/>
            <w:webHidden/>
          </w:rPr>
        </w:r>
        <w:r w:rsidR="00546470">
          <w:rPr>
            <w:noProof/>
            <w:webHidden/>
          </w:rPr>
          <w:fldChar w:fldCharType="separate"/>
        </w:r>
        <w:r w:rsidR="005C0A49">
          <w:rPr>
            <w:noProof/>
            <w:webHidden/>
          </w:rPr>
          <w:t>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3" w:history="1">
        <w:r w:rsidR="00546470" w:rsidRPr="000123FE">
          <w:rPr>
            <w:rStyle w:val="Hyperlink"/>
            <w:noProof/>
          </w:rPr>
          <w:t>Предговор</w:t>
        </w:r>
        <w:r w:rsidR="00546470">
          <w:rPr>
            <w:noProof/>
            <w:webHidden/>
          </w:rPr>
          <w:tab/>
        </w:r>
        <w:r w:rsidR="00546470">
          <w:rPr>
            <w:noProof/>
            <w:webHidden/>
          </w:rPr>
          <w:fldChar w:fldCharType="begin"/>
        </w:r>
        <w:r w:rsidR="00546470">
          <w:rPr>
            <w:noProof/>
            <w:webHidden/>
          </w:rPr>
          <w:instrText xml:space="preserve"> PAGEREF _Toc386062743 \h </w:instrText>
        </w:r>
        <w:r w:rsidR="00546470">
          <w:rPr>
            <w:noProof/>
            <w:webHidden/>
          </w:rPr>
        </w:r>
        <w:r w:rsidR="00546470">
          <w:rPr>
            <w:noProof/>
            <w:webHidden/>
          </w:rPr>
          <w:fldChar w:fldCharType="separate"/>
        </w:r>
        <w:r w:rsidR="005C0A49">
          <w:rPr>
            <w:noProof/>
            <w:webHidden/>
          </w:rPr>
          <w:t>1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4" w:history="1">
        <w:r w:rsidR="00546470" w:rsidRPr="000123FE">
          <w:rPr>
            <w:rStyle w:val="Hyperlink"/>
            <w:noProof/>
          </w:rPr>
          <w:t>Глава 1. Въведение в програмирането</w:t>
        </w:r>
        <w:r w:rsidR="00546470">
          <w:rPr>
            <w:noProof/>
            <w:webHidden/>
          </w:rPr>
          <w:tab/>
        </w:r>
        <w:r w:rsidR="00546470">
          <w:rPr>
            <w:noProof/>
            <w:webHidden/>
          </w:rPr>
          <w:fldChar w:fldCharType="begin"/>
        </w:r>
        <w:r w:rsidR="00546470">
          <w:rPr>
            <w:noProof/>
            <w:webHidden/>
          </w:rPr>
          <w:instrText xml:space="preserve"> PAGEREF _Toc386062744 \h </w:instrText>
        </w:r>
        <w:r w:rsidR="00546470">
          <w:rPr>
            <w:noProof/>
            <w:webHidden/>
          </w:rPr>
        </w:r>
        <w:r w:rsidR="00546470">
          <w:rPr>
            <w:noProof/>
            <w:webHidden/>
          </w:rPr>
          <w:fldChar w:fldCharType="separate"/>
        </w:r>
        <w:r w:rsidR="005C0A49">
          <w:rPr>
            <w:noProof/>
            <w:webHidden/>
          </w:rPr>
          <w:t>5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5" w:history="1">
        <w:r w:rsidR="00546470" w:rsidRPr="000123FE">
          <w:rPr>
            <w:rStyle w:val="Hyperlink"/>
            <w:noProof/>
          </w:rPr>
          <w:t>Глава 2. Примитивни типове и променливи</w:t>
        </w:r>
        <w:r w:rsidR="00546470">
          <w:rPr>
            <w:noProof/>
            <w:webHidden/>
          </w:rPr>
          <w:tab/>
        </w:r>
        <w:r w:rsidR="00546470">
          <w:rPr>
            <w:noProof/>
            <w:webHidden/>
          </w:rPr>
          <w:fldChar w:fldCharType="begin"/>
        </w:r>
        <w:r w:rsidR="00546470">
          <w:rPr>
            <w:noProof/>
            <w:webHidden/>
          </w:rPr>
          <w:instrText xml:space="preserve"> PAGEREF _Toc386062745 \h </w:instrText>
        </w:r>
        <w:r w:rsidR="00546470">
          <w:rPr>
            <w:noProof/>
            <w:webHidden/>
          </w:rPr>
        </w:r>
        <w:r w:rsidR="00546470">
          <w:rPr>
            <w:noProof/>
            <w:webHidden/>
          </w:rPr>
          <w:fldChar w:fldCharType="separate"/>
        </w:r>
        <w:r w:rsidR="005C0A49">
          <w:rPr>
            <w:noProof/>
            <w:webHidden/>
          </w:rPr>
          <w:t>8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6" w:history="1">
        <w:r w:rsidR="00546470" w:rsidRPr="000123FE">
          <w:rPr>
            <w:rStyle w:val="Hyperlink"/>
            <w:noProof/>
          </w:rPr>
          <w:t>Глава 3. Оператори и изрази</w:t>
        </w:r>
        <w:r w:rsidR="00546470">
          <w:rPr>
            <w:noProof/>
            <w:webHidden/>
          </w:rPr>
          <w:tab/>
        </w:r>
        <w:r w:rsidR="00546470">
          <w:rPr>
            <w:noProof/>
            <w:webHidden/>
          </w:rPr>
          <w:fldChar w:fldCharType="begin"/>
        </w:r>
        <w:r w:rsidR="00546470">
          <w:rPr>
            <w:noProof/>
            <w:webHidden/>
          </w:rPr>
          <w:instrText xml:space="preserve"> PAGEREF _Toc386062746 \h </w:instrText>
        </w:r>
        <w:r w:rsidR="00546470">
          <w:rPr>
            <w:noProof/>
            <w:webHidden/>
          </w:rPr>
        </w:r>
        <w:r w:rsidR="00546470">
          <w:rPr>
            <w:noProof/>
            <w:webHidden/>
          </w:rPr>
          <w:fldChar w:fldCharType="separate"/>
        </w:r>
        <w:r w:rsidR="005C0A49">
          <w:rPr>
            <w:noProof/>
            <w:webHidden/>
          </w:rPr>
          <w:t>10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7" w:history="1">
        <w:r w:rsidR="00546470" w:rsidRPr="000123FE">
          <w:rPr>
            <w:rStyle w:val="Hyperlink"/>
            <w:noProof/>
          </w:rPr>
          <w:t>Глава 4. Вход и изход от конзолата</w:t>
        </w:r>
        <w:r w:rsidR="00546470">
          <w:rPr>
            <w:noProof/>
            <w:webHidden/>
          </w:rPr>
          <w:tab/>
        </w:r>
        <w:r w:rsidR="00546470">
          <w:rPr>
            <w:noProof/>
            <w:webHidden/>
          </w:rPr>
          <w:fldChar w:fldCharType="begin"/>
        </w:r>
        <w:r w:rsidR="00546470">
          <w:rPr>
            <w:noProof/>
            <w:webHidden/>
          </w:rPr>
          <w:instrText xml:space="preserve"> PAGEREF _Toc386062747 \h </w:instrText>
        </w:r>
        <w:r w:rsidR="00546470">
          <w:rPr>
            <w:noProof/>
            <w:webHidden/>
          </w:rPr>
        </w:r>
        <w:r w:rsidR="00546470">
          <w:rPr>
            <w:noProof/>
            <w:webHidden/>
          </w:rPr>
          <w:fldChar w:fldCharType="separate"/>
        </w:r>
        <w:r w:rsidR="005C0A49">
          <w:rPr>
            <w:noProof/>
            <w:webHidden/>
          </w:rPr>
          <w:t>12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8" w:history="1">
        <w:r w:rsidR="00546470" w:rsidRPr="000123FE">
          <w:rPr>
            <w:rStyle w:val="Hyperlink"/>
            <w:noProof/>
          </w:rPr>
          <w:t>Глава 5. Условни конструкции</w:t>
        </w:r>
        <w:r w:rsidR="00546470">
          <w:rPr>
            <w:noProof/>
            <w:webHidden/>
          </w:rPr>
          <w:tab/>
        </w:r>
        <w:r w:rsidR="00546470">
          <w:rPr>
            <w:noProof/>
            <w:webHidden/>
          </w:rPr>
          <w:fldChar w:fldCharType="begin"/>
        </w:r>
        <w:r w:rsidR="00546470">
          <w:rPr>
            <w:noProof/>
            <w:webHidden/>
          </w:rPr>
          <w:instrText xml:space="preserve"> PAGEREF _Toc386062748 \h </w:instrText>
        </w:r>
        <w:r w:rsidR="00546470">
          <w:rPr>
            <w:noProof/>
            <w:webHidden/>
          </w:rPr>
        </w:r>
        <w:r w:rsidR="00546470">
          <w:rPr>
            <w:noProof/>
            <w:webHidden/>
          </w:rPr>
          <w:fldChar w:fldCharType="separate"/>
        </w:r>
        <w:r w:rsidR="005C0A49">
          <w:rPr>
            <w:noProof/>
            <w:webHidden/>
          </w:rPr>
          <w:t>15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49" w:history="1">
        <w:r w:rsidR="00546470" w:rsidRPr="000123FE">
          <w:rPr>
            <w:rStyle w:val="Hyperlink"/>
            <w:noProof/>
          </w:rPr>
          <w:t>Глава 6. Цикли</w:t>
        </w:r>
        <w:r w:rsidR="00546470">
          <w:rPr>
            <w:noProof/>
            <w:webHidden/>
          </w:rPr>
          <w:tab/>
        </w:r>
        <w:r w:rsidR="00546470">
          <w:rPr>
            <w:noProof/>
            <w:webHidden/>
          </w:rPr>
          <w:fldChar w:fldCharType="begin"/>
        </w:r>
        <w:r w:rsidR="00546470">
          <w:rPr>
            <w:noProof/>
            <w:webHidden/>
          </w:rPr>
          <w:instrText xml:space="preserve"> PAGEREF _Toc386062749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0" w:history="1">
        <w:r w:rsidR="00546470" w:rsidRPr="000123FE">
          <w:rPr>
            <w:rStyle w:val="Hyperlink"/>
            <w:noProof/>
          </w:rPr>
          <w:t>Глава 7. Масиви</w:t>
        </w:r>
        <w:r w:rsidR="00546470">
          <w:rPr>
            <w:noProof/>
            <w:webHidden/>
          </w:rPr>
          <w:tab/>
        </w:r>
        <w:r w:rsidR="00546470">
          <w:rPr>
            <w:noProof/>
            <w:webHidden/>
          </w:rPr>
          <w:fldChar w:fldCharType="begin"/>
        </w:r>
        <w:r w:rsidR="00546470">
          <w:rPr>
            <w:noProof/>
            <w:webHidden/>
          </w:rPr>
          <w:instrText xml:space="preserve"> PAGEREF _Toc386062750 \h </w:instrText>
        </w:r>
        <w:r w:rsidR="00546470">
          <w:rPr>
            <w:noProof/>
            <w:webHidden/>
          </w:rPr>
        </w:r>
        <w:r w:rsidR="00546470">
          <w:rPr>
            <w:noProof/>
            <w:webHidden/>
          </w:rPr>
          <w:fldChar w:fldCharType="separate"/>
        </w:r>
        <w:r w:rsidR="005C0A49">
          <w:rPr>
            <w:noProof/>
            <w:webHidden/>
          </w:rPr>
          <w:t>18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1" w:history="1">
        <w:r w:rsidR="00546470" w:rsidRPr="000123FE">
          <w:rPr>
            <w:rStyle w:val="Hyperlink"/>
            <w:noProof/>
          </w:rPr>
          <w:t>Глава 8. Бройни системи</w:t>
        </w:r>
        <w:r w:rsidR="00546470">
          <w:rPr>
            <w:noProof/>
            <w:webHidden/>
          </w:rPr>
          <w:tab/>
        </w:r>
        <w:r w:rsidR="00546470">
          <w:rPr>
            <w:noProof/>
            <w:webHidden/>
          </w:rPr>
          <w:fldChar w:fldCharType="begin"/>
        </w:r>
        <w:r w:rsidR="00546470">
          <w:rPr>
            <w:noProof/>
            <w:webHidden/>
          </w:rPr>
          <w:instrText xml:space="preserve"> PAGEREF _Toc386062751 \h </w:instrText>
        </w:r>
        <w:r w:rsidR="00546470">
          <w:rPr>
            <w:noProof/>
            <w:webHidden/>
          </w:rPr>
        </w:r>
        <w:r w:rsidR="00546470">
          <w:rPr>
            <w:noProof/>
            <w:webHidden/>
          </w:rPr>
          <w:fldChar w:fldCharType="separate"/>
        </w:r>
        <w:r w:rsidR="005C0A49">
          <w:rPr>
            <w:noProof/>
            <w:webHidden/>
          </w:rPr>
          <w:t>21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2" w:history="1">
        <w:r w:rsidR="00546470" w:rsidRPr="000123FE">
          <w:rPr>
            <w:rStyle w:val="Hyperlink"/>
            <w:noProof/>
          </w:rPr>
          <w:t>Глава 9. Методи</w:t>
        </w:r>
        <w:r w:rsidR="00546470">
          <w:rPr>
            <w:noProof/>
            <w:webHidden/>
          </w:rPr>
          <w:tab/>
        </w:r>
        <w:r w:rsidR="00546470">
          <w:rPr>
            <w:noProof/>
            <w:webHidden/>
          </w:rPr>
          <w:fldChar w:fldCharType="begin"/>
        </w:r>
        <w:r w:rsidR="00546470">
          <w:rPr>
            <w:noProof/>
            <w:webHidden/>
          </w:rPr>
          <w:instrText xml:space="preserve"> PAGEREF _Toc386062752 \h </w:instrText>
        </w:r>
        <w:r w:rsidR="00546470">
          <w:rPr>
            <w:noProof/>
            <w:webHidden/>
          </w:rPr>
        </w:r>
        <w:r w:rsidR="00546470">
          <w:rPr>
            <w:noProof/>
            <w:webHidden/>
          </w:rPr>
          <w:fldChar w:fldCharType="separate"/>
        </w:r>
        <w:r w:rsidR="005C0A49">
          <w:rPr>
            <w:noProof/>
            <w:webHidden/>
          </w:rPr>
          <w:t>23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3" w:history="1">
        <w:r w:rsidR="00546470" w:rsidRPr="000123FE">
          <w:rPr>
            <w:rStyle w:val="Hyperlink"/>
            <w:noProof/>
          </w:rPr>
          <w:t>Глава 10. Рекурсия</w:t>
        </w:r>
        <w:r w:rsidR="00546470">
          <w:rPr>
            <w:noProof/>
            <w:webHidden/>
          </w:rPr>
          <w:tab/>
        </w:r>
        <w:r w:rsidR="00546470">
          <w:rPr>
            <w:noProof/>
            <w:webHidden/>
          </w:rPr>
          <w:fldChar w:fldCharType="begin"/>
        </w:r>
        <w:r w:rsidR="00546470">
          <w:rPr>
            <w:noProof/>
            <w:webHidden/>
          </w:rPr>
          <w:instrText xml:space="preserve"> PAGEREF _Toc386062753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4" w:history="1">
        <w:r w:rsidR="00546470" w:rsidRPr="000123FE">
          <w:rPr>
            <w:rStyle w:val="Hyperlink"/>
            <w:noProof/>
          </w:rPr>
          <w:t>Глава 11. Създаване и използване на обекти</w:t>
        </w:r>
        <w:r w:rsidR="00546470">
          <w:rPr>
            <w:noProof/>
            <w:webHidden/>
          </w:rPr>
          <w:tab/>
        </w:r>
        <w:r w:rsidR="00546470">
          <w:rPr>
            <w:noProof/>
            <w:webHidden/>
          </w:rPr>
          <w:fldChar w:fldCharType="begin"/>
        </w:r>
        <w:r w:rsidR="00546470">
          <w:rPr>
            <w:noProof/>
            <w:webHidden/>
          </w:rPr>
          <w:instrText xml:space="preserve"> PAGEREF _Toc386062754 \h </w:instrText>
        </w:r>
        <w:r w:rsidR="00546470">
          <w:rPr>
            <w:noProof/>
            <w:webHidden/>
          </w:rPr>
        </w:r>
        <w:r w:rsidR="00546470">
          <w:rPr>
            <w:noProof/>
            <w:webHidden/>
          </w:rPr>
          <w:fldChar w:fldCharType="separate"/>
        </w:r>
        <w:r w:rsidR="005C0A49">
          <w:rPr>
            <w:noProof/>
            <w:webHidden/>
          </w:rPr>
          <w:t>31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5" w:history="1">
        <w:r w:rsidR="00546470" w:rsidRPr="000123FE">
          <w:rPr>
            <w:rStyle w:val="Hyperlink"/>
            <w:noProof/>
          </w:rPr>
          <w:t>Глава 12. Обработка на изключения</w:t>
        </w:r>
        <w:r w:rsidR="00546470">
          <w:rPr>
            <w:noProof/>
            <w:webHidden/>
          </w:rPr>
          <w:tab/>
        </w:r>
        <w:r w:rsidR="00546470">
          <w:rPr>
            <w:noProof/>
            <w:webHidden/>
          </w:rPr>
          <w:fldChar w:fldCharType="begin"/>
        </w:r>
        <w:r w:rsidR="00546470">
          <w:rPr>
            <w:noProof/>
            <w:webHidden/>
          </w:rPr>
          <w:instrText xml:space="preserve"> PAGEREF _Toc386062755 \h </w:instrText>
        </w:r>
        <w:r w:rsidR="00546470">
          <w:rPr>
            <w:noProof/>
            <w:webHidden/>
          </w:rPr>
        </w:r>
        <w:r w:rsidR="00546470">
          <w:rPr>
            <w:noProof/>
            <w:webHidden/>
          </w:rPr>
          <w:fldChar w:fldCharType="separate"/>
        </w:r>
        <w:r w:rsidR="005C0A49">
          <w:rPr>
            <w:noProof/>
            <w:webHidden/>
          </w:rPr>
          <w:t>34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6" w:history="1">
        <w:r w:rsidR="00546470" w:rsidRPr="000123FE">
          <w:rPr>
            <w:rStyle w:val="Hyperlink"/>
            <w:noProof/>
          </w:rPr>
          <w:t>Глава 13. Символни низове</w:t>
        </w:r>
        <w:r w:rsidR="00546470">
          <w:rPr>
            <w:noProof/>
            <w:webHidden/>
          </w:rPr>
          <w:tab/>
        </w:r>
        <w:r w:rsidR="00546470">
          <w:rPr>
            <w:noProof/>
            <w:webHidden/>
          </w:rPr>
          <w:fldChar w:fldCharType="begin"/>
        </w:r>
        <w:r w:rsidR="00546470">
          <w:rPr>
            <w:noProof/>
            <w:webHidden/>
          </w:rPr>
          <w:instrText xml:space="preserve"> PAGEREF _Toc386062756 \h </w:instrText>
        </w:r>
        <w:r w:rsidR="00546470">
          <w:rPr>
            <w:noProof/>
            <w:webHidden/>
          </w:rPr>
        </w:r>
        <w:r w:rsidR="00546470">
          <w:rPr>
            <w:noProof/>
            <w:webHidden/>
          </w:rPr>
          <w:fldChar w:fldCharType="separate"/>
        </w:r>
        <w:r w:rsidR="005C0A49">
          <w:rPr>
            <w:noProof/>
            <w:webHidden/>
          </w:rPr>
          <w:t>38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7" w:history="1">
        <w:r w:rsidR="00546470" w:rsidRPr="000123FE">
          <w:rPr>
            <w:rStyle w:val="Hyperlink"/>
            <w:noProof/>
          </w:rPr>
          <w:t>Глава 14. Дефиниране на класове</w:t>
        </w:r>
        <w:r w:rsidR="00546470">
          <w:rPr>
            <w:noProof/>
            <w:webHidden/>
          </w:rPr>
          <w:tab/>
        </w:r>
        <w:r w:rsidR="00546470">
          <w:rPr>
            <w:noProof/>
            <w:webHidden/>
          </w:rPr>
          <w:fldChar w:fldCharType="begin"/>
        </w:r>
        <w:r w:rsidR="00546470">
          <w:rPr>
            <w:noProof/>
            <w:webHidden/>
          </w:rPr>
          <w:instrText xml:space="preserve"> PAGEREF _Toc386062757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8" w:history="1">
        <w:r w:rsidR="00546470" w:rsidRPr="000123FE">
          <w:rPr>
            <w:rStyle w:val="Hyperlink"/>
            <w:noProof/>
          </w:rPr>
          <w:t>Глава 15. Текстови файлове</w:t>
        </w:r>
        <w:r w:rsidR="00546470">
          <w:rPr>
            <w:noProof/>
            <w:webHidden/>
          </w:rPr>
          <w:tab/>
        </w:r>
        <w:r w:rsidR="00546470">
          <w:rPr>
            <w:noProof/>
            <w:webHidden/>
          </w:rPr>
          <w:fldChar w:fldCharType="begin"/>
        </w:r>
        <w:r w:rsidR="00546470">
          <w:rPr>
            <w:noProof/>
            <w:webHidden/>
          </w:rPr>
          <w:instrText xml:space="preserve"> PAGEREF _Toc386062758 \h </w:instrText>
        </w:r>
        <w:r w:rsidR="00546470">
          <w:rPr>
            <w:noProof/>
            <w:webHidden/>
          </w:rPr>
        </w:r>
        <w:r w:rsidR="00546470">
          <w:rPr>
            <w:noProof/>
            <w:webHidden/>
          </w:rPr>
          <w:fldChar w:fldCharType="separate"/>
        </w:r>
        <w:r w:rsidR="005C0A49">
          <w:rPr>
            <w:noProof/>
            <w:webHidden/>
          </w:rPr>
          <w:t>51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59" w:history="1">
        <w:r w:rsidR="00546470" w:rsidRPr="000123FE">
          <w:rPr>
            <w:rStyle w:val="Hyperlink"/>
            <w:noProof/>
          </w:rPr>
          <w:t>Глава 16. Линейни структури от данни</w:t>
        </w:r>
        <w:r w:rsidR="00546470">
          <w:rPr>
            <w:noProof/>
            <w:webHidden/>
          </w:rPr>
          <w:tab/>
        </w:r>
        <w:r w:rsidR="00546470">
          <w:rPr>
            <w:noProof/>
            <w:webHidden/>
          </w:rPr>
          <w:fldChar w:fldCharType="begin"/>
        </w:r>
        <w:r w:rsidR="00546470">
          <w:rPr>
            <w:noProof/>
            <w:webHidden/>
          </w:rPr>
          <w:instrText xml:space="preserve"> PAGEREF _Toc386062759 \h </w:instrText>
        </w:r>
        <w:r w:rsidR="00546470">
          <w:rPr>
            <w:noProof/>
            <w:webHidden/>
          </w:rPr>
        </w:r>
        <w:r w:rsidR="00546470">
          <w:rPr>
            <w:noProof/>
            <w:webHidden/>
          </w:rPr>
          <w:fldChar w:fldCharType="separate"/>
        </w:r>
        <w:r w:rsidR="005C0A49">
          <w:rPr>
            <w:noProof/>
            <w:webHidden/>
          </w:rPr>
          <w:t>52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0" w:history="1">
        <w:r w:rsidR="00546470" w:rsidRPr="000123FE">
          <w:rPr>
            <w:rStyle w:val="Hyperlink"/>
            <w:noProof/>
          </w:rPr>
          <w:t>Глава 17. Дървета и графи</w:t>
        </w:r>
        <w:r w:rsidR="00546470">
          <w:rPr>
            <w:noProof/>
            <w:webHidden/>
          </w:rPr>
          <w:tab/>
        </w:r>
        <w:r w:rsidR="00546470">
          <w:rPr>
            <w:noProof/>
            <w:webHidden/>
          </w:rPr>
          <w:fldChar w:fldCharType="begin"/>
        </w:r>
        <w:r w:rsidR="00546470">
          <w:rPr>
            <w:noProof/>
            <w:webHidden/>
          </w:rPr>
          <w:instrText xml:space="preserve"> PAGEREF _Toc386062760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1" w:history="1">
        <w:r w:rsidR="00546470" w:rsidRPr="000123FE">
          <w:rPr>
            <w:rStyle w:val="Hyperlink"/>
            <w:noProof/>
          </w:rPr>
          <w:t>Глава 18. Речници, хеш-таблици и множества</w:t>
        </w:r>
        <w:r w:rsidR="00546470">
          <w:rPr>
            <w:noProof/>
            <w:webHidden/>
          </w:rPr>
          <w:tab/>
        </w:r>
        <w:r w:rsidR="00546470">
          <w:rPr>
            <w:noProof/>
            <w:webHidden/>
          </w:rPr>
          <w:fldChar w:fldCharType="begin"/>
        </w:r>
        <w:r w:rsidR="00546470">
          <w:rPr>
            <w:noProof/>
            <w:webHidden/>
          </w:rPr>
          <w:instrText xml:space="preserve"> PAGEREF _Toc386062761 \h </w:instrText>
        </w:r>
        <w:r w:rsidR="00546470">
          <w:rPr>
            <w:noProof/>
            <w:webHidden/>
          </w:rPr>
        </w:r>
        <w:r w:rsidR="00546470">
          <w:rPr>
            <w:noProof/>
            <w:webHidden/>
          </w:rPr>
          <w:fldChar w:fldCharType="separate"/>
        </w:r>
        <w:r w:rsidR="005C0A49">
          <w:rPr>
            <w:noProof/>
            <w:webHidden/>
          </w:rPr>
          <w:t>60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2" w:history="1">
        <w:r w:rsidR="00546470" w:rsidRPr="000123FE">
          <w:rPr>
            <w:rStyle w:val="Hyperlink"/>
            <w:noProof/>
          </w:rPr>
          <w:t>Глава 19. Структури от данни – съпоставка и препоръки</w:t>
        </w:r>
        <w:r w:rsidR="00546470">
          <w:rPr>
            <w:noProof/>
            <w:webHidden/>
          </w:rPr>
          <w:tab/>
        </w:r>
        <w:r w:rsidR="00546470">
          <w:rPr>
            <w:noProof/>
            <w:webHidden/>
          </w:rPr>
          <w:fldChar w:fldCharType="begin"/>
        </w:r>
        <w:r w:rsidR="00546470">
          <w:rPr>
            <w:noProof/>
            <w:webHidden/>
          </w:rPr>
          <w:instrText xml:space="preserve"> PAGEREF _Toc386062762 \h </w:instrText>
        </w:r>
        <w:r w:rsidR="00546470">
          <w:rPr>
            <w:noProof/>
            <w:webHidden/>
          </w:rPr>
        </w:r>
        <w:r w:rsidR="00546470">
          <w:rPr>
            <w:noProof/>
            <w:webHidden/>
          </w:rPr>
          <w:fldChar w:fldCharType="separate"/>
        </w:r>
        <w:r w:rsidR="005C0A49">
          <w:rPr>
            <w:noProof/>
            <w:webHidden/>
          </w:rPr>
          <w:t>64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3" w:history="1">
        <w:r w:rsidR="00546470" w:rsidRPr="000123FE">
          <w:rPr>
            <w:rStyle w:val="Hyperlink"/>
            <w:noProof/>
          </w:rPr>
          <w:t>Глава 20. Принципи на обектно-ориентираното програмиране</w:t>
        </w:r>
        <w:r w:rsidR="00546470">
          <w:rPr>
            <w:noProof/>
            <w:webHidden/>
          </w:rPr>
          <w:tab/>
        </w:r>
        <w:r w:rsidR="00546470">
          <w:rPr>
            <w:noProof/>
            <w:webHidden/>
          </w:rPr>
          <w:fldChar w:fldCharType="begin"/>
        </w:r>
        <w:r w:rsidR="00546470">
          <w:rPr>
            <w:noProof/>
            <w:webHidden/>
          </w:rPr>
          <w:instrText xml:space="preserve"> PAGEREF _Toc386062763 \h </w:instrText>
        </w:r>
        <w:r w:rsidR="00546470">
          <w:rPr>
            <w:noProof/>
            <w:webHidden/>
          </w:rPr>
        </w:r>
        <w:r w:rsidR="00546470">
          <w:rPr>
            <w:noProof/>
            <w:webHidden/>
          </w:rPr>
          <w:fldChar w:fldCharType="separate"/>
        </w:r>
        <w:r w:rsidR="005C0A49">
          <w:rPr>
            <w:noProof/>
            <w:webHidden/>
          </w:rPr>
          <w:t>67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4" w:history="1">
        <w:r w:rsidR="00546470" w:rsidRPr="000123FE">
          <w:rPr>
            <w:rStyle w:val="Hyperlink"/>
            <w:noProof/>
          </w:rPr>
          <w:t>Глава 21. Качествен програмен код</w:t>
        </w:r>
        <w:r w:rsidR="00546470">
          <w:rPr>
            <w:noProof/>
            <w:webHidden/>
          </w:rPr>
          <w:tab/>
        </w:r>
        <w:r w:rsidR="00546470">
          <w:rPr>
            <w:noProof/>
            <w:webHidden/>
          </w:rPr>
          <w:fldChar w:fldCharType="begin"/>
        </w:r>
        <w:r w:rsidR="00546470">
          <w:rPr>
            <w:noProof/>
            <w:webHidden/>
          </w:rPr>
          <w:instrText xml:space="preserve"> PAGEREF _Toc386062764 \h </w:instrText>
        </w:r>
        <w:r w:rsidR="00546470">
          <w:rPr>
            <w:noProof/>
            <w:webHidden/>
          </w:rPr>
        </w:r>
        <w:r w:rsidR="00546470">
          <w:rPr>
            <w:noProof/>
            <w:webHidden/>
          </w:rPr>
          <w:fldChar w:fldCharType="separate"/>
        </w:r>
        <w:r w:rsidR="005C0A49">
          <w:rPr>
            <w:noProof/>
            <w:webHidden/>
          </w:rPr>
          <w:t>72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5" w:history="1">
        <w:r w:rsidR="00546470" w:rsidRPr="000123FE">
          <w:rPr>
            <w:rStyle w:val="Hyperlink"/>
            <w:noProof/>
          </w:rPr>
          <w:t>Глава 22. Как да решаваме задачи по програмиране?</w:t>
        </w:r>
        <w:r w:rsidR="00546470">
          <w:rPr>
            <w:noProof/>
            <w:webHidden/>
          </w:rPr>
          <w:tab/>
        </w:r>
        <w:r w:rsidR="00546470">
          <w:rPr>
            <w:noProof/>
            <w:webHidden/>
          </w:rPr>
          <w:fldChar w:fldCharType="begin"/>
        </w:r>
        <w:r w:rsidR="00546470">
          <w:rPr>
            <w:noProof/>
            <w:webHidden/>
          </w:rPr>
          <w:instrText xml:space="preserve"> PAGEREF _Toc386062765 \h </w:instrText>
        </w:r>
        <w:r w:rsidR="00546470">
          <w:rPr>
            <w:noProof/>
            <w:webHidden/>
          </w:rPr>
        </w:r>
        <w:r w:rsidR="00546470">
          <w:rPr>
            <w:noProof/>
            <w:webHidden/>
          </w:rPr>
          <w:fldChar w:fldCharType="separate"/>
        </w:r>
        <w:r w:rsidR="005C0A49">
          <w:rPr>
            <w:noProof/>
            <w:webHidden/>
          </w:rPr>
          <w:t>76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6" w:history="1">
        <w:r w:rsidR="00546470" w:rsidRPr="000123FE">
          <w:rPr>
            <w:rStyle w:val="Hyperlink"/>
            <w:noProof/>
          </w:rPr>
          <w:t>Глава 23. Примерен изпит по програмиране – 30.09.2005 г.</w:t>
        </w:r>
        <w:r w:rsidR="00546470">
          <w:rPr>
            <w:noProof/>
            <w:webHidden/>
          </w:rPr>
          <w:tab/>
        </w:r>
        <w:r w:rsidR="00546470">
          <w:rPr>
            <w:noProof/>
            <w:webHidden/>
          </w:rPr>
          <w:fldChar w:fldCharType="begin"/>
        </w:r>
        <w:r w:rsidR="00546470">
          <w:rPr>
            <w:noProof/>
            <w:webHidden/>
          </w:rPr>
          <w:instrText xml:space="preserve"> PAGEREF _Toc386062766 \h </w:instrText>
        </w:r>
        <w:r w:rsidR="00546470">
          <w:rPr>
            <w:noProof/>
            <w:webHidden/>
          </w:rPr>
        </w:r>
        <w:r w:rsidR="00546470">
          <w:rPr>
            <w:noProof/>
            <w:webHidden/>
          </w:rPr>
          <w:fldChar w:fldCharType="separate"/>
        </w:r>
        <w:r w:rsidR="005C0A49">
          <w:rPr>
            <w:noProof/>
            <w:webHidden/>
          </w:rPr>
          <w:t>81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7" w:history="1">
        <w:r w:rsidR="00546470" w:rsidRPr="000123FE">
          <w:rPr>
            <w:rStyle w:val="Hyperlink"/>
            <w:noProof/>
          </w:rPr>
          <w:t>Глава 24. Примерен изпит по програмиране – 8.04.2006 г.</w:t>
        </w:r>
        <w:r w:rsidR="00546470">
          <w:rPr>
            <w:noProof/>
            <w:webHidden/>
          </w:rPr>
          <w:tab/>
        </w:r>
        <w:r w:rsidR="00546470">
          <w:rPr>
            <w:noProof/>
            <w:webHidden/>
          </w:rPr>
          <w:fldChar w:fldCharType="begin"/>
        </w:r>
        <w:r w:rsidR="00546470">
          <w:rPr>
            <w:noProof/>
            <w:webHidden/>
          </w:rPr>
          <w:instrText xml:space="preserve"> PAGEREF _Toc386062767 \h </w:instrText>
        </w:r>
        <w:r w:rsidR="00546470">
          <w:rPr>
            <w:noProof/>
            <w:webHidden/>
          </w:rPr>
        </w:r>
        <w:r w:rsidR="00546470">
          <w:rPr>
            <w:noProof/>
            <w:webHidden/>
          </w:rPr>
          <w:fldChar w:fldCharType="separate"/>
        </w:r>
        <w:r w:rsidR="005C0A49">
          <w:rPr>
            <w:noProof/>
            <w:webHidden/>
          </w:rPr>
          <w:t>85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8" w:history="1">
        <w:r w:rsidR="00546470" w:rsidRPr="000123FE">
          <w:rPr>
            <w:rStyle w:val="Hyperlink"/>
            <w:noProof/>
          </w:rPr>
          <w:t>Глава 25. Примерен изпит по програмиране – 11.12.2005 г.</w:t>
        </w:r>
        <w:r w:rsidR="00546470">
          <w:rPr>
            <w:noProof/>
            <w:webHidden/>
          </w:rPr>
          <w:tab/>
        </w:r>
        <w:r w:rsidR="00546470">
          <w:rPr>
            <w:noProof/>
            <w:webHidden/>
          </w:rPr>
          <w:fldChar w:fldCharType="begin"/>
        </w:r>
        <w:r w:rsidR="00546470">
          <w:rPr>
            <w:noProof/>
            <w:webHidden/>
          </w:rPr>
          <w:instrText xml:space="preserve"> PAGEREF _Toc386062768 \h </w:instrText>
        </w:r>
        <w:r w:rsidR="00546470">
          <w:rPr>
            <w:noProof/>
            <w:webHidden/>
          </w:rPr>
        </w:r>
        <w:r w:rsidR="00546470">
          <w:rPr>
            <w:noProof/>
            <w:webHidden/>
          </w:rPr>
          <w:fldChar w:fldCharType="separate"/>
        </w:r>
        <w:r w:rsidR="005C0A49">
          <w:rPr>
            <w:noProof/>
            <w:webHidden/>
          </w:rPr>
          <w:t>88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69" w:history="1">
        <w:r w:rsidR="00546470" w:rsidRPr="000123FE">
          <w:rPr>
            <w:rStyle w:val="Hyperlink"/>
            <w:noProof/>
          </w:rPr>
          <w:t>Заключение</w:t>
        </w:r>
        <w:r w:rsidR="00546470">
          <w:rPr>
            <w:noProof/>
            <w:webHidden/>
          </w:rPr>
          <w:tab/>
        </w:r>
        <w:r w:rsidR="00546470">
          <w:rPr>
            <w:noProof/>
            <w:webHidden/>
          </w:rPr>
          <w:fldChar w:fldCharType="begin"/>
        </w:r>
        <w:r w:rsidR="00546470">
          <w:rPr>
            <w:noProof/>
            <w:webHidden/>
          </w:rPr>
          <w:instrText xml:space="preserve"> PAGEREF _Toc386062769 \h </w:instrText>
        </w:r>
        <w:r w:rsidR="00546470">
          <w:rPr>
            <w:noProof/>
            <w:webHidden/>
          </w:rPr>
        </w:r>
        <w:r w:rsidR="00546470">
          <w:rPr>
            <w:noProof/>
            <w:webHidden/>
          </w:rPr>
          <w:fldChar w:fldCharType="separate"/>
        </w:r>
        <w:r w:rsidR="005C0A49">
          <w:rPr>
            <w:noProof/>
            <w:webHidden/>
          </w:rPr>
          <w:t>907</w:t>
        </w:r>
        <w:r w:rsidR="00546470">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4"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1E33BA" w:rsidP="0006555C">
      <w:pPr>
        <w:ind w:left="284" w:right="284"/>
        <w:rPr>
          <w:noProof/>
          <w:sz w:val="28"/>
          <w:szCs w:val="28"/>
        </w:rPr>
      </w:pPr>
      <w:hyperlink r:id="rId15"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7"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1"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1E33BA" w:rsidP="003B5732">
            <w:pPr>
              <w:jc w:val="center"/>
              <w:rPr>
                <w:rFonts w:ascii="Tahoma" w:hAnsi="Tahoma" w:cs="Tahoma"/>
                <w:color w:val="000080"/>
                <w:sz w:val="72"/>
                <w:szCs w:val="72"/>
              </w:rPr>
            </w:pPr>
            <w:hyperlink r:id="rId24"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9" w:name="_Toc385806068"/>
      <w:bookmarkStart w:id="10" w:name="_Toc385854235"/>
      <w:bookmarkStart w:id="11" w:name="_Toc386062441"/>
      <w:bookmarkStart w:id="12" w:name="_Toc386062742"/>
      <w:r>
        <w:lastRenderedPageBreak/>
        <w:t>Съдържание</w:t>
      </w:r>
      <w:bookmarkEnd w:id="9"/>
      <w:bookmarkEnd w:id="10"/>
      <w:bookmarkEnd w:id="11"/>
      <w:bookmarkEnd w:id="12"/>
    </w:p>
    <w:p w:rsidR="00546470"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6062440" w:history="1">
        <w:r w:rsidR="00546470" w:rsidRPr="00972E4B">
          <w:rPr>
            <w:rStyle w:val="Hyperlink"/>
            <w:noProof/>
          </w:rPr>
          <w:t>Кратко съдържание</w:t>
        </w:r>
        <w:r w:rsidR="00546470">
          <w:rPr>
            <w:noProof/>
            <w:webHidden/>
          </w:rPr>
          <w:tab/>
        </w:r>
        <w:r w:rsidR="00546470">
          <w:rPr>
            <w:noProof/>
            <w:webHidden/>
          </w:rPr>
          <w:fldChar w:fldCharType="begin"/>
        </w:r>
        <w:r w:rsidR="00546470">
          <w:rPr>
            <w:noProof/>
            <w:webHidden/>
          </w:rPr>
          <w:instrText xml:space="preserve"> PAGEREF _Toc386062440 \h </w:instrText>
        </w:r>
        <w:r w:rsidR="00546470">
          <w:rPr>
            <w:noProof/>
            <w:webHidden/>
          </w:rPr>
        </w:r>
        <w:r w:rsidR="00546470">
          <w:rPr>
            <w:noProof/>
            <w:webHidden/>
          </w:rPr>
          <w:fldChar w:fldCharType="separate"/>
        </w:r>
        <w:r w:rsidR="005C0A49">
          <w:rPr>
            <w:noProof/>
            <w:webHidden/>
          </w:rPr>
          <w:t>2</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41" w:history="1">
        <w:r w:rsidR="00546470" w:rsidRPr="00972E4B">
          <w:rPr>
            <w:rStyle w:val="Hyperlink"/>
            <w:noProof/>
          </w:rPr>
          <w:t>Съдържание</w:t>
        </w:r>
        <w:r w:rsidR="00546470">
          <w:rPr>
            <w:noProof/>
            <w:webHidden/>
          </w:rPr>
          <w:tab/>
        </w:r>
        <w:r w:rsidR="00546470">
          <w:rPr>
            <w:noProof/>
            <w:webHidden/>
          </w:rPr>
          <w:fldChar w:fldCharType="begin"/>
        </w:r>
        <w:r w:rsidR="00546470">
          <w:rPr>
            <w:noProof/>
            <w:webHidden/>
          </w:rPr>
          <w:instrText xml:space="preserve"> PAGEREF _Toc386062441 \h </w:instrText>
        </w:r>
        <w:r w:rsidR="00546470">
          <w:rPr>
            <w:noProof/>
            <w:webHidden/>
          </w:rPr>
        </w:r>
        <w:r w:rsidR="00546470">
          <w:rPr>
            <w:noProof/>
            <w:webHidden/>
          </w:rPr>
          <w:fldChar w:fldCharType="separate"/>
        </w:r>
        <w:r w:rsidR="005C0A49">
          <w:rPr>
            <w:noProof/>
            <w:webHidden/>
          </w:rPr>
          <w:t>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42" w:history="1">
        <w:r w:rsidR="00546470" w:rsidRPr="00972E4B">
          <w:rPr>
            <w:rStyle w:val="Hyperlink"/>
            <w:noProof/>
          </w:rPr>
          <w:t>Предговор</w:t>
        </w:r>
        <w:r w:rsidR="00546470">
          <w:rPr>
            <w:noProof/>
            <w:webHidden/>
          </w:rPr>
          <w:tab/>
        </w:r>
        <w:r w:rsidR="00546470">
          <w:rPr>
            <w:noProof/>
            <w:webHidden/>
          </w:rPr>
          <w:fldChar w:fldCharType="begin"/>
        </w:r>
        <w:r w:rsidR="00546470">
          <w:rPr>
            <w:noProof/>
            <w:webHidden/>
          </w:rPr>
          <w:instrText xml:space="preserve"> PAGEREF _Toc386062442 \h </w:instrText>
        </w:r>
        <w:r w:rsidR="00546470">
          <w:rPr>
            <w:noProof/>
            <w:webHidden/>
          </w:rPr>
        </w:r>
        <w:r w:rsidR="00546470">
          <w:rPr>
            <w:noProof/>
            <w:webHidden/>
          </w:rPr>
          <w:fldChar w:fldCharType="separate"/>
        </w:r>
        <w:r w:rsidR="005C0A49">
          <w:rPr>
            <w:noProof/>
            <w:webHidden/>
          </w:rPr>
          <w:t>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3" w:history="1">
        <w:r w:rsidR="00546470" w:rsidRPr="00972E4B">
          <w:rPr>
            <w:rStyle w:val="Hyperlink"/>
            <w:noProof/>
          </w:rPr>
          <w:t>За кого е предназначена тази книга?</w:t>
        </w:r>
        <w:r w:rsidR="00546470">
          <w:rPr>
            <w:noProof/>
            <w:webHidden/>
          </w:rPr>
          <w:tab/>
        </w:r>
        <w:r w:rsidR="00546470">
          <w:rPr>
            <w:noProof/>
            <w:webHidden/>
          </w:rPr>
          <w:fldChar w:fldCharType="begin"/>
        </w:r>
        <w:r w:rsidR="00546470">
          <w:rPr>
            <w:noProof/>
            <w:webHidden/>
          </w:rPr>
          <w:instrText xml:space="preserve"> PAGEREF _Toc386062443 \h </w:instrText>
        </w:r>
        <w:r w:rsidR="00546470">
          <w:rPr>
            <w:noProof/>
            <w:webHidden/>
          </w:rPr>
        </w:r>
        <w:r w:rsidR="00546470">
          <w:rPr>
            <w:noProof/>
            <w:webHidden/>
          </w:rPr>
          <w:fldChar w:fldCharType="separate"/>
        </w:r>
        <w:r w:rsidR="005C0A49">
          <w:rPr>
            <w:noProof/>
            <w:webHidden/>
          </w:rPr>
          <w:t>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4" w:history="1">
        <w:r w:rsidR="00546470" w:rsidRPr="00972E4B">
          <w:rPr>
            <w:rStyle w:val="Hyperlink"/>
            <w:noProof/>
          </w:rPr>
          <w:t>Какво обхваща тази книга?</w:t>
        </w:r>
        <w:r w:rsidR="00546470">
          <w:rPr>
            <w:noProof/>
            <w:webHidden/>
          </w:rPr>
          <w:tab/>
        </w:r>
        <w:r w:rsidR="00546470">
          <w:rPr>
            <w:noProof/>
            <w:webHidden/>
          </w:rPr>
          <w:fldChar w:fldCharType="begin"/>
        </w:r>
        <w:r w:rsidR="00546470">
          <w:rPr>
            <w:noProof/>
            <w:webHidden/>
          </w:rPr>
          <w:instrText xml:space="preserve"> PAGEREF _Toc386062444 \h </w:instrText>
        </w:r>
        <w:r w:rsidR="00546470">
          <w:rPr>
            <w:noProof/>
            <w:webHidden/>
          </w:rPr>
        </w:r>
        <w:r w:rsidR="00546470">
          <w:rPr>
            <w:noProof/>
            <w:webHidden/>
          </w:rPr>
          <w:fldChar w:fldCharType="separate"/>
        </w:r>
        <w:r w:rsidR="005C0A49">
          <w:rPr>
            <w:noProof/>
            <w:webHidden/>
          </w:rPr>
          <w:t>1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5" w:history="1">
        <w:r w:rsidR="00546470" w:rsidRPr="00972E4B">
          <w:rPr>
            <w:rStyle w:val="Hyperlink"/>
            <w:noProof/>
          </w:rPr>
          <w:t>На какво няма да ви научи тази книга?</w:t>
        </w:r>
        <w:r w:rsidR="00546470">
          <w:rPr>
            <w:noProof/>
            <w:webHidden/>
          </w:rPr>
          <w:tab/>
        </w:r>
        <w:r w:rsidR="00546470">
          <w:rPr>
            <w:noProof/>
            <w:webHidden/>
          </w:rPr>
          <w:fldChar w:fldCharType="begin"/>
        </w:r>
        <w:r w:rsidR="00546470">
          <w:rPr>
            <w:noProof/>
            <w:webHidden/>
          </w:rPr>
          <w:instrText xml:space="preserve"> PAGEREF _Toc386062445 \h </w:instrText>
        </w:r>
        <w:r w:rsidR="00546470">
          <w:rPr>
            <w:noProof/>
            <w:webHidden/>
          </w:rPr>
        </w:r>
        <w:r w:rsidR="00546470">
          <w:rPr>
            <w:noProof/>
            <w:webHidden/>
          </w:rPr>
          <w:fldChar w:fldCharType="separate"/>
        </w:r>
        <w:r w:rsidR="005C0A49">
          <w:rPr>
            <w:noProof/>
            <w:webHidden/>
          </w:rPr>
          <w:t>1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6" w:history="1">
        <w:r w:rsidR="00546470" w:rsidRPr="00972E4B">
          <w:rPr>
            <w:rStyle w:val="Hyperlink"/>
            <w:noProof/>
          </w:rPr>
          <w:t>Как е представена информацията?</w:t>
        </w:r>
        <w:r w:rsidR="00546470">
          <w:rPr>
            <w:noProof/>
            <w:webHidden/>
          </w:rPr>
          <w:tab/>
        </w:r>
        <w:r w:rsidR="00546470">
          <w:rPr>
            <w:noProof/>
            <w:webHidden/>
          </w:rPr>
          <w:fldChar w:fldCharType="begin"/>
        </w:r>
        <w:r w:rsidR="00546470">
          <w:rPr>
            <w:noProof/>
            <w:webHidden/>
          </w:rPr>
          <w:instrText xml:space="preserve"> PAGEREF _Toc386062446 \h </w:instrText>
        </w:r>
        <w:r w:rsidR="00546470">
          <w:rPr>
            <w:noProof/>
            <w:webHidden/>
          </w:rPr>
        </w:r>
        <w:r w:rsidR="00546470">
          <w:rPr>
            <w:noProof/>
            <w:webHidden/>
          </w:rPr>
          <w:fldChar w:fldCharType="separate"/>
        </w:r>
        <w:r w:rsidR="005C0A49">
          <w:rPr>
            <w:noProof/>
            <w:webHidden/>
          </w:rPr>
          <w:t>1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7" w:history="1">
        <w:r w:rsidR="00546470" w:rsidRPr="00972E4B">
          <w:rPr>
            <w:rStyle w:val="Hyperlink"/>
            <w:noProof/>
          </w:rPr>
          <w:t xml:space="preserve">Какво е </w:t>
        </w:r>
        <w:r w:rsidR="00546470" w:rsidRPr="00972E4B">
          <w:rPr>
            <w:rStyle w:val="Hyperlink"/>
            <w:noProof/>
            <w:lang w:val="en-US"/>
          </w:rPr>
          <w:t>Java</w:t>
        </w:r>
        <w:r w:rsidR="00546470" w:rsidRPr="00972E4B">
          <w:rPr>
            <w:rStyle w:val="Hyperlink"/>
            <w:noProof/>
          </w:rPr>
          <w:t>?</w:t>
        </w:r>
        <w:r w:rsidR="00546470">
          <w:rPr>
            <w:noProof/>
            <w:webHidden/>
          </w:rPr>
          <w:tab/>
        </w:r>
        <w:r w:rsidR="00546470">
          <w:rPr>
            <w:noProof/>
            <w:webHidden/>
          </w:rPr>
          <w:fldChar w:fldCharType="begin"/>
        </w:r>
        <w:r w:rsidR="00546470">
          <w:rPr>
            <w:noProof/>
            <w:webHidden/>
          </w:rPr>
          <w:instrText xml:space="preserve"> PAGEREF _Toc386062447 \h </w:instrText>
        </w:r>
        <w:r w:rsidR="00546470">
          <w:rPr>
            <w:noProof/>
            <w:webHidden/>
          </w:rPr>
        </w:r>
        <w:r w:rsidR="00546470">
          <w:rPr>
            <w:noProof/>
            <w:webHidden/>
          </w:rPr>
          <w:fldChar w:fldCharType="separate"/>
        </w:r>
        <w:r w:rsidR="005C0A49">
          <w:rPr>
            <w:noProof/>
            <w:webHidden/>
          </w:rPr>
          <w:t>1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8" w:history="1">
        <w:r w:rsidR="00546470" w:rsidRPr="00972E4B">
          <w:rPr>
            <w:rStyle w:val="Hyperlink"/>
            <w:noProof/>
          </w:rPr>
          <w:t xml:space="preserve">Защо </w:t>
        </w:r>
        <w:r w:rsidR="00546470" w:rsidRPr="00972E4B">
          <w:rPr>
            <w:rStyle w:val="Hyperlink"/>
            <w:noProof/>
            <w:lang w:val="en-US"/>
          </w:rPr>
          <w:t>Java</w:t>
        </w:r>
        <w:r w:rsidR="00546470" w:rsidRPr="00972E4B">
          <w:rPr>
            <w:rStyle w:val="Hyperlink"/>
            <w:noProof/>
            <w:lang w:val="ru-RU"/>
          </w:rPr>
          <w:t>?</w:t>
        </w:r>
        <w:r w:rsidR="00546470">
          <w:rPr>
            <w:noProof/>
            <w:webHidden/>
          </w:rPr>
          <w:tab/>
        </w:r>
        <w:r w:rsidR="00546470">
          <w:rPr>
            <w:noProof/>
            <w:webHidden/>
          </w:rPr>
          <w:fldChar w:fldCharType="begin"/>
        </w:r>
        <w:r w:rsidR="00546470">
          <w:rPr>
            <w:noProof/>
            <w:webHidden/>
          </w:rPr>
          <w:instrText xml:space="preserve"> PAGEREF _Toc386062448 \h </w:instrText>
        </w:r>
        <w:r w:rsidR="00546470">
          <w:rPr>
            <w:noProof/>
            <w:webHidden/>
          </w:rPr>
        </w:r>
        <w:r w:rsidR="00546470">
          <w:rPr>
            <w:noProof/>
            <w:webHidden/>
          </w:rPr>
          <w:fldChar w:fldCharType="separate"/>
        </w:r>
        <w:r w:rsidR="005C0A49">
          <w:rPr>
            <w:noProof/>
            <w:webHidden/>
          </w:rPr>
          <w:t>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49" w:history="1">
        <w:r w:rsidR="00546470" w:rsidRPr="00972E4B">
          <w:rPr>
            <w:rStyle w:val="Hyperlink"/>
            <w:noProof/>
          </w:rPr>
          <w:t xml:space="preserve">Примерите са върху </w:t>
        </w:r>
        <w:r w:rsidR="00546470" w:rsidRPr="00972E4B">
          <w:rPr>
            <w:rStyle w:val="Hyperlink"/>
            <w:noProof/>
            <w:lang w:val="en-US"/>
          </w:rPr>
          <w:t>Java</w:t>
        </w:r>
        <w:r w:rsidR="00546470" w:rsidRPr="00972E4B">
          <w:rPr>
            <w:rStyle w:val="Hyperlink"/>
            <w:noProof/>
            <w:lang w:val="ru-RU"/>
          </w:rPr>
          <w:t xml:space="preserve"> 6 </w:t>
        </w:r>
        <w:r w:rsidR="00546470" w:rsidRPr="00972E4B">
          <w:rPr>
            <w:rStyle w:val="Hyperlink"/>
            <w:noProof/>
          </w:rPr>
          <w:t xml:space="preserve">и </w:t>
        </w:r>
        <w:r w:rsidR="00546470" w:rsidRPr="00972E4B">
          <w:rPr>
            <w:rStyle w:val="Hyperlink"/>
            <w:noProof/>
            <w:lang w:val="en-US"/>
          </w:rPr>
          <w:t>Eclipse</w:t>
        </w:r>
        <w:r w:rsidR="00546470" w:rsidRPr="00972E4B">
          <w:rPr>
            <w:rStyle w:val="Hyperlink"/>
            <w:noProof/>
            <w:lang w:val="ru-RU"/>
          </w:rPr>
          <w:t xml:space="preserve"> 3.4</w:t>
        </w:r>
        <w:r w:rsidR="00546470">
          <w:rPr>
            <w:noProof/>
            <w:webHidden/>
          </w:rPr>
          <w:tab/>
        </w:r>
        <w:r w:rsidR="00546470">
          <w:rPr>
            <w:noProof/>
            <w:webHidden/>
          </w:rPr>
          <w:fldChar w:fldCharType="begin"/>
        </w:r>
        <w:r w:rsidR="00546470">
          <w:rPr>
            <w:noProof/>
            <w:webHidden/>
          </w:rPr>
          <w:instrText xml:space="preserve"> PAGEREF _Toc386062449 \h </w:instrText>
        </w:r>
        <w:r w:rsidR="00546470">
          <w:rPr>
            <w:noProof/>
            <w:webHidden/>
          </w:rPr>
        </w:r>
        <w:r w:rsidR="00546470">
          <w:rPr>
            <w:noProof/>
            <w:webHidden/>
          </w:rPr>
          <w:fldChar w:fldCharType="separate"/>
        </w:r>
        <w:r w:rsidR="005C0A49">
          <w:rPr>
            <w:noProof/>
            <w:webHidden/>
          </w:rPr>
          <w:t>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0" w:history="1">
        <w:r w:rsidR="00546470" w:rsidRPr="00972E4B">
          <w:rPr>
            <w:rStyle w:val="Hyperlink"/>
            <w:noProof/>
          </w:rPr>
          <w:t>Как да четем тази книга?</w:t>
        </w:r>
        <w:r w:rsidR="00546470">
          <w:rPr>
            <w:noProof/>
            <w:webHidden/>
          </w:rPr>
          <w:tab/>
        </w:r>
        <w:r w:rsidR="00546470">
          <w:rPr>
            <w:noProof/>
            <w:webHidden/>
          </w:rPr>
          <w:fldChar w:fldCharType="begin"/>
        </w:r>
        <w:r w:rsidR="00546470">
          <w:rPr>
            <w:noProof/>
            <w:webHidden/>
          </w:rPr>
          <w:instrText xml:space="preserve"> PAGEREF _Toc386062450 \h </w:instrText>
        </w:r>
        <w:r w:rsidR="00546470">
          <w:rPr>
            <w:noProof/>
            <w:webHidden/>
          </w:rPr>
        </w:r>
        <w:r w:rsidR="00546470">
          <w:rPr>
            <w:noProof/>
            <w:webHidden/>
          </w:rPr>
          <w:fldChar w:fldCharType="separate"/>
        </w:r>
        <w:r w:rsidR="005C0A49">
          <w:rPr>
            <w:noProof/>
            <w:webHidden/>
          </w:rPr>
          <w:t>2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1" w:history="1">
        <w:r w:rsidR="00546470" w:rsidRPr="00972E4B">
          <w:rPr>
            <w:rStyle w:val="Hyperlink"/>
            <w:noProof/>
          </w:rPr>
          <w:t>Защо фокусът е върху структурите от данни и алгоритмите?</w:t>
        </w:r>
        <w:r w:rsidR="00546470">
          <w:rPr>
            <w:noProof/>
            <w:webHidden/>
          </w:rPr>
          <w:tab/>
        </w:r>
        <w:r w:rsidR="00546470">
          <w:rPr>
            <w:noProof/>
            <w:webHidden/>
          </w:rPr>
          <w:fldChar w:fldCharType="begin"/>
        </w:r>
        <w:r w:rsidR="00546470">
          <w:rPr>
            <w:noProof/>
            <w:webHidden/>
          </w:rPr>
          <w:instrText xml:space="preserve"> PAGEREF _Toc386062451 \h </w:instrText>
        </w:r>
        <w:r w:rsidR="00546470">
          <w:rPr>
            <w:noProof/>
            <w:webHidden/>
          </w:rPr>
        </w:r>
        <w:r w:rsidR="00546470">
          <w:rPr>
            <w:noProof/>
            <w:webHidden/>
          </w:rPr>
          <w:fldChar w:fldCharType="separate"/>
        </w:r>
        <w:r w:rsidR="005C0A49">
          <w:rPr>
            <w:noProof/>
            <w:webHidden/>
          </w:rPr>
          <w:t>2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2" w:history="1">
        <w:r w:rsidR="00546470" w:rsidRPr="00972E4B">
          <w:rPr>
            <w:rStyle w:val="Hyperlink"/>
            <w:noProof/>
          </w:rPr>
          <w:t>Запишете се в Софтуерния университет (СофтУни)</w:t>
        </w:r>
        <w:r w:rsidR="00546470">
          <w:rPr>
            <w:noProof/>
            <w:webHidden/>
          </w:rPr>
          <w:tab/>
        </w:r>
        <w:r w:rsidR="00546470">
          <w:rPr>
            <w:noProof/>
            <w:webHidden/>
          </w:rPr>
          <w:fldChar w:fldCharType="begin"/>
        </w:r>
        <w:r w:rsidR="00546470">
          <w:rPr>
            <w:noProof/>
            <w:webHidden/>
          </w:rPr>
          <w:instrText xml:space="preserve"> PAGEREF _Toc386062452 \h </w:instrText>
        </w:r>
        <w:r w:rsidR="00546470">
          <w:rPr>
            <w:noProof/>
            <w:webHidden/>
          </w:rPr>
        </w:r>
        <w:r w:rsidR="00546470">
          <w:rPr>
            <w:noProof/>
            <w:webHidden/>
          </w:rPr>
          <w:fldChar w:fldCharType="separate"/>
        </w:r>
        <w:r w:rsidR="005C0A49">
          <w:rPr>
            <w:noProof/>
            <w:webHidden/>
          </w:rPr>
          <w:t>2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3" w:history="1">
        <w:r w:rsidR="00546470" w:rsidRPr="00972E4B">
          <w:rPr>
            <w:rStyle w:val="Hyperlink"/>
            <w:noProof/>
          </w:rPr>
          <w:t>Поглед към съдържанието на книгата</w:t>
        </w:r>
        <w:r w:rsidR="00546470">
          <w:rPr>
            <w:noProof/>
            <w:webHidden/>
          </w:rPr>
          <w:tab/>
        </w:r>
        <w:r w:rsidR="00546470">
          <w:rPr>
            <w:noProof/>
            <w:webHidden/>
          </w:rPr>
          <w:fldChar w:fldCharType="begin"/>
        </w:r>
        <w:r w:rsidR="00546470">
          <w:rPr>
            <w:noProof/>
            <w:webHidden/>
          </w:rPr>
          <w:instrText xml:space="preserve"> PAGEREF _Toc386062453 \h </w:instrText>
        </w:r>
        <w:r w:rsidR="00546470">
          <w:rPr>
            <w:noProof/>
            <w:webHidden/>
          </w:rPr>
        </w:r>
        <w:r w:rsidR="00546470">
          <w:rPr>
            <w:noProof/>
            <w:webHidden/>
          </w:rPr>
          <w:fldChar w:fldCharType="separate"/>
        </w:r>
        <w:r w:rsidR="005C0A49">
          <w:rPr>
            <w:noProof/>
            <w:webHidden/>
          </w:rPr>
          <w:t>2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4" w:history="1">
        <w:r w:rsidR="00546470" w:rsidRPr="00972E4B">
          <w:rPr>
            <w:rStyle w:val="Hyperlink"/>
            <w:noProof/>
          </w:rPr>
          <w:t>За използваната терминология</w:t>
        </w:r>
        <w:r w:rsidR="00546470">
          <w:rPr>
            <w:noProof/>
            <w:webHidden/>
          </w:rPr>
          <w:tab/>
        </w:r>
        <w:r w:rsidR="00546470">
          <w:rPr>
            <w:noProof/>
            <w:webHidden/>
          </w:rPr>
          <w:fldChar w:fldCharType="begin"/>
        </w:r>
        <w:r w:rsidR="00546470">
          <w:rPr>
            <w:noProof/>
            <w:webHidden/>
          </w:rPr>
          <w:instrText xml:space="preserve"> PAGEREF _Toc386062454 \h </w:instrText>
        </w:r>
        <w:r w:rsidR="00546470">
          <w:rPr>
            <w:noProof/>
            <w:webHidden/>
          </w:rPr>
        </w:r>
        <w:r w:rsidR="00546470">
          <w:rPr>
            <w:noProof/>
            <w:webHidden/>
          </w:rPr>
          <w:fldChar w:fldCharType="separate"/>
        </w:r>
        <w:r w:rsidR="005C0A49">
          <w:rPr>
            <w:noProof/>
            <w:webHidden/>
          </w:rPr>
          <w:t>3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5" w:history="1">
        <w:r w:rsidR="00546470" w:rsidRPr="00972E4B">
          <w:rPr>
            <w:rStyle w:val="Hyperlink"/>
            <w:noProof/>
          </w:rPr>
          <w:t>Как възникна тази книга?</w:t>
        </w:r>
        <w:r w:rsidR="00546470">
          <w:rPr>
            <w:noProof/>
            <w:webHidden/>
          </w:rPr>
          <w:tab/>
        </w:r>
        <w:r w:rsidR="00546470">
          <w:rPr>
            <w:noProof/>
            <w:webHidden/>
          </w:rPr>
          <w:fldChar w:fldCharType="begin"/>
        </w:r>
        <w:r w:rsidR="00546470">
          <w:rPr>
            <w:noProof/>
            <w:webHidden/>
          </w:rPr>
          <w:instrText xml:space="preserve"> PAGEREF _Toc386062455 \h </w:instrText>
        </w:r>
        <w:r w:rsidR="00546470">
          <w:rPr>
            <w:noProof/>
            <w:webHidden/>
          </w:rPr>
        </w:r>
        <w:r w:rsidR="00546470">
          <w:rPr>
            <w:noProof/>
            <w:webHidden/>
          </w:rPr>
          <w:fldChar w:fldCharType="separate"/>
        </w:r>
        <w:r w:rsidR="005C0A49">
          <w:rPr>
            <w:noProof/>
            <w:webHidden/>
          </w:rPr>
          <w:t>3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6" w:history="1">
        <w:r w:rsidR="00546470" w:rsidRPr="00972E4B">
          <w:rPr>
            <w:rStyle w:val="Hyperlink"/>
            <w:noProof/>
          </w:rPr>
          <w:t>Авторският колектив</w:t>
        </w:r>
        <w:r w:rsidR="00546470">
          <w:rPr>
            <w:noProof/>
            <w:webHidden/>
          </w:rPr>
          <w:tab/>
        </w:r>
        <w:r w:rsidR="00546470">
          <w:rPr>
            <w:noProof/>
            <w:webHidden/>
          </w:rPr>
          <w:fldChar w:fldCharType="begin"/>
        </w:r>
        <w:r w:rsidR="00546470">
          <w:rPr>
            <w:noProof/>
            <w:webHidden/>
          </w:rPr>
          <w:instrText xml:space="preserve"> PAGEREF _Toc386062456 \h </w:instrText>
        </w:r>
        <w:r w:rsidR="00546470">
          <w:rPr>
            <w:noProof/>
            <w:webHidden/>
          </w:rPr>
        </w:r>
        <w:r w:rsidR="00546470">
          <w:rPr>
            <w:noProof/>
            <w:webHidden/>
          </w:rPr>
          <w:fldChar w:fldCharType="separate"/>
        </w:r>
        <w:r w:rsidR="005C0A49">
          <w:rPr>
            <w:noProof/>
            <w:webHidden/>
          </w:rPr>
          <w:t>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7" w:history="1">
        <w:r w:rsidR="00546470" w:rsidRPr="00972E4B">
          <w:rPr>
            <w:rStyle w:val="Hyperlink"/>
            <w:noProof/>
          </w:rPr>
          <w:t>Редакторите</w:t>
        </w:r>
        <w:r w:rsidR="00546470">
          <w:rPr>
            <w:noProof/>
            <w:webHidden/>
          </w:rPr>
          <w:tab/>
        </w:r>
        <w:r w:rsidR="00546470">
          <w:rPr>
            <w:noProof/>
            <w:webHidden/>
          </w:rPr>
          <w:fldChar w:fldCharType="begin"/>
        </w:r>
        <w:r w:rsidR="00546470">
          <w:rPr>
            <w:noProof/>
            <w:webHidden/>
          </w:rPr>
          <w:instrText xml:space="preserve"> PAGEREF _Toc386062457 \h </w:instrText>
        </w:r>
        <w:r w:rsidR="00546470">
          <w:rPr>
            <w:noProof/>
            <w:webHidden/>
          </w:rPr>
        </w:r>
        <w:r w:rsidR="00546470">
          <w:rPr>
            <w:noProof/>
            <w:webHidden/>
          </w:rPr>
          <w:fldChar w:fldCharType="separate"/>
        </w:r>
        <w:r w:rsidR="005C0A49">
          <w:rPr>
            <w:noProof/>
            <w:webHidden/>
          </w:rPr>
          <w:t>4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8" w:history="1">
        <w:r w:rsidR="00546470" w:rsidRPr="00972E4B">
          <w:rPr>
            <w:rStyle w:val="Hyperlink"/>
            <w:noProof/>
          </w:rPr>
          <w:t>Отзиви</w:t>
        </w:r>
        <w:r w:rsidR="00546470">
          <w:rPr>
            <w:noProof/>
            <w:webHidden/>
          </w:rPr>
          <w:tab/>
        </w:r>
        <w:r w:rsidR="00546470">
          <w:rPr>
            <w:noProof/>
            <w:webHidden/>
          </w:rPr>
          <w:fldChar w:fldCharType="begin"/>
        </w:r>
        <w:r w:rsidR="00546470">
          <w:rPr>
            <w:noProof/>
            <w:webHidden/>
          </w:rPr>
          <w:instrText xml:space="preserve"> PAGEREF _Toc386062458 \h </w:instrText>
        </w:r>
        <w:r w:rsidR="00546470">
          <w:rPr>
            <w:noProof/>
            <w:webHidden/>
          </w:rPr>
        </w:r>
        <w:r w:rsidR="00546470">
          <w:rPr>
            <w:noProof/>
            <w:webHidden/>
          </w:rPr>
          <w:fldChar w:fldCharType="separate"/>
        </w:r>
        <w:r w:rsidR="005C0A49">
          <w:rPr>
            <w:noProof/>
            <w:webHidden/>
          </w:rPr>
          <w:t>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59" w:history="1">
        <w:r w:rsidR="00546470" w:rsidRPr="00972E4B">
          <w:rPr>
            <w:rStyle w:val="Hyperlink"/>
            <w:noProof/>
          </w:rPr>
          <w:t>Книгата е безплатна!</w:t>
        </w:r>
        <w:r w:rsidR="00546470">
          <w:rPr>
            <w:noProof/>
            <w:webHidden/>
          </w:rPr>
          <w:tab/>
        </w:r>
        <w:r w:rsidR="00546470">
          <w:rPr>
            <w:noProof/>
            <w:webHidden/>
          </w:rPr>
          <w:fldChar w:fldCharType="begin"/>
        </w:r>
        <w:r w:rsidR="00546470">
          <w:rPr>
            <w:noProof/>
            <w:webHidden/>
          </w:rPr>
          <w:instrText xml:space="preserve"> PAGEREF _Toc386062459 \h </w:instrText>
        </w:r>
        <w:r w:rsidR="00546470">
          <w:rPr>
            <w:noProof/>
            <w:webHidden/>
          </w:rPr>
        </w:r>
        <w:r w:rsidR="00546470">
          <w:rPr>
            <w:noProof/>
            <w:webHidden/>
          </w:rPr>
          <w:fldChar w:fldCharType="separate"/>
        </w:r>
        <w:r w:rsidR="005C0A49">
          <w:rPr>
            <w:noProof/>
            <w:webHidden/>
          </w:rPr>
          <w:t>5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0" w:history="1">
        <w:r w:rsidR="00546470" w:rsidRPr="00972E4B">
          <w:rPr>
            <w:rStyle w:val="Hyperlink"/>
            <w:noProof/>
          </w:rPr>
          <w:t>Спонсори</w:t>
        </w:r>
        <w:r w:rsidR="00546470">
          <w:rPr>
            <w:noProof/>
            <w:webHidden/>
          </w:rPr>
          <w:tab/>
        </w:r>
        <w:r w:rsidR="00546470">
          <w:rPr>
            <w:noProof/>
            <w:webHidden/>
          </w:rPr>
          <w:fldChar w:fldCharType="begin"/>
        </w:r>
        <w:r w:rsidR="00546470">
          <w:rPr>
            <w:noProof/>
            <w:webHidden/>
          </w:rPr>
          <w:instrText xml:space="preserve"> PAGEREF _Toc386062460 \h </w:instrText>
        </w:r>
        <w:r w:rsidR="00546470">
          <w:rPr>
            <w:noProof/>
            <w:webHidden/>
          </w:rPr>
        </w:r>
        <w:r w:rsidR="00546470">
          <w:rPr>
            <w:noProof/>
            <w:webHidden/>
          </w:rPr>
          <w:fldChar w:fldCharType="separate"/>
        </w:r>
        <w:r w:rsidR="005C0A49">
          <w:rPr>
            <w:noProof/>
            <w:webHidden/>
          </w:rPr>
          <w:t>5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1" w:history="1">
        <w:r w:rsidR="00546470" w:rsidRPr="00972E4B">
          <w:rPr>
            <w:rStyle w:val="Hyperlink"/>
            <w:noProof/>
          </w:rPr>
          <w:t>Сайтът на книгата</w:t>
        </w:r>
        <w:r w:rsidR="00546470">
          <w:rPr>
            <w:noProof/>
            <w:webHidden/>
          </w:rPr>
          <w:tab/>
        </w:r>
        <w:r w:rsidR="00546470">
          <w:rPr>
            <w:noProof/>
            <w:webHidden/>
          </w:rPr>
          <w:fldChar w:fldCharType="begin"/>
        </w:r>
        <w:r w:rsidR="00546470">
          <w:rPr>
            <w:noProof/>
            <w:webHidden/>
          </w:rPr>
          <w:instrText xml:space="preserve"> PAGEREF _Toc386062461 \h </w:instrText>
        </w:r>
        <w:r w:rsidR="00546470">
          <w:rPr>
            <w:noProof/>
            <w:webHidden/>
          </w:rPr>
        </w:r>
        <w:r w:rsidR="00546470">
          <w:rPr>
            <w:noProof/>
            <w:webHidden/>
          </w:rPr>
          <w:fldChar w:fldCharType="separate"/>
        </w:r>
        <w:r w:rsidR="005C0A49">
          <w:rPr>
            <w:noProof/>
            <w:webHidden/>
          </w:rPr>
          <w:t>5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2" w:history="1">
        <w:r w:rsidR="00546470" w:rsidRPr="00972E4B">
          <w:rPr>
            <w:rStyle w:val="Hyperlink"/>
            <w:noProof/>
          </w:rPr>
          <w:t>Допълнителни ресурси</w:t>
        </w:r>
        <w:r w:rsidR="00546470">
          <w:rPr>
            <w:noProof/>
            <w:webHidden/>
          </w:rPr>
          <w:tab/>
        </w:r>
        <w:r w:rsidR="00546470">
          <w:rPr>
            <w:noProof/>
            <w:webHidden/>
          </w:rPr>
          <w:fldChar w:fldCharType="begin"/>
        </w:r>
        <w:r w:rsidR="00546470">
          <w:rPr>
            <w:noProof/>
            <w:webHidden/>
          </w:rPr>
          <w:instrText xml:space="preserve"> PAGEREF _Toc386062462 \h </w:instrText>
        </w:r>
        <w:r w:rsidR="00546470">
          <w:rPr>
            <w:noProof/>
            <w:webHidden/>
          </w:rPr>
        </w:r>
        <w:r w:rsidR="00546470">
          <w:rPr>
            <w:noProof/>
            <w:webHidden/>
          </w:rPr>
          <w:fldChar w:fldCharType="separate"/>
        </w:r>
        <w:r w:rsidR="005C0A49">
          <w:rPr>
            <w:noProof/>
            <w:webHidden/>
          </w:rPr>
          <w:t>5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63" w:history="1">
        <w:r w:rsidR="00546470" w:rsidRPr="00972E4B">
          <w:rPr>
            <w:rStyle w:val="Hyperlink"/>
            <w:noProof/>
          </w:rPr>
          <w:t>Глава 1. Въведение в програмирането</w:t>
        </w:r>
        <w:r w:rsidR="00546470">
          <w:rPr>
            <w:noProof/>
            <w:webHidden/>
          </w:rPr>
          <w:tab/>
        </w:r>
        <w:r w:rsidR="00546470">
          <w:rPr>
            <w:noProof/>
            <w:webHidden/>
          </w:rPr>
          <w:fldChar w:fldCharType="begin"/>
        </w:r>
        <w:r w:rsidR="00546470">
          <w:rPr>
            <w:noProof/>
            <w:webHidden/>
          </w:rPr>
          <w:instrText xml:space="preserve"> PAGEREF _Toc386062463 \h </w:instrText>
        </w:r>
        <w:r w:rsidR="00546470">
          <w:rPr>
            <w:noProof/>
            <w:webHidden/>
          </w:rPr>
        </w:r>
        <w:r w:rsidR="00546470">
          <w:rPr>
            <w:noProof/>
            <w:webHidden/>
          </w:rPr>
          <w:fldChar w:fldCharType="separate"/>
        </w:r>
        <w:r w:rsidR="005C0A49">
          <w:rPr>
            <w:noProof/>
            <w:webHidden/>
          </w:rPr>
          <w:t>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4"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464 \h </w:instrText>
        </w:r>
        <w:r w:rsidR="00546470">
          <w:rPr>
            <w:noProof/>
            <w:webHidden/>
          </w:rPr>
        </w:r>
        <w:r w:rsidR="00546470">
          <w:rPr>
            <w:noProof/>
            <w:webHidden/>
          </w:rPr>
          <w:fldChar w:fldCharType="separate"/>
        </w:r>
        <w:r w:rsidR="005C0A49">
          <w:rPr>
            <w:noProof/>
            <w:webHidden/>
          </w:rPr>
          <w:t>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5"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465 \h </w:instrText>
        </w:r>
        <w:r w:rsidR="00546470">
          <w:rPr>
            <w:noProof/>
            <w:webHidden/>
          </w:rPr>
        </w:r>
        <w:r w:rsidR="00546470">
          <w:rPr>
            <w:noProof/>
            <w:webHidden/>
          </w:rPr>
          <w:fldChar w:fldCharType="separate"/>
        </w:r>
        <w:r w:rsidR="005C0A49">
          <w:rPr>
            <w:noProof/>
            <w:webHidden/>
          </w:rPr>
          <w:t>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6" w:history="1">
        <w:r w:rsidR="00546470" w:rsidRPr="00972E4B">
          <w:rPr>
            <w:rStyle w:val="Hyperlink"/>
            <w:noProof/>
          </w:rPr>
          <w:t>Какво означава "да програмираме"?</w:t>
        </w:r>
        <w:r w:rsidR="00546470">
          <w:rPr>
            <w:noProof/>
            <w:webHidden/>
          </w:rPr>
          <w:tab/>
        </w:r>
        <w:r w:rsidR="00546470">
          <w:rPr>
            <w:noProof/>
            <w:webHidden/>
          </w:rPr>
          <w:fldChar w:fldCharType="begin"/>
        </w:r>
        <w:r w:rsidR="00546470">
          <w:rPr>
            <w:noProof/>
            <w:webHidden/>
          </w:rPr>
          <w:instrText xml:space="preserve"> PAGEREF _Toc386062466 \h </w:instrText>
        </w:r>
        <w:r w:rsidR="00546470">
          <w:rPr>
            <w:noProof/>
            <w:webHidden/>
          </w:rPr>
        </w:r>
        <w:r w:rsidR="00546470">
          <w:rPr>
            <w:noProof/>
            <w:webHidden/>
          </w:rPr>
          <w:fldChar w:fldCharType="separate"/>
        </w:r>
        <w:r w:rsidR="005C0A49">
          <w:rPr>
            <w:noProof/>
            <w:webHidden/>
          </w:rPr>
          <w:t>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7" w:history="1">
        <w:r w:rsidR="00546470" w:rsidRPr="00972E4B">
          <w:rPr>
            <w:rStyle w:val="Hyperlink"/>
            <w:noProof/>
          </w:rPr>
          <w:t>Етапи при разработката на софтуер</w:t>
        </w:r>
        <w:r w:rsidR="00546470">
          <w:rPr>
            <w:noProof/>
            <w:webHidden/>
          </w:rPr>
          <w:tab/>
        </w:r>
        <w:r w:rsidR="00546470">
          <w:rPr>
            <w:noProof/>
            <w:webHidden/>
          </w:rPr>
          <w:fldChar w:fldCharType="begin"/>
        </w:r>
        <w:r w:rsidR="00546470">
          <w:rPr>
            <w:noProof/>
            <w:webHidden/>
          </w:rPr>
          <w:instrText xml:space="preserve"> PAGEREF _Toc386062467 \h </w:instrText>
        </w:r>
        <w:r w:rsidR="00546470">
          <w:rPr>
            <w:noProof/>
            <w:webHidden/>
          </w:rPr>
        </w:r>
        <w:r w:rsidR="00546470">
          <w:rPr>
            <w:noProof/>
            <w:webHidden/>
          </w:rPr>
          <w:fldChar w:fldCharType="separate"/>
        </w:r>
        <w:r w:rsidR="005C0A49">
          <w:rPr>
            <w:noProof/>
            <w:webHidden/>
          </w:rPr>
          <w:t>5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8" w:history="1">
        <w:r w:rsidR="00546470" w:rsidRPr="00972E4B">
          <w:rPr>
            <w:rStyle w:val="Hyperlink"/>
            <w:noProof/>
          </w:rPr>
          <w:t>Нашата първа Java програма</w:t>
        </w:r>
        <w:r w:rsidR="00546470">
          <w:rPr>
            <w:noProof/>
            <w:webHidden/>
          </w:rPr>
          <w:tab/>
        </w:r>
        <w:r w:rsidR="00546470">
          <w:rPr>
            <w:noProof/>
            <w:webHidden/>
          </w:rPr>
          <w:fldChar w:fldCharType="begin"/>
        </w:r>
        <w:r w:rsidR="00546470">
          <w:rPr>
            <w:noProof/>
            <w:webHidden/>
          </w:rPr>
          <w:instrText xml:space="preserve"> PAGEREF _Toc386062468 \h </w:instrText>
        </w:r>
        <w:r w:rsidR="00546470">
          <w:rPr>
            <w:noProof/>
            <w:webHidden/>
          </w:rPr>
        </w:r>
        <w:r w:rsidR="00546470">
          <w:rPr>
            <w:noProof/>
            <w:webHidden/>
          </w:rPr>
          <w:fldChar w:fldCharType="separate"/>
        </w:r>
        <w:r w:rsidR="005C0A49">
          <w:rPr>
            <w:noProof/>
            <w:webHidden/>
          </w:rPr>
          <w:t>6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69" w:history="1">
        <w:r w:rsidR="00546470" w:rsidRPr="00972E4B">
          <w:rPr>
            <w:rStyle w:val="Hyperlink"/>
            <w:noProof/>
          </w:rPr>
          <w:t>Езикът и платформата Java</w:t>
        </w:r>
        <w:r w:rsidR="00546470">
          <w:rPr>
            <w:noProof/>
            <w:webHidden/>
          </w:rPr>
          <w:tab/>
        </w:r>
        <w:r w:rsidR="00546470">
          <w:rPr>
            <w:noProof/>
            <w:webHidden/>
          </w:rPr>
          <w:fldChar w:fldCharType="begin"/>
        </w:r>
        <w:r w:rsidR="00546470">
          <w:rPr>
            <w:noProof/>
            <w:webHidden/>
          </w:rPr>
          <w:instrText xml:space="preserve"> PAGEREF _Toc386062469 \h </w:instrText>
        </w:r>
        <w:r w:rsidR="00546470">
          <w:rPr>
            <w:noProof/>
            <w:webHidden/>
          </w:rPr>
        </w:r>
        <w:r w:rsidR="00546470">
          <w:rPr>
            <w:noProof/>
            <w:webHidden/>
          </w:rPr>
          <w:fldChar w:fldCharType="separate"/>
        </w:r>
        <w:r w:rsidR="005C0A49">
          <w:rPr>
            <w:noProof/>
            <w:webHidden/>
          </w:rPr>
          <w:t>6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0" w:history="1">
        <w:r w:rsidR="00546470" w:rsidRPr="00972E4B">
          <w:rPr>
            <w:rStyle w:val="Hyperlink"/>
            <w:noProof/>
          </w:rPr>
          <w:t>Средата за разработка Eclipse</w:t>
        </w:r>
        <w:r w:rsidR="00546470">
          <w:rPr>
            <w:noProof/>
            <w:webHidden/>
          </w:rPr>
          <w:tab/>
        </w:r>
        <w:r w:rsidR="00546470">
          <w:rPr>
            <w:noProof/>
            <w:webHidden/>
          </w:rPr>
          <w:fldChar w:fldCharType="begin"/>
        </w:r>
        <w:r w:rsidR="00546470">
          <w:rPr>
            <w:noProof/>
            <w:webHidden/>
          </w:rPr>
          <w:instrText xml:space="preserve"> PAGEREF _Toc386062470 \h </w:instrText>
        </w:r>
        <w:r w:rsidR="00546470">
          <w:rPr>
            <w:noProof/>
            <w:webHidden/>
          </w:rPr>
        </w:r>
        <w:r w:rsidR="00546470">
          <w:rPr>
            <w:noProof/>
            <w:webHidden/>
          </w:rPr>
          <w:fldChar w:fldCharType="separate"/>
        </w:r>
        <w:r w:rsidR="005C0A49">
          <w:rPr>
            <w:noProof/>
            <w:webHidden/>
          </w:rPr>
          <w:t>7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1"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471 \h </w:instrText>
        </w:r>
        <w:r w:rsidR="00546470">
          <w:rPr>
            <w:noProof/>
            <w:webHidden/>
          </w:rPr>
        </w:r>
        <w:r w:rsidR="00546470">
          <w:rPr>
            <w:noProof/>
            <w:webHidden/>
          </w:rPr>
          <w:fldChar w:fldCharType="separate"/>
        </w:r>
        <w:r w:rsidR="005C0A49">
          <w:rPr>
            <w:noProof/>
            <w:webHidden/>
          </w:rPr>
          <w:t>8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2"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472 \h </w:instrText>
        </w:r>
        <w:r w:rsidR="00546470">
          <w:rPr>
            <w:noProof/>
            <w:webHidden/>
          </w:rPr>
        </w:r>
        <w:r w:rsidR="00546470">
          <w:rPr>
            <w:noProof/>
            <w:webHidden/>
          </w:rPr>
          <w:fldChar w:fldCharType="separate"/>
        </w:r>
        <w:r w:rsidR="005C0A49">
          <w:rPr>
            <w:noProof/>
            <w:webHidden/>
          </w:rPr>
          <w:t>84</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73" w:history="1">
        <w:r w:rsidR="00546470" w:rsidRPr="00972E4B">
          <w:rPr>
            <w:rStyle w:val="Hyperlink"/>
            <w:noProof/>
          </w:rPr>
          <w:t>Глава 2. Примитивни типове и променливи</w:t>
        </w:r>
        <w:r w:rsidR="00546470">
          <w:rPr>
            <w:noProof/>
            <w:webHidden/>
          </w:rPr>
          <w:tab/>
        </w:r>
        <w:r w:rsidR="00546470">
          <w:rPr>
            <w:noProof/>
            <w:webHidden/>
          </w:rPr>
          <w:fldChar w:fldCharType="begin"/>
        </w:r>
        <w:r w:rsidR="00546470">
          <w:rPr>
            <w:noProof/>
            <w:webHidden/>
          </w:rPr>
          <w:instrText xml:space="preserve"> PAGEREF _Toc386062473 \h </w:instrText>
        </w:r>
        <w:r w:rsidR="00546470">
          <w:rPr>
            <w:noProof/>
            <w:webHidden/>
          </w:rPr>
        </w:r>
        <w:r w:rsidR="00546470">
          <w:rPr>
            <w:noProof/>
            <w:webHidden/>
          </w:rPr>
          <w:fldChar w:fldCharType="separate"/>
        </w:r>
        <w:r w:rsidR="005C0A49">
          <w:rPr>
            <w:noProof/>
            <w:webHidden/>
          </w:rPr>
          <w:t>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4"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474 \h </w:instrText>
        </w:r>
        <w:r w:rsidR="00546470">
          <w:rPr>
            <w:noProof/>
            <w:webHidden/>
          </w:rPr>
        </w:r>
        <w:r w:rsidR="00546470">
          <w:rPr>
            <w:noProof/>
            <w:webHidden/>
          </w:rPr>
          <w:fldChar w:fldCharType="separate"/>
        </w:r>
        <w:r w:rsidR="005C0A49">
          <w:rPr>
            <w:noProof/>
            <w:webHidden/>
          </w:rPr>
          <w:t>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5"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475 \h </w:instrText>
        </w:r>
        <w:r w:rsidR="00546470">
          <w:rPr>
            <w:noProof/>
            <w:webHidden/>
          </w:rPr>
        </w:r>
        <w:r w:rsidR="00546470">
          <w:rPr>
            <w:noProof/>
            <w:webHidden/>
          </w:rPr>
          <w:fldChar w:fldCharType="separate"/>
        </w:r>
        <w:r w:rsidR="005C0A49">
          <w:rPr>
            <w:noProof/>
            <w:webHidden/>
          </w:rPr>
          <w:t>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6" w:history="1">
        <w:r w:rsidR="00546470" w:rsidRPr="00972E4B">
          <w:rPr>
            <w:rStyle w:val="Hyperlink"/>
            <w:noProof/>
          </w:rPr>
          <w:t>Какво е променлива?</w:t>
        </w:r>
        <w:r w:rsidR="00546470">
          <w:rPr>
            <w:noProof/>
            <w:webHidden/>
          </w:rPr>
          <w:tab/>
        </w:r>
        <w:r w:rsidR="00546470">
          <w:rPr>
            <w:noProof/>
            <w:webHidden/>
          </w:rPr>
          <w:fldChar w:fldCharType="begin"/>
        </w:r>
        <w:r w:rsidR="00546470">
          <w:rPr>
            <w:noProof/>
            <w:webHidden/>
          </w:rPr>
          <w:instrText xml:space="preserve"> PAGEREF _Toc386062476 \h </w:instrText>
        </w:r>
        <w:r w:rsidR="00546470">
          <w:rPr>
            <w:noProof/>
            <w:webHidden/>
          </w:rPr>
        </w:r>
        <w:r w:rsidR="00546470">
          <w:rPr>
            <w:noProof/>
            <w:webHidden/>
          </w:rPr>
          <w:fldChar w:fldCharType="separate"/>
        </w:r>
        <w:r w:rsidR="005C0A49">
          <w:rPr>
            <w:noProof/>
            <w:webHidden/>
          </w:rPr>
          <w:t>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7" w:history="1">
        <w:r w:rsidR="00546470" w:rsidRPr="00972E4B">
          <w:rPr>
            <w:rStyle w:val="Hyperlink"/>
            <w:noProof/>
          </w:rPr>
          <w:t>Типове данни</w:t>
        </w:r>
        <w:r w:rsidR="00546470">
          <w:rPr>
            <w:noProof/>
            <w:webHidden/>
          </w:rPr>
          <w:tab/>
        </w:r>
        <w:r w:rsidR="00546470">
          <w:rPr>
            <w:noProof/>
            <w:webHidden/>
          </w:rPr>
          <w:fldChar w:fldCharType="begin"/>
        </w:r>
        <w:r w:rsidR="00546470">
          <w:rPr>
            <w:noProof/>
            <w:webHidden/>
          </w:rPr>
          <w:instrText xml:space="preserve"> PAGEREF _Toc386062477 \h </w:instrText>
        </w:r>
        <w:r w:rsidR="00546470">
          <w:rPr>
            <w:noProof/>
            <w:webHidden/>
          </w:rPr>
        </w:r>
        <w:r w:rsidR="00546470">
          <w:rPr>
            <w:noProof/>
            <w:webHidden/>
          </w:rPr>
          <w:fldChar w:fldCharType="separate"/>
        </w:r>
        <w:r w:rsidR="005C0A49">
          <w:rPr>
            <w:noProof/>
            <w:webHidden/>
          </w:rPr>
          <w:t>8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8" w:history="1">
        <w:r w:rsidR="00546470" w:rsidRPr="00972E4B">
          <w:rPr>
            <w:rStyle w:val="Hyperlink"/>
            <w:noProof/>
          </w:rPr>
          <w:t>Променливи</w:t>
        </w:r>
        <w:r w:rsidR="00546470">
          <w:rPr>
            <w:noProof/>
            <w:webHidden/>
          </w:rPr>
          <w:tab/>
        </w:r>
        <w:r w:rsidR="00546470">
          <w:rPr>
            <w:noProof/>
            <w:webHidden/>
          </w:rPr>
          <w:fldChar w:fldCharType="begin"/>
        </w:r>
        <w:r w:rsidR="00546470">
          <w:rPr>
            <w:noProof/>
            <w:webHidden/>
          </w:rPr>
          <w:instrText xml:space="preserve"> PAGEREF _Toc386062478 \h </w:instrText>
        </w:r>
        <w:r w:rsidR="00546470">
          <w:rPr>
            <w:noProof/>
            <w:webHidden/>
          </w:rPr>
        </w:r>
        <w:r w:rsidR="00546470">
          <w:rPr>
            <w:noProof/>
            <w:webHidden/>
          </w:rPr>
          <w:fldChar w:fldCharType="separate"/>
        </w:r>
        <w:r w:rsidR="005C0A49">
          <w:rPr>
            <w:noProof/>
            <w:webHidden/>
          </w:rPr>
          <w:t>9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79" w:history="1">
        <w:r w:rsidR="00546470" w:rsidRPr="00972E4B">
          <w:rPr>
            <w:rStyle w:val="Hyperlink"/>
            <w:noProof/>
          </w:rPr>
          <w:t>Стойностни и референтни типове</w:t>
        </w:r>
        <w:r w:rsidR="00546470">
          <w:rPr>
            <w:noProof/>
            <w:webHidden/>
          </w:rPr>
          <w:tab/>
        </w:r>
        <w:r w:rsidR="00546470">
          <w:rPr>
            <w:noProof/>
            <w:webHidden/>
          </w:rPr>
          <w:fldChar w:fldCharType="begin"/>
        </w:r>
        <w:r w:rsidR="00546470">
          <w:rPr>
            <w:noProof/>
            <w:webHidden/>
          </w:rPr>
          <w:instrText xml:space="preserve"> PAGEREF _Toc386062479 \h </w:instrText>
        </w:r>
        <w:r w:rsidR="00546470">
          <w:rPr>
            <w:noProof/>
            <w:webHidden/>
          </w:rPr>
        </w:r>
        <w:r w:rsidR="00546470">
          <w:rPr>
            <w:noProof/>
            <w:webHidden/>
          </w:rPr>
          <w:fldChar w:fldCharType="separate"/>
        </w:r>
        <w:r w:rsidR="005C0A49">
          <w:rPr>
            <w:noProof/>
            <w:webHidden/>
          </w:rPr>
          <w:t>9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0" w:history="1">
        <w:r w:rsidR="00546470" w:rsidRPr="00972E4B">
          <w:rPr>
            <w:rStyle w:val="Hyperlink"/>
            <w:noProof/>
          </w:rPr>
          <w:t>Литерали</w:t>
        </w:r>
        <w:r w:rsidR="00546470">
          <w:rPr>
            <w:noProof/>
            <w:webHidden/>
          </w:rPr>
          <w:tab/>
        </w:r>
        <w:r w:rsidR="00546470">
          <w:rPr>
            <w:noProof/>
            <w:webHidden/>
          </w:rPr>
          <w:fldChar w:fldCharType="begin"/>
        </w:r>
        <w:r w:rsidR="00546470">
          <w:rPr>
            <w:noProof/>
            <w:webHidden/>
          </w:rPr>
          <w:instrText xml:space="preserve"> PAGEREF _Toc386062480 \h </w:instrText>
        </w:r>
        <w:r w:rsidR="00546470">
          <w:rPr>
            <w:noProof/>
            <w:webHidden/>
          </w:rPr>
        </w:r>
        <w:r w:rsidR="00546470">
          <w:rPr>
            <w:noProof/>
            <w:webHidden/>
          </w:rPr>
          <w:fldChar w:fldCharType="separate"/>
        </w:r>
        <w:r w:rsidR="005C0A49">
          <w:rPr>
            <w:noProof/>
            <w:webHidden/>
          </w:rPr>
          <w:t>9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1"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481 \h </w:instrText>
        </w:r>
        <w:r w:rsidR="00546470">
          <w:rPr>
            <w:noProof/>
            <w:webHidden/>
          </w:rPr>
        </w:r>
        <w:r w:rsidR="00546470">
          <w:rPr>
            <w:noProof/>
            <w:webHidden/>
          </w:rPr>
          <w:fldChar w:fldCharType="separate"/>
        </w:r>
        <w:r w:rsidR="005C0A49">
          <w:rPr>
            <w:noProof/>
            <w:webHidden/>
          </w:rPr>
          <w:t>10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2"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482 \h </w:instrText>
        </w:r>
        <w:r w:rsidR="00546470">
          <w:rPr>
            <w:noProof/>
            <w:webHidden/>
          </w:rPr>
        </w:r>
        <w:r w:rsidR="00546470">
          <w:rPr>
            <w:noProof/>
            <w:webHidden/>
          </w:rPr>
          <w:fldChar w:fldCharType="separate"/>
        </w:r>
        <w:r w:rsidR="005C0A49">
          <w:rPr>
            <w:noProof/>
            <w:webHidden/>
          </w:rPr>
          <w:t>104</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83" w:history="1">
        <w:r w:rsidR="00546470" w:rsidRPr="00972E4B">
          <w:rPr>
            <w:rStyle w:val="Hyperlink"/>
            <w:noProof/>
          </w:rPr>
          <w:t>Глава 3. Оператори и изрази</w:t>
        </w:r>
        <w:r w:rsidR="00546470">
          <w:rPr>
            <w:noProof/>
            <w:webHidden/>
          </w:rPr>
          <w:tab/>
        </w:r>
        <w:r w:rsidR="00546470">
          <w:rPr>
            <w:noProof/>
            <w:webHidden/>
          </w:rPr>
          <w:fldChar w:fldCharType="begin"/>
        </w:r>
        <w:r w:rsidR="00546470">
          <w:rPr>
            <w:noProof/>
            <w:webHidden/>
          </w:rPr>
          <w:instrText xml:space="preserve"> PAGEREF _Toc386062483 \h </w:instrText>
        </w:r>
        <w:r w:rsidR="00546470">
          <w:rPr>
            <w:noProof/>
            <w:webHidden/>
          </w:rPr>
        </w:r>
        <w:r w:rsidR="00546470">
          <w:rPr>
            <w:noProof/>
            <w:webHidden/>
          </w:rPr>
          <w:fldChar w:fldCharType="separate"/>
        </w:r>
        <w:r w:rsidR="005C0A49">
          <w:rPr>
            <w:noProof/>
            <w:webHidden/>
          </w:rPr>
          <w:t>1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4"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484 \h </w:instrText>
        </w:r>
        <w:r w:rsidR="00546470">
          <w:rPr>
            <w:noProof/>
            <w:webHidden/>
          </w:rPr>
        </w:r>
        <w:r w:rsidR="00546470">
          <w:rPr>
            <w:noProof/>
            <w:webHidden/>
          </w:rPr>
          <w:fldChar w:fldCharType="separate"/>
        </w:r>
        <w:r w:rsidR="005C0A49">
          <w:rPr>
            <w:noProof/>
            <w:webHidden/>
          </w:rPr>
          <w:t>1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5"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485 \h </w:instrText>
        </w:r>
        <w:r w:rsidR="00546470">
          <w:rPr>
            <w:noProof/>
            <w:webHidden/>
          </w:rPr>
        </w:r>
        <w:r w:rsidR="00546470">
          <w:rPr>
            <w:noProof/>
            <w:webHidden/>
          </w:rPr>
          <w:fldChar w:fldCharType="separate"/>
        </w:r>
        <w:r w:rsidR="005C0A49">
          <w:rPr>
            <w:noProof/>
            <w:webHidden/>
          </w:rPr>
          <w:t>1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6" w:history="1">
        <w:r w:rsidR="00546470" w:rsidRPr="00972E4B">
          <w:rPr>
            <w:rStyle w:val="Hyperlink"/>
            <w:noProof/>
          </w:rPr>
          <w:t>Оператори</w:t>
        </w:r>
        <w:r w:rsidR="00546470">
          <w:rPr>
            <w:noProof/>
            <w:webHidden/>
          </w:rPr>
          <w:tab/>
        </w:r>
        <w:r w:rsidR="00546470">
          <w:rPr>
            <w:noProof/>
            <w:webHidden/>
          </w:rPr>
          <w:fldChar w:fldCharType="begin"/>
        </w:r>
        <w:r w:rsidR="00546470">
          <w:rPr>
            <w:noProof/>
            <w:webHidden/>
          </w:rPr>
          <w:instrText xml:space="preserve"> PAGEREF _Toc386062486 \h </w:instrText>
        </w:r>
        <w:r w:rsidR="00546470">
          <w:rPr>
            <w:noProof/>
            <w:webHidden/>
          </w:rPr>
        </w:r>
        <w:r w:rsidR="00546470">
          <w:rPr>
            <w:noProof/>
            <w:webHidden/>
          </w:rPr>
          <w:fldChar w:fldCharType="separate"/>
        </w:r>
        <w:r w:rsidR="005C0A49">
          <w:rPr>
            <w:noProof/>
            <w:webHidden/>
          </w:rPr>
          <w:t>1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7" w:history="1">
        <w:r w:rsidR="00546470" w:rsidRPr="00972E4B">
          <w:rPr>
            <w:rStyle w:val="Hyperlink"/>
            <w:noProof/>
          </w:rPr>
          <w:t>Преобразуване на типовете</w:t>
        </w:r>
        <w:r w:rsidR="00546470">
          <w:rPr>
            <w:noProof/>
            <w:webHidden/>
          </w:rPr>
          <w:tab/>
        </w:r>
        <w:r w:rsidR="00546470">
          <w:rPr>
            <w:noProof/>
            <w:webHidden/>
          </w:rPr>
          <w:fldChar w:fldCharType="begin"/>
        </w:r>
        <w:r w:rsidR="00546470">
          <w:rPr>
            <w:noProof/>
            <w:webHidden/>
          </w:rPr>
          <w:instrText xml:space="preserve"> PAGEREF _Toc386062487 \h </w:instrText>
        </w:r>
        <w:r w:rsidR="00546470">
          <w:rPr>
            <w:noProof/>
            <w:webHidden/>
          </w:rPr>
        </w:r>
        <w:r w:rsidR="00546470">
          <w:rPr>
            <w:noProof/>
            <w:webHidden/>
          </w:rPr>
          <w:fldChar w:fldCharType="separate"/>
        </w:r>
        <w:r w:rsidR="005C0A49">
          <w:rPr>
            <w:noProof/>
            <w:webHidden/>
          </w:rPr>
          <w:t>11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8" w:history="1">
        <w:r w:rsidR="00546470" w:rsidRPr="00972E4B">
          <w:rPr>
            <w:rStyle w:val="Hyperlink"/>
            <w:noProof/>
          </w:rPr>
          <w:t>Изрази</w:t>
        </w:r>
        <w:r w:rsidR="00546470">
          <w:rPr>
            <w:noProof/>
            <w:webHidden/>
          </w:rPr>
          <w:tab/>
        </w:r>
        <w:r w:rsidR="00546470">
          <w:rPr>
            <w:noProof/>
            <w:webHidden/>
          </w:rPr>
          <w:fldChar w:fldCharType="begin"/>
        </w:r>
        <w:r w:rsidR="00546470">
          <w:rPr>
            <w:noProof/>
            <w:webHidden/>
          </w:rPr>
          <w:instrText xml:space="preserve"> PAGEREF _Toc386062488 \h </w:instrText>
        </w:r>
        <w:r w:rsidR="00546470">
          <w:rPr>
            <w:noProof/>
            <w:webHidden/>
          </w:rPr>
        </w:r>
        <w:r w:rsidR="00546470">
          <w:rPr>
            <w:noProof/>
            <w:webHidden/>
          </w:rPr>
          <w:fldChar w:fldCharType="separate"/>
        </w:r>
        <w:r w:rsidR="005C0A49">
          <w:rPr>
            <w:noProof/>
            <w:webHidden/>
          </w:rPr>
          <w:t>12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89"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489 \h </w:instrText>
        </w:r>
        <w:r w:rsidR="00546470">
          <w:rPr>
            <w:noProof/>
            <w:webHidden/>
          </w:rPr>
        </w:r>
        <w:r w:rsidR="00546470">
          <w:rPr>
            <w:noProof/>
            <w:webHidden/>
          </w:rPr>
          <w:fldChar w:fldCharType="separate"/>
        </w:r>
        <w:r w:rsidR="005C0A49">
          <w:rPr>
            <w:noProof/>
            <w:webHidden/>
          </w:rPr>
          <w:t>12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0"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490 \h </w:instrText>
        </w:r>
        <w:r w:rsidR="00546470">
          <w:rPr>
            <w:noProof/>
            <w:webHidden/>
          </w:rPr>
        </w:r>
        <w:r w:rsidR="00546470">
          <w:rPr>
            <w:noProof/>
            <w:webHidden/>
          </w:rPr>
          <w:fldChar w:fldCharType="separate"/>
        </w:r>
        <w:r w:rsidR="005C0A49">
          <w:rPr>
            <w:noProof/>
            <w:webHidden/>
          </w:rPr>
          <w:t>12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491" w:history="1">
        <w:r w:rsidR="00546470" w:rsidRPr="00972E4B">
          <w:rPr>
            <w:rStyle w:val="Hyperlink"/>
            <w:noProof/>
          </w:rPr>
          <w:t>Глава 4. Вход и изход от конзолата</w:t>
        </w:r>
        <w:r w:rsidR="00546470">
          <w:rPr>
            <w:noProof/>
            <w:webHidden/>
          </w:rPr>
          <w:tab/>
        </w:r>
        <w:r w:rsidR="00546470">
          <w:rPr>
            <w:noProof/>
            <w:webHidden/>
          </w:rPr>
          <w:fldChar w:fldCharType="begin"/>
        </w:r>
        <w:r w:rsidR="00546470">
          <w:rPr>
            <w:noProof/>
            <w:webHidden/>
          </w:rPr>
          <w:instrText xml:space="preserve"> PAGEREF _Toc386062491 \h </w:instrText>
        </w:r>
        <w:r w:rsidR="00546470">
          <w:rPr>
            <w:noProof/>
            <w:webHidden/>
          </w:rPr>
        </w:r>
        <w:r w:rsidR="00546470">
          <w:rPr>
            <w:noProof/>
            <w:webHidden/>
          </w:rPr>
          <w:fldChar w:fldCharType="separate"/>
        </w:r>
        <w:r w:rsidR="005C0A49">
          <w:rPr>
            <w:noProof/>
            <w:webHidden/>
          </w:rPr>
          <w:t>1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2"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492 \h </w:instrText>
        </w:r>
        <w:r w:rsidR="00546470">
          <w:rPr>
            <w:noProof/>
            <w:webHidden/>
          </w:rPr>
        </w:r>
        <w:r w:rsidR="00546470">
          <w:rPr>
            <w:noProof/>
            <w:webHidden/>
          </w:rPr>
          <w:fldChar w:fldCharType="separate"/>
        </w:r>
        <w:r w:rsidR="005C0A49">
          <w:rPr>
            <w:noProof/>
            <w:webHidden/>
          </w:rPr>
          <w:t>1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3"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493 \h </w:instrText>
        </w:r>
        <w:r w:rsidR="00546470">
          <w:rPr>
            <w:noProof/>
            <w:webHidden/>
          </w:rPr>
        </w:r>
        <w:r w:rsidR="00546470">
          <w:rPr>
            <w:noProof/>
            <w:webHidden/>
          </w:rPr>
          <w:fldChar w:fldCharType="separate"/>
        </w:r>
        <w:r w:rsidR="005C0A49">
          <w:rPr>
            <w:noProof/>
            <w:webHidden/>
          </w:rPr>
          <w:t>1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4" w:history="1">
        <w:r w:rsidR="00546470" w:rsidRPr="00972E4B">
          <w:rPr>
            <w:rStyle w:val="Hyperlink"/>
            <w:noProof/>
          </w:rPr>
          <w:t>Какво представлява конзолата?</w:t>
        </w:r>
        <w:r w:rsidR="00546470">
          <w:rPr>
            <w:noProof/>
            <w:webHidden/>
          </w:rPr>
          <w:tab/>
        </w:r>
        <w:r w:rsidR="00546470">
          <w:rPr>
            <w:noProof/>
            <w:webHidden/>
          </w:rPr>
          <w:fldChar w:fldCharType="begin"/>
        </w:r>
        <w:r w:rsidR="00546470">
          <w:rPr>
            <w:noProof/>
            <w:webHidden/>
          </w:rPr>
          <w:instrText xml:space="preserve"> PAGEREF _Toc386062494 \h </w:instrText>
        </w:r>
        <w:r w:rsidR="00546470">
          <w:rPr>
            <w:noProof/>
            <w:webHidden/>
          </w:rPr>
        </w:r>
        <w:r w:rsidR="00546470">
          <w:rPr>
            <w:noProof/>
            <w:webHidden/>
          </w:rPr>
          <w:fldChar w:fldCharType="separate"/>
        </w:r>
        <w:r w:rsidR="005C0A49">
          <w:rPr>
            <w:noProof/>
            <w:webHidden/>
          </w:rPr>
          <w:t>1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5" w:history="1">
        <w:r w:rsidR="00546470" w:rsidRPr="00972E4B">
          <w:rPr>
            <w:rStyle w:val="Hyperlink"/>
            <w:noProof/>
          </w:rPr>
          <w:t>Стандартен вход-изход</w:t>
        </w:r>
        <w:r w:rsidR="00546470">
          <w:rPr>
            <w:noProof/>
            <w:webHidden/>
          </w:rPr>
          <w:tab/>
        </w:r>
        <w:r w:rsidR="00546470">
          <w:rPr>
            <w:noProof/>
            <w:webHidden/>
          </w:rPr>
          <w:fldChar w:fldCharType="begin"/>
        </w:r>
        <w:r w:rsidR="00546470">
          <w:rPr>
            <w:noProof/>
            <w:webHidden/>
          </w:rPr>
          <w:instrText xml:space="preserve"> PAGEREF _Toc386062495 \h </w:instrText>
        </w:r>
        <w:r w:rsidR="00546470">
          <w:rPr>
            <w:noProof/>
            <w:webHidden/>
          </w:rPr>
        </w:r>
        <w:r w:rsidR="00546470">
          <w:rPr>
            <w:noProof/>
            <w:webHidden/>
          </w:rPr>
          <w:fldChar w:fldCharType="separate"/>
        </w:r>
        <w:r w:rsidR="005C0A49">
          <w:rPr>
            <w:noProof/>
            <w:webHidden/>
          </w:rPr>
          <w:t>13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6" w:history="1">
        <w:r w:rsidR="00546470" w:rsidRPr="00972E4B">
          <w:rPr>
            <w:rStyle w:val="Hyperlink"/>
            <w:noProof/>
          </w:rPr>
          <w:t>Печатане на конзолата</w:t>
        </w:r>
        <w:r w:rsidR="00546470">
          <w:rPr>
            <w:noProof/>
            <w:webHidden/>
          </w:rPr>
          <w:tab/>
        </w:r>
        <w:r w:rsidR="00546470">
          <w:rPr>
            <w:noProof/>
            <w:webHidden/>
          </w:rPr>
          <w:fldChar w:fldCharType="begin"/>
        </w:r>
        <w:r w:rsidR="00546470">
          <w:rPr>
            <w:noProof/>
            <w:webHidden/>
          </w:rPr>
          <w:instrText xml:space="preserve"> PAGEREF _Toc386062496 \h </w:instrText>
        </w:r>
        <w:r w:rsidR="00546470">
          <w:rPr>
            <w:noProof/>
            <w:webHidden/>
          </w:rPr>
        </w:r>
        <w:r w:rsidR="00546470">
          <w:rPr>
            <w:noProof/>
            <w:webHidden/>
          </w:rPr>
          <w:fldChar w:fldCharType="separate"/>
        </w:r>
        <w:r w:rsidR="005C0A49">
          <w:rPr>
            <w:noProof/>
            <w:webHidden/>
          </w:rPr>
          <w:t>13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7" w:history="1">
        <w:r w:rsidR="00546470" w:rsidRPr="00972E4B">
          <w:rPr>
            <w:rStyle w:val="Hyperlink"/>
            <w:noProof/>
          </w:rPr>
          <w:t>Вход от конзолата</w:t>
        </w:r>
        <w:r w:rsidR="00546470">
          <w:rPr>
            <w:noProof/>
            <w:webHidden/>
          </w:rPr>
          <w:tab/>
        </w:r>
        <w:r w:rsidR="00546470">
          <w:rPr>
            <w:noProof/>
            <w:webHidden/>
          </w:rPr>
          <w:fldChar w:fldCharType="begin"/>
        </w:r>
        <w:r w:rsidR="00546470">
          <w:rPr>
            <w:noProof/>
            <w:webHidden/>
          </w:rPr>
          <w:instrText xml:space="preserve"> PAGEREF _Toc386062497 \h </w:instrText>
        </w:r>
        <w:r w:rsidR="00546470">
          <w:rPr>
            <w:noProof/>
            <w:webHidden/>
          </w:rPr>
        </w:r>
        <w:r w:rsidR="00546470">
          <w:rPr>
            <w:noProof/>
            <w:webHidden/>
          </w:rPr>
          <w:fldChar w:fldCharType="separate"/>
        </w:r>
        <w:r w:rsidR="005C0A49">
          <w:rPr>
            <w:noProof/>
            <w:webHidden/>
          </w:rPr>
          <w:t>14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8" w:history="1">
        <w:r w:rsidR="00546470" w:rsidRPr="00972E4B">
          <w:rPr>
            <w:rStyle w:val="Hyperlink"/>
            <w:noProof/>
          </w:rPr>
          <w:t>Вход и изход на конзолата – примери</w:t>
        </w:r>
        <w:r w:rsidR="00546470">
          <w:rPr>
            <w:noProof/>
            <w:webHidden/>
          </w:rPr>
          <w:tab/>
        </w:r>
        <w:r w:rsidR="00546470">
          <w:rPr>
            <w:noProof/>
            <w:webHidden/>
          </w:rPr>
          <w:fldChar w:fldCharType="begin"/>
        </w:r>
        <w:r w:rsidR="00546470">
          <w:rPr>
            <w:noProof/>
            <w:webHidden/>
          </w:rPr>
          <w:instrText xml:space="preserve"> PAGEREF _Toc386062498 \h </w:instrText>
        </w:r>
        <w:r w:rsidR="00546470">
          <w:rPr>
            <w:noProof/>
            <w:webHidden/>
          </w:rPr>
        </w:r>
        <w:r w:rsidR="00546470">
          <w:rPr>
            <w:noProof/>
            <w:webHidden/>
          </w:rPr>
          <w:fldChar w:fldCharType="separate"/>
        </w:r>
        <w:r w:rsidR="005C0A49">
          <w:rPr>
            <w:noProof/>
            <w:webHidden/>
          </w:rPr>
          <w:t>15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499"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499 \h </w:instrText>
        </w:r>
        <w:r w:rsidR="00546470">
          <w:rPr>
            <w:noProof/>
            <w:webHidden/>
          </w:rPr>
        </w:r>
        <w:r w:rsidR="00546470">
          <w:rPr>
            <w:noProof/>
            <w:webHidden/>
          </w:rPr>
          <w:fldChar w:fldCharType="separate"/>
        </w:r>
        <w:r w:rsidR="005C0A49">
          <w:rPr>
            <w:noProof/>
            <w:webHidden/>
          </w:rPr>
          <w:t>15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0"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00 \h </w:instrText>
        </w:r>
        <w:r w:rsidR="00546470">
          <w:rPr>
            <w:noProof/>
            <w:webHidden/>
          </w:rPr>
        </w:r>
        <w:r w:rsidR="00546470">
          <w:rPr>
            <w:noProof/>
            <w:webHidden/>
          </w:rPr>
          <w:fldChar w:fldCharType="separate"/>
        </w:r>
        <w:r w:rsidR="005C0A49">
          <w:rPr>
            <w:noProof/>
            <w:webHidden/>
          </w:rPr>
          <w:t>154</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01" w:history="1">
        <w:r w:rsidR="00546470" w:rsidRPr="00972E4B">
          <w:rPr>
            <w:rStyle w:val="Hyperlink"/>
            <w:noProof/>
          </w:rPr>
          <w:t>Глава 5. Условни конструкции</w:t>
        </w:r>
        <w:r w:rsidR="00546470">
          <w:rPr>
            <w:noProof/>
            <w:webHidden/>
          </w:rPr>
          <w:tab/>
        </w:r>
        <w:r w:rsidR="00546470">
          <w:rPr>
            <w:noProof/>
            <w:webHidden/>
          </w:rPr>
          <w:fldChar w:fldCharType="begin"/>
        </w:r>
        <w:r w:rsidR="00546470">
          <w:rPr>
            <w:noProof/>
            <w:webHidden/>
          </w:rPr>
          <w:instrText xml:space="preserve"> PAGEREF _Toc386062501 \h </w:instrText>
        </w:r>
        <w:r w:rsidR="00546470">
          <w:rPr>
            <w:noProof/>
            <w:webHidden/>
          </w:rPr>
        </w:r>
        <w:r w:rsidR="00546470">
          <w:rPr>
            <w:noProof/>
            <w:webHidden/>
          </w:rPr>
          <w:fldChar w:fldCharType="separate"/>
        </w:r>
        <w:r w:rsidR="005C0A49">
          <w:rPr>
            <w:noProof/>
            <w:webHidden/>
          </w:rPr>
          <w:t>1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2"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02 \h </w:instrText>
        </w:r>
        <w:r w:rsidR="00546470">
          <w:rPr>
            <w:noProof/>
            <w:webHidden/>
          </w:rPr>
        </w:r>
        <w:r w:rsidR="00546470">
          <w:rPr>
            <w:noProof/>
            <w:webHidden/>
          </w:rPr>
          <w:fldChar w:fldCharType="separate"/>
        </w:r>
        <w:r w:rsidR="005C0A49">
          <w:rPr>
            <w:noProof/>
            <w:webHidden/>
          </w:rPr>
          <w:t>1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3"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03 \h </w:instrText>
        </w:r>
        <w:r w:rsidR="00546470">
          <w:rPr>
            <w:noProof/>
            <w:webHidden/>
          </w:rPr>
        </w:r>
        <w:r w:rsidR="00546470">
          <w:rPr>
            <w:noProof/>
            <w:webHidden/>
          </w:rPr>
          <w:fldChar w:fldCharType="separate"/>
        </w:r>
        <w:r w:rsidR="005C0A49">
          <w:rPr>
            <w:noProof/>
            <w:webHidden/>
          </w:rPr>
          <w:t>1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4" w:history="1">
        <w:r w:rsidR="00546470" w:rsidRPr="00972E4B">
          <w:rPr>
            <w:rStyle w:val="Hyperlink"/>
            <w:noProof/>
          </w:rPr>
          <w:t>Оператори за сравнение и булеви изрази</w:t>
        </w:r>
        <w:r w:rsidR="00546470">
          <w:rPr>
            <w:noProof/>
            <w:webHidden/>
          </w:rPr>
          <w:tab/>
        </w:r>
        <w:r w:rsidR="00546470">
          <w:rPr>
            <w:noProof/>
            <w:webHidden/>
          </w:rPr>
          <w:fldChar w:fldCharType="begin"/>
        </w:r>
        <w:r w:rsidR="00546470">
          <w:rPr>
            <w:noProof/>
            <w:webHidden/>
          </w:rPr>
          <w:instrText xml:space="preserve"> PAGEREF _Toc386062504 \h </w:instrText>
        </w:r>
        <w:r w:rsidR="00546470">
          <w:rPr>
            <w:noProof/>
            <w:webHidden/>
          </w:rPr>
        </w:r>
        <w:r w:rsidR="00546470">
          <w:rPr>
            <w:noProof/>
            <w:webHidden/>
          </w:rPr>
          <w:fldChar w:fldCharType="separate"/>
        </w:r>
        <w:r w:rsidR="005C0A49">
          <w:rPr>
            <w:noProof/>
            <w:webHidden/>
          </w:rPr>
          <w:t>1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5" w:history="1">
        <w:r w:rsidR="00546470" w:rsidRPr="00972E4B">
          <w:rPr>
            <w:rStyle w:val="Hyperlink"/>
            <w:noProof/>
          </w:rPr>
          <w:t>Условни конструкции if и if-else</w:t>
        </w:r>
        <w:r w:rsidR="00546470">
          <w:rPr>
            <w:noProof/>
            <w:webHidden/>
          </w:rPr>
          <w:tab/>
        </w:r>
        <w:r w:rsidR="00546470">
          <w:rPr>
            <w:noProof/>
            <w:webHidden/>
          </w:rPr>
          <w:fldChar w:fldCharType="begin"/>
        </w:r>
        <w:r w:rsidR="00546470">
          <w:rPr>
            <w:noProof/>
            <w:webHidden/>
          </w:rPr>
          <w:instrText xml:space="preserve"> PAGEREF _Toc386062505 \h </w:instrText>
        </w:r>
        <w:r w:rsidR="00546470">
          <w:rPr>
            <w:noProof/>
            <w:webHidden/>
          </w:rPr>
        </w:r>
        <w:r w:rsidR="00546470">
          <w:rPr>
            <w:noProof/>
            <w:webHidden/>
          </w:rPr>
          <w:fldChar w:fldCharType="separate"/>
        </w:r>
        <w:r w:rsidR="005C0A49">
          <w:rPr>
            <w:noProof/>
            <w:webHidden/>
          </w:rPr>
          <w:t>16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6" w:history="1">
        <w:r w:rsidR="00546470" w:rsidRPr="00972E4B">
          <w:rPr>
            <w:rStyle w:val="Hyperlink"/>
            <w:noProof/>
          </w:rPr>
          <w:t>Условна конструкция switch-case</w:t>
        </w:r>
        <w:r w:rsidR="00546470">
          <w:rPr>
            <w:noProof/>
            <w:webHidden/>
          </w:rPr>
          <w:tab/>
        </w:r>
        <w:r w:rsidR="00546470">
          <w:rPr>
            <w:noProof/>
            <w:webHidden/>
          </w:rPr>
          <w:fldChar w:fldCharType="begin"/>
        </w:r>
        <w:r w:rsidR="00546470">
          <w:rPr>
            <w:noProof/>
            <w:webHidden/>
          </w:rPr>
          <w:instrText xml:space="preserve"> PAGEREF _Toc386062506 \h </w:instrText>
        </w:r>
        <w:r w:rsidR="00546470">
          <w:rPr>
            <w:noProof/>
            <w:webHidden/>
          </w:rPr>
        </w:r>
        <w:r w:rsidR="00546470">
          <w:rPr>
            <w:noProof/>
            <w:webHidden/>
          </w:rPr>
          <w:fldChar w:fldCharType="separate"/>
        </w:r>
        <w:r w:rsidR="005C0A49">
          <w:rPr>
            <w:noProof/>
            <w:webHidden/>
          </w:rPr>
          <w:t>16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7"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07 \h </w:instrText>
        </w:r>
        <w:r w:rsidR="00546470">
          <w:rPr>
            <w:noProof/>
            <w:webHidden/>
          </w:rPr>
        </w:r>
        <w:r w:rsidR="00546470">
          <w:rPr>
            <w:noProof/>
            <w:webHidden/>
          </w:rPr>
          <w:fldChar w:fldCharType="separate"/>
        </w:r>
        <w:r w:rsidR="005C0A49">
          <w:rPr>
            <w:noProof/>
            <w:webHidden/>
          </w:rPr>
          <w:t>16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08"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08 \h </w:instrText>
        </w:r>
        <w:r w:rsidR="00546470">
          <w:rPr>
            <w:noProof/>
            <w:webHidden/>
          </w:rPr>
        </w:r>
        <w:r w:rsidR="00546470">
          <w:rPr>
            <w:noProof/>
            <w:webHidden/>
          </w:rPr>
          <w:fldChar w:fldCharType="separate"/>
        </w:r>
        <w:r w:rsidR="005C0A49">
          <w:rPr>
            <w:noProof/>
            <w:webHidden/>
          </w:rPr>
          <w:t>168</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09" w:history="1">
        <w:r w:rsidR="00546470" w:rsidRPr="00972E4B">
          <w:rPr>
            <w:rStyle w:val="Hyperlink"/>
            <w:noProof/>
          </w:rPr>
          <w:t>Глава 6. Цикли</w:t>
        </w:r>
        <w:r w:rsidR="00546470">
          <w:rPr>
            <w:noProof/>
            <w:webHidden/>
          </w:rPr>
          <w:tab/>
        </w:r>
        <w:r w:rsidR="00546470">
          <w:rPr>
            <w:noProof/>
            <w:webHidden/>
          </w:rPr>
          <w:fldChar w:fldCharType="begin"/>
        </w:r>
        <w:r w:rsidR="00546470">
          <w:rPr>
            <w:noProof/>
            <w:webHidden/>
          </w:rPr>
          <w:instrText xml:space="preserve"> PAGEREF _Toc386062509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0"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10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1"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11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2" w:history="1">
        <w:r w:rsidR="00546470" w:rsidRPr="00972E4B">
          <w:rPr>
            <w:rStyle w:val="Hyperlink"/>
            <w:noProof/>
          </w:rPr>
          <w:t>Какво е "цикъл"?</w:t>
        </w:r>
        <w:r w:rsidR="00546470">
          <w:rPr>
            <w:noProof/>
            <w:webHidden/>
          </w:rPr>
          <w:tab/>
        </w:r>
        <w:r w:rsidR="00546470">
          <w:rPr>
            <w:noProof/>
            <w:webHidden/>
          </w:rPr>
          <w:fldChar w:fldCharType="begin"/>
        </w:r>
        <w:r w:rsidR="00546470">
          <w:rPr>
            <w:noProof/>
            <w:webHidden/>
          </w:rPr>
          <w:instrText xml:space="preserve"> PAGEREF _Toc386062512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3" w:history="1">
        <w:r w:rsidR="00546470" w:rsidRPr="00972E4B">
          <w:rPr>
            <w:rStyle w:val="Hyperlink"/>
            <w:noProof/>
          </w:rPr>
          <w:t>Конструкция за цикъл while</w:t>
        </w:r>
        <w:r w:rsidR="00546470">
          <w:rPr>
            <w:noProof/>
            <w:webHidden/>
          </w:rPr>
          <w:tab/>
        </w:r>
        <w:r w:rsidR="00546470">
          <w:rPr>
            <w:noProof/>
            <w:webHidden/>
          </w:rPr>
          <w:fldChar w:fldCharType="begin"/>
        </w:r>
        <w:r w:rsidR="00546470">
          <w:rPr>
            <w:noProof/>
            <w:webHidden/>
          </w:rPr>
          <w:instrText xml:space="preserve"> PAGEREF _Toc386062513 \h </w:instrText>
        </w:r>
        <w:r w:rsidR="00546470">
          <w:rPr>
            <w:noProof/>
            <w:webHidden/>
          </w:rPr>
        </w:r>
        <w:r w:rsidR="00546470">
          <w:rPr>
            <w:noProof/>
            <w:webHidden/>
          </w:rPr>
          <w:fldChar w:fldCharType="separate"/>
        </w:r>
        <w:r w:rsidR="005C0A49">
          <w:rPr>
            <w:noProof/>
            <w:webHidden/>
          </w:rPr>
          <w:t>1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4" w:history="1">
        <w:r w:rsidR="00546470" w:rsidRPr="00972E4B">
          <w:rPr>
            <w:rStyle w:val="Hyperlink"/>
            <w:noProof/>
          </w:rPr>
          <w:t>Конструкция за цикъл do-while</w:t>
        </w:r>
        <w:r w:rsidR="00546470">
          <w:rPr>
            <w:noProof/>
            <w:webHidden/>
          </w:rPr>
          <w:tab/>
        </w:r>
        <w:r w:rsidR="00546470">
          <w:rPr>
            <w:noProof/>
            <w:webHidden/>
          </w:rPr>
          <w:fldChar w:fldCharType="begin"/>
        </w:r>
        <w:r w:rsidR="00546470">
          <w:rPr>
            <w:noProof/>
            <w:webHidden/>
          </w:rPr>
          <w:instrText xml:space="preserve"> PAGEREF _Toc386062514 \h </w:instrText>
        </w:r>
        <w:r w:rsidR="00546470">
          <w:rPr>
            <w:noProof/>
            <w:webHidden/>
          </w:rPr>
        </w:r>
        <w:r w:rsidR="00546470">
          <w:rPr>
            <w:noProof/>
            <w:webHidden/>
          </w:rPr>
          <w:fldChar w:fldCharType="separate"/>
        </w:r>
        <w:r w:rsidR="005C0A49">
          <w:rPr>
            <w:noProof/>
            <w:webHidden/>
          </w:rPr>
          <w:t>17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5" w:history="1">
        <w:r w:rsidR="00546470" w:rsidRPr="00972E4B">
          <w:rPr>
            <w:rStyle w:val="Hyperlink"/>
            <w:noProof/>
          </w:rPr>
          <w:t>Конструкция за цикъл for</w:t>
        </w:r>
        <w:r w:rsidR="00546470">
          <w:rPr>
            <w:noProof/>
            <w:webHidden/>
          </w:rPr>
          <w:tab/>
        </w:r>
        <w:r w:rsidR="00546470">
          <w:rPr>
            <w:noProof/>
            <w:webHidden/>
          </w:rPr>
          <w:fldChar w:fldCharType="begin"/>
        </w:r>
        <w:r w:rsidR="00546470">
          <w:rPr>
            <w:noProof/>
            <w:webHidden/>
          </w:rPr>
          <w:instrText xml:space="preserve"> PAGEREF _Toc386062515 \h </w:instrText>
        </w:r>
        <w:r w:rsidR="00546470">
          <w:rPr>
            <w:noProof/>
            <w:webHidden/>
          </w:rPr>
        </w:r>
        <w:r w:rsidR="00546470">
          <w:rPr>
            <w:noProof/>
            <w:webHidden/>
          </w:rPr>
          <w:fldChar w:fldCharType="separate"/>
        </w:r>
        <w:r w:rsidR="005C0A49">
          <w:rPr>
            <w:noProof/>
            <w:webHidden/>
          </w:rPr>
          <w:t>17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6" w:history="1">
        <w:r w:rsidR="00546470" w:rsidRPr="00972E4B">
          <w:rPr>
            <w:rStyle w:val="Hyperlink"/>
            <w:noProof/>
          </w:rPr>
          <w:t>Разширена конструкция за цикъл for</w:t>
        </w:r>
        <w:r w:rsidR="00546470">
          <w:rPr>
            <w:noProof/>
            <w:webHidden/>
          </w:rPr>
          <w:tab/>
        </w:r>
        <w:r w:rsidR="00546470">
          <w:rPr>
            <w:noProof/>
            <w:webHidden/>
          </w:rPr>
          <w:fldChar w:fldCharType="begin"/>
        </w:r>
        <w:r w:rsidR="00546470">
          <w:rPr>
            <w:noProof/>
            <w:webHidden/>
          </w:rPr>
          <w:instrText xml:space="preserve"> PAGEREF _Toc386062516 \h </w:instrText>
        </w:r>
        <w:r w:rsidR="00546470">
          <w:rPr>
            <w:noProof/>
            <w:webHidden/>
          </w:rPr>
        </w:r>
        <w:r w:rsidR="00546470">
          <w:rPr>
            <w:noProof/>
            <w:webHidden/>
          </w:rPr>
          <w:fldChar w:fldCharType="separate"/>
        </w:r>
        <w:r w:rsidR="005C0A49">
          <w:rPr>
            <w:noProof/>
            <w:webHidden/>
          </w:rPr>
          <w:t>18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7" w:history="1">
        <w:r w:rsidR="00546470" w:rsidRPr="00972E4B">
          <w:rPr>
            <w:rStyle w:val="Hyperlink"/>
            <w:noProof/>
          </w:rPr>
          <w:t>Вложени цикли</w:t>
        </w:r>
        <w:r w:rsidR="00546470">
          <w:rPr>
            <w:noProof/>
            <w:webHidden/>
          </w:rPr>
          <w:tab/>
        </w:r>
        <w:r w:rsidR="00546470">
          <w:rPr>
            <w:noProof/>
            <w:webHidden/>
          </w:rPr>
          <w:fldChar w:fldCharType="begin"/>
        </w:r>
        <w:r w:rsidR="00546470">
          <w:rPr>
            <w:noProof/>
            <w:webHidden/>
          </w:rPr>
          <w:instrText xml:space="preserve"> PAGEREF _Toc386062517 \h </w:instrText>
        </w:r>
        <w:r w:rsidR="00546470">
          <w:rPr>
            <w:noProof/>
            <w:webHidden/>
          </w:rPr>
        </w:r>
        <w:r w:rsidR="00546470">
          <w:rPr>
            <w:noProof/>
            <w:webHidden/>
          </w:rPr>
          <w:fldChar w:fldCharType="separate"/>
        </w:r>
        <w:r w:rsidR="005C0A49">
          <w:rPr>
            <w:noProof/>
            <w:webHidden/>
          </w:rPr>
          <w:t>18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8"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18 \h </w:instrText>
        </w:r>
        <w:r w:rsidR="00546470">
          <w:rPr>
            <w:noProof/>
            <w:webHidden/>
          </w:rPr>
        </w:r>
        <w:r w:rsidR="00546470">
          <w:rPr>
            <w:noProof/>
            <w:webHidden/>
          </w:rPr>
          <w:fldChar w:fldCharType="separate"/>
        </w:r>
        <w:r w:rsidR="005C0A49">
          <w:rPr>
            <w:noProof/>
            <w:webHidden/>
          </w:rPr>
          <w:t>18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19"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19 \h </w:instrText>
        </w:r>
        <w:r w:rsidR="00546470">
          <w:rPr>
            <w:noProof/>
            <w:webHidden/>
          </w:rPr>
        </w:r>
        <w:r w:rsidR="00546470">
          <w:rPr>
            <w:noProof/>
            <w:webHidden/>
          </w:rPr>
          <w:fldChar w:fldCharType="separate"/>
        </w:r>
        <w:r w:rsidR="005C0A49">
          <w:rPr>
            <w:noProof/>
            <w:webHidden/>
          </w:rPr>
          <w:t>18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20" w:history="1">
        <w:r w:rsidR="00546470" w:rsidRPr="00972E4B">
          <w:rPr>
            <w:rStyle w:val="Hyperlink"/>
            <w:noProof/>
          </w:rPr>
          <w:t>Глава 7. Масиви</w:t>
        </w:r>
        <w:r w:rsidR="00546470">
          <w:rPr>
            <w:noProof/>
            <w:webHidden/>
          </w:rPr>
          <w:tab/>
        </w:r>
        <w:r w:rsidR="00546470">
          <w:rPr>
            <w:noProof/>
            <w:webHidden/>
          </w:rPr>
          <w:fldChar w:fldCharType="begin"/>
        </w:r>
        <w:r w:rsidR="00546470">
          <w:rPr>
            <w:noProof/>
            <w:webHidden/>
          </w:rPr>
          <w:instrText xml:space="preserve"> PAGEREF _Toc386062520 \h </w:instrText>
        </w:r>
        <w:r w:rsidR="00546470">
          <w:rPr>
            <w:noProof/>
            <w:webHidden/>
          </w:rPr>
        </w:r>
        <w:r w:rsidR="00546470">
          <w:rPr>
            <w:noProof/>
            <w:webHidden/>
          </w:rPr>
          <w:fldChar w:fldCharType="separate"/>
        </w:r>
        <w:r w:rsidR="005C0A49">
          <w:rPr>
            <w:noProof/>
            <w:webHidden/>
          </w:rPr>
          <w:t>1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1"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21 \h </w:instrText>
        </w:r>
        <w:r w:rsidR="00546470">
          <w:rPr>
            <w:noProof/>
            <w:webHidden/>
          </w:rPr>
        </w:r>
        <w:r w:rsidR="00546470">
          <w:rPr>
            <w:noProof/>
            <w:webHidden/>
          </w:rPr>
          <w:fldChar w:fldCharType="separate"/>
        </w:r>
        <w:r w:rsidR="005C0A49">
          <w:rPr>
            <w:noProof/>
            <w:webHidden/>
          </w:rPr>
          <w:t>1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2"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22 \h </w:instrText>
        </w:r>
        <w:r w:rsidR="00546470">
          <w:rPr>
            <w:noProof/>
            <w:webHidden/>
          </w:rPr>
        </w:r>
        <w:r w:rsidR="00546470">
          <w:rPr>
            <w:noProof/>
            <w:webHidden/>
          </w:rPr>
          <w:fldChar w:fldCharType="separate"/>
        </w:r>
        <w:r w:rsidR="005C0A49">
          <w:rPr>
            <w:noProof/>
            <w:webHidden/>
          </w:rPr>
          <w:t>1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3" w:history="1">
        <w:r w:rsidR="00546470" w:rsidRPr="00972E4B">
          <w:rPr>
            <w:rStyle w:val="Hyperlink"/>
            <w:noProof/>
          </w:rPr>
          <w:t>Какво е "масив"?</w:t>
        </w:r>
        <w:r w:rsidR="00546470">
          <w:rPr>
            <w:noProof/>
            <w:webHidden/>
          </w:rPr>
          <w:tab/>
        </w:r>
        <w:r w:rsidR="00546470">
          <w:rPr>
            <w:noProof/>
            <w:webHidden/>
          </w:rPr>
          <w:fldChar w:fldCharType="begin"/>
        </w:r>
        <w:r w:rsidR="00546470">
          <w:rPr>
            <w:noProof/>
            <w:webHidden/>
          </w:rPr>
          <w:instrText xml:space="preserve"> PAGEREF _Toc386062523 \h </w:instrText>
        </w:r>
        <w:r w:rsidR="00546470">
          <w:rPr>
            <w:noProof/>
            <w:webHidden/>
          </w:rPr>
        </w:r>
        <w:r w:rsidR="00546470">
          <w:rPr>
            <w:noProof/>
            <w:webHidden/>
          </w:rPr>
          <w:fldChar w:fldCharType="separate"/>
        </w:r>
        <w:r w:rsidR="005C0A49">
          <w:rPr>
            <w:noProof/>
            <w:webHidden/>
          </w:rPr>
          <w:t>1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4" w:history="1">
        <w:r w:rsidR="00546470" w:rsidRPr="00972E4B">
          <w:rPr>
            <w:rStyle w:val="Hyperlink"/>
            <w:noProof/>
          </w:rPr>
          <w:t>Деклариране и заделяне на масиви</w:t>
        </w:r>
        <w:r w:rsidR="00546470">
          <w:rPr>
            <w:noProof/>
            <w:webHidden/>
          </w:rPr>
          <w:tab/>
        </w:r>
        <w:r w:rsidR="00546470">
          <w:rPr>
            <w:noProof/>
            <w:webHidden/>
          </w:rPr>
          <w:fldChar w:fldCharType="begin"/>
        </w:r>
        <w:r w:rsidR="00546470">
          <w:rPr>
            <w:noProof/>
            <w:webHidden/>
          </w:rPr>
          <w:instrText xml:space="preserve"> PAGEREF _Toc386062524 \h </w:instrText>
        </w:r>
        <w:r w:rsidR="00546470">
          <w:rPr>
            <w:noProof/>
            <w:webHidden/>
          </w:rPr>
        </w:r>
        <w:r w:rsidR="00546470">
          <w:rPr>
            <w:noProof/>
            <w:webHidden/>
          </w:rPr>
          <w:fldChar w:fldCharType="separate"/>
        </w:r>
        <w:r w:rsidR="005C0A49">
          <w:rPr>
            <w:noProof/>
            <w:webHidden/>
          </w:rPr>
          <w:t>19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5" w:history="1">
        <w:r w:rsidR="00546470" w:rsidRPr="00972E4B">
          <w:rPr>
            <w:rStyle w:val="Hyperlink"/>
            <w:noProof/>
          </w:rPr>
          <w:t>Достъп до елементите на масив</w:t>
        </w:r>
        <w:r w:rsidR="00546470">
          <w:rPr>
            <w:noProof/>
            <w:webHidden/>
          </w:rPr>
          <w:tab/>
        </w:r>
        <w:r w:rsidR="00546470">
          <w:rPr>
            <w:noProof/>
            <w:webHidden/>
          </w:rPr>
          <w:fldChar w:fldCharType="begin"/>
        </w:r>
        <w:r w:rsidR="00546470">
          <w:rPr>
            <w:noProof/>
            <w:webHidden/>
          </w:rPr>
          <w:instrText xml:space="preserve"> PAGEREF _Toc386062525 \h </w:instrText>
        </w:r>
        <w:r w:rsidR="00546470">
          <w:rPr>
            <w:noProof/>
            <w:webHidden/>
          </w:rPr>
        </w:r>
        <w:r w:rsidR="00546470">
          <w:rPr>
            <w:noProof/>
            <w:webHidden/>
          </w:rPr>
          <w:fldChar w:fldCharType="separate"/>
        </w:r>
        <w:r w:rsidR="005C0A49">
          <w:rPr>
            <w:noProof/>
            <w:webHidden/>
          </w:rPr>
          <w:t>19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6" w:history="1">
        <w:r w:rsidR="00546470" w:rsidRPr="00972E4B">
          <w:rPr>
            <w:rStyle w:val="Hyperlink"/>
            <w:noProof/>
          </w:rPr>
          <w:t>Четене на масив от конзолата</w:t>
        </w:r>
        <w:r w:rsidR="00546470">
          <w:rPr>
            <w:noProof/>
            <w:webHidden/>
          </w:rPr>
          <w:tab/>
        </w:r>
        <w:r w:rsidR="00546470">
          <w:rPr>
            <w:noProof/>
            <w:webHidden/>
          </w:rPr>
          <w:fldChar w:fldCharType="begin"/>
        </w:r>
        <w:r w:rsidR="00546470">
          <w:rPr>
            <w:noProof/>
            <w:webHidden/>
          </w:rPr>
          <w:instrText xml:space="preserve"> PAGEREF _Toc386062526 \h </w:instrText>
        </w:r>
        <w:r w:rsidR="00546470">
          <w:rPr>
            <w:noProof/>
            <w:webHidden/>
          </w:rPr>
        </w:r>
        <w:r w:rsidR="00546470">
          <w:rPr>
            <w:noProof/>
            <w:webHidden/>
          </w:rPr>
          <w:fldChar w:fldCharType="separate"/>
        </w:r>
        <w:r w:rsidR="005C0A49">
          <w:rPr>
            <w:noProof/>
            <w:webHidden/>
          </w:rPr>
          <w:t>19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7" w:history="1">
        <w:r w:rsidR="00546470" w:rsidRPr="00972E4B">
          <w:rPr>
            <w:rStyle w:val="Hyperlink"/>
            <w:noProof/>
          </w:rPr>
          <w:t>Отпечатване на масив на конзолата</w:t>
        </w:r>
        <w:r w:rsidR="00546470">
          <w:rPr>
            <w:noProof/>
            <w:webHidden/>
          </w:rPr>
          <w:tab/>
        </w:r>
        <w:r w:rsidR="00546470">
          <w:rPr>
            <w:noProof/>
            <w:webHidden/>
          </w:rPr>
          <w:fldChar w:fldCharType="begin"/>
        </w:r>
        <w:r w:rsidR="00546470">
          <w:rPr>
            <w:noProof/>
            <w:webHidden/>
          </w:rPr>
          <w:instrText xml:space="preserve"> PAGEREF _Toc386062527 \h </w:instrText>
        </w:r>
        <w:r w:rsidR="00546470">
          <w:rPr>
            <w:noProof/>
            <w:webHidden/>
          </w:rPr>
        </w:r>
        <w:r w:rsidR="00546470">
          <w:rPr>
            <w:noProof/>
            <w:webHidden/>
          </w:rPr>
          <w:fldChar w:fldCharType="separate"/>
        </w:r>
        <w:r w:rsidR="005C0A49">
          <w:rPr>
            <w:noProof/>
            <w:webHidden/>
          </w:rPr>
          <w:t>19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8" w:history="1">
        <w:r w:rsidR="00546470" w:rsidRPr="00972E4B">
          <w:rPr>
            <w:rStyle w:val="Hyperlink"/>
            <w:noProof/>
          </w:rPr>
          <w:t>Итерация по елементите на масив</w:t>
        </w:r>
        <w:r w:rsidR="00546470">
          <w:rPr>
            <w:noProof/>
            <w:webHidden/>
          </w:rPr>
          <w:tab/>
        </w:r>
        <w:r w:rsidR="00546470">
          <w:rPr>
            <w:noProof/>
            <w:webHidden/>
          </w:rPr>
          <w:fldChar w:fldCharType="begin"/>
        </w:r>
        <w:r w:rsidR="00546470">
          <w:rPr>
            <w:noProof/>
            <w:webHidden/>
          </w:rPr>
          <w:instrText xml:space="preserve"> PAGEREF _Toc386062528 \h </w:instrText>
        </w:r>
        <w:r w:rsidR="00546470">
          <w:rPr>
            <w:noProof/>
            <w:webHidden/>
          </w:rPr>
        </w:r>
        <w:r w:rsidR="00546470">
          <w:rPr>
            <w:noProof/>
            <w:webHidden/>
          </w:rPr>
          <w:fldChar w:fldCharType="separate"/>
        </w:r>
        <w:r w:rsidR="005C0A49">
          <w:rPr>
            <w:noProof/>
            <w:webHidden/>
          </w:rPr>
          <w:t>19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29" w:history="1">
        <w:r w:rsidR="00546470" w:rsidRPr="00972E4B">
          <w:rPr>
            <w:rStyle w:val="Hyperlink"/>
            <w:noProof/>
          </w:rPr>
          <w:t>Многомерни масиви</w:t>
        </w:r>
        <w:r w:rsidR="00546470">
          <w:rPr>
            <w:noProof/>
            <w:webHidden/>
          </w:rPr>
          <w:tab/>
        </w:r>
        <w:r w:rsidR="00546470">
          <w:rPr>
            <w:noProof/>
            <w:webHidden/>
          </w:rPr>
          <w:fldChar w:fldCharType="begin"/>
        </w:r>
        <w:r w:rsidR="00546470">
          <w:rPr>
            <w:noProof/>
            <w:webHidden/>
          </w:rPr>
          <w:instrText xml:space="preserve"> PAGEREF _Toc386062529 \h </w:instrText>
        </w:r>
        <w:r w:rsidR="00546470">
          <w:rPr>
            <w:noProof/>
            <w:webHidden/>
          </w:rPr>
        </w:r>
        <w:r w:rsidR="00546470">
          <w:rPr>
            <w:noProof/>
            <w:webHidden/>
          </w:rPr>
          <w:fldChar w:fldCharType="separate"/>
        </w:r>
        <w:r w:rsidR="005C0A49">
          <w:rPr>
            <w:noProof/>
            <w:webHidden/>
          </w:rPr>
          <w:t>20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0"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30 \h </w:instrText>
        </w:r>
        <w:r w:rsidR="00546470">
          <w:rPr>
            <w:noProof/>
            <w:webHidden/>
          </w:rPr>
        </w:r>
        <w:r w:rsidR="00546470">
          <w:rPr>
            <w:noProof/>
            <w:webHidden/>
          </w:rPr>
          <w:fldChar w:fldCharType="separate"/>
        </w:r>
        <w:r w:rsidR="005C0A49">
          <w:rPr>
            <w:noProof/>
            <w:webHidden/>
          </w:rPr>
          <w:t>2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1"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31 \h </w:instrText>
        </w:r>
        <w:r w:rsidR="00546470">
          <w:rPr>
            <w:noProof/>
            <w:webHidden/>
          </w:rPr>
        </w:r>
        <w:r w:rsidR="00546470">
          <w:rPr>
            <w:noProof/>
            <w:webHidden/>
          </w:rPr>
          <w:fldChar w:fldCharType="separate"/>
        </w:r>
        <w:r w:rsidR="005C0A49">
          <w:rPr>
            <w:noProof/>
            <w:webHidden/>
          </w:rPr>
          <w:t>20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32" w:history="1">
        <w:r w:rsidR="00546470" w:rsidRPr="00972E4B">
          <w:rPr>
            <w:rStyle w:val="Hyperlink"/>
            <w:noProof/>
          </w:rPr>
          <w:t>Глава 8. Бройни системи</w:t>
        </w:r>
        <w:r w:rsidR="00546470">
          <w:rPr>
            <w:noProof/>
            <w:webHidden/>
          </w:rPr>
          <w:tab/>
        </w:r>
        <w:r w:rsidR="00546470">
          <w:rPr>
            <w:noProof/>
            <w:webHidden/>
          </w:rPr>
          <w:fldChar w:fldCharType="begin"/>
        </w:r>
        <w:r w:rsidR="00546470">
          <w:rPr>
            <w:noProof/>
            <w:webHidden/>
          </w:rPr>
          <w:instrText xml:space="preserve"> PAGEREF _Toc386062532 \h </w:instrText>
        </w:r>
        <w:r w:rsidR="00546470">
          <w:rPr>
            <w:noProof/>
            <w:webHidden/>
          </w:rPr>
        </w:r>
        <w:r w:rsidR="00546470">
          <w:rPr>
            <w:noProof/>
            <w:webHidden/>
          </w:rPr>
          <w:fldChar w:fldCharType="separate"/>
        </w:r>
        <w:r w:rsidR="005C0A49">
          <w:rPr>
            <w:noProof/>
            <w:webHidden/>
          </w:rPr>
          <w:t>2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3"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33 \h </w:instrText>
        </w:r>
        <w:r w:rsidR="00546470">
          <w:rPr>
            <w:noProof/>
            <w:webHidden/>
          </w:rPr>
        </w:r>
        <w:r w:rsidR="00546470">
          <w:rPr>
            <w:noProof/>
            <w:webHidden/>
          </w:rPr>
          <w:fldChar w:fldCharType="separate"/>
        </w:r>
        <w:r w:rsidR="005C0A49">
          <w:rPr>
            <w:noProof/>
            <w:webHidden/>
          </w:rPr>
          <w:t>2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4"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34 \h </w:instrText>
        </w:r>
        <w:r w:rsidR="00546470">
          <w:rPr>
            <w:noProof/>
            <w:webHidden/>
          </w:rPr>
        </w:r>
        <w:r w:rsidR="00546470">
          <w:rPr>
            <w:noProof/>
            <w:webHidden/>
          </w:rPr>
          <w:fldChar w:fldCharType="separate"/>
        </w:r>
        <w:r w:rsidR="005C0A49">
          <w:rPr>
            <w:noProof/>
            <w:webHidden/>
          </w:rPr>
          <w:t>2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5" w:history="1">
        <w:r w:rsidR="00546470" w:rsidRPr="00972E4B">
          <w:rPr>
            <w:rStyle w:val="Hyperlink"/>
            <w:noProof/>
          </w:rPr>
          <w:t>История в няколко реда</w:t>
        </w:r>
        <w:r w:rsidR="00546470">
          <w:rPr>
            <w:noProof/>
            <w:webHidden/>
          </w:rPr>
          <w:tab/>
        </w:r>
        <w:r w:rsidR="00546470">
          <w:rPr>
            <w:noProof/>
            <w:webHidden/>
          </w:rPr>
          <w:fldChar w:fldCharType="begin"/>
        </w:r>
        <w:r w:rsidR="00546470">
          <w:rPr>
            <w:noProof/>
            <w:webHidden/>
          </w:rPr>
          <w:instrText xml:space="preserve"> PAGEREF _Toc386062535 \h </w:instrText>
        </w:r>
        <w:r w:rsidR="00546470">
          <w:rPr>
            <w:noProof/>
            <w:webHidden/>
          </w:rPr>
        </w:r>
        <w:r w:rsidR="00546470">
          <w:rPr>
            <w:noProof/>
            <w:webHidden/>
          </w:rPr>
          <w:fldChar w:fldCharType="separate"/>
        </w:r>
        <w:r w:rsidR="005C0A49">
          <w:rPr>
            <w:noProof/>
            <w:webHidden/>
          </w:rPr>
          <w:t>2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6" w:history="1">
        <w:r w:rsidR="00546470" w:rsidRPr="00972E4B">
          <w:rPr>
            <w:rStyle w:val="Hyperlink"/>
            <w:noProof/>
          </w:rPr>
          <w:t>Бройни системи</w:t>
        </w:r>
        <w:r w:rsidR="00546470">
          <w:rPr>
            <w:noProof/>
            <w:webHidden/>
          </w:rPr>
          <w:tab/>
        </w:r>
        <w:r w:rsidR="00546470">
          <w:rPr>
            <w:noProof/>
            <w:webHidden/>
          </w:rPr>
          <w:fldChar w:fldCharType="begin"/>
        </w:r>
        <w:r w:rsidR="00546470">
          <w:rPr>
            <w:noProof/>
            <w:webHidden/>
          </w:rPr>
          <w:instrText xml:space="preserve"> PAGEREF _Toc386062536 \h </w:instrText>
        </w:r>
        <w:r w:rsidR="00546470">
          <w:rPr>
            <w:noProof/>
            <w:webHidden/>
          </w:rPr>
        </w:r>
        <w:r w:rsidR="00546470">
          <w:rPr>
            <w:noProof/>
            <w:webHidden/>
          </w:rPr>
          <w:fldChar w:fldCharType="separate"/>
        </w:r>
        <w:r w:rsidR="005C0A49">
          <w:rPr>
            <w:noProof/>
            <w:webHidden/>
          </w:rPr>
          <w:t>21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7" w:history="1">
        <w:r w:rsidR="00546470" w:rsidRPr="00972E4B">
          <w:rPr>
            <w:rStyle w:val="Hyperlink"/>
            <w:noProof/>
          </w:rPr>
          <w:t>Представяне на числата</w:t>
        </w:r>
        <w:r w:rsidR="00546470">
          <w:rPr>
            <w:noProof/>
            <w:webHidden/>
          </w:rPr>
          <w:tab/>
        </w:r>
        <w:r w:rsidR="00546470">
          <w:rPr>
            <w:noProof/>
            <w:webHidden/>
          </w:rPr>
          <w:fldChar w:fldCharType="begin"/>
        </w:r>
        <w:r w:rsidR="00546470">
          <w:rPr>
            <w:noProof/>
            <w:webHidden/>
          </w:rPr>
          <w:instrText xml:space="preserve"> PAGEREF _Toc386062537 \h </w:instrText>
        </w:r>
        <w:r w:rsidR="00546470">
          <w:rPr>
            <w:noProof/>
            <w:webHidden/>
          </w:rPr>
        </w:r>
        <w:r w:rsidR="00546470">
          <w:rPr>
            <w:noProof/>
            <w:webHidden/>
          </w:rPr>
          <w:fldChar w:fldCharType="separate"/>
        </w:r>
        <w:r w:rsidR="005C0A49">
          <w:rPr>
            <w:noProof/>
            <w:webHidden/>
          </w:rPr>
          <w:t>2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8"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38 \h </w:instrText>
        </w:r>
        <w:r w:rsidR="00546470">
          <w:rPr>
            <w:noProof/>
            <w:webHidden/>
          </w:rPr>
        </w:r>
        <w:r w:rsidR="00546470">
          <w:rPr>
            <w:noProof/>
            <w:webHidden/>
          </w:rPr>
          <w:fldChar w:fldCharType="separate"/>
        </w:r>
        <w:r w:rsidR="005C0A49">
          <w:rPr>
            <w:noProof/>
            <w:webHidden/>
          </w:rPr>
          <w:t>23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39"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39 \h </w:instrText>
        </w:r>
        <w:r w:rsidR="00546470">
          <w:rPr>
            <w:noProof/>
            <w:webHidden/>
          </w:rPr>
        </w:r>
        <w:r w:rsidR="00546470">
          <w:rPr>
            <w:noProof/>
            <w:webHidden/>
          </w:rPr>
          <w:fldChar w:fldCharType="separate"/>
        </w:r>
        <w:r w:rsidR="005C0A49">
          <w:rPr>
            <w:noProof/>
            <w:webHidden/>
          </w:rPr>
          <w:t>23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40" w:history="1">
        <w:r w:rsidR="00546470" w:rsidRPr="00972E4B">
          <w:rPr>
            <w:rStyle w:val="Hyperlink"/>
            <w:noProof/>
          </w:rPr>
          <w:t>Глава 9. Методи</w:t>
        </w:r>
        <w:r w:rsidR="00546470">
          <w:rPr>
            <w:noProof/>
            <w:webHidden/>
          </w:rPr>
          <w:tab/>
        </w:r>
        <w:r w:rsidR="00546470">
          <w:rPr>
            <w:noProof/>
            <w:webHidden/>
          </w:rPr>
          <w:fldChar w:fldCharType="begin"/>
        </w:r>
        <w:r w:rsidR="00546470">
          <w:rPr>
            <w:noProof/>
            <w:webHidden/>
          </w:rPr>
          <w:instrText xml:space="preserve"> PAGEREF _Toc386062540 \h </w:instrText>
        </w:r>
        <w:r w:rsidR="00546470">
          <w:rPr>
            <w:noProof/>
            <w:webHidden/>
          </w:rPr>
        </w:r>
        <w:r w:rsidR="00546470">
          <w:rPr>
            <w:noProof/>
            <w:webHidden/>
          </w:rPr>
          <w:fldChar w:fldCharType="separate"/>
        </w:r>
        <w:r w:rsidR="005C0A49">
          <w:rPr>
            <w:noProof/>
            <w:webHidden/>
          </w:rPr>
          <w:t>2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1"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41 \h </w:instrText>
        </w:r>
        <w:r w:rsidR="00546470">
          <w:rPr>
            <w:noProof/>
            <w:webHidden/>
          </w:rPr>
        </w:r>
        <w:r w:rsidR="00546470">
          <w:rPr>
            <w:noProof/>
            <w:webHidden/>
          </w:rPr>
          <w:fldChar w:fldCharType="separate"/>
        </w:r>
        <w:r w:rsidR="005C0A49">
          <w:rPr>
            <w:noProof/>
            <w:webHidden/>
          </w:rPr>
          <w:t>2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2"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42 \h </w:instrText>
        </w:r>
        <w:r w:rsidR="00546470">
          <w:rPr>
            <w:noProof/>
            <w:webHidden/>
          </w:rPr>
        </w:r>
        <w:r w:rsidR="00546470">
          <w:rPr>
            <w:noProof/>
            <w:webHidden/>
          </w:rPr>
          <w:fldChar w:fldCharType="separate"/>
        </w:r>
        <w:r w:rsidR="005C0A49">
          <w:rPr>
            <w:noProof/>
            <w:webHidden/>
          </w:rPr>
          <w:t>2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3" w:history="1">
        <w:r w:rsidR="00546470" w:rsidRPr="00972E4B">
          <w:rPr>
            <w:rStyle w:val="Hyperlink"/>
            <w:noProof/>
          </w:rPr>
          <w:t>Подпрограмите в програмирането</w:t>
        </w:r>
        <w:r w:rsidR="00546470">
          <w:rPr>
            <w:noProof/>
            <w:webHidden/>
          </w:rPr>
          <w:tab/>
        </w:r>
        <w:r w:rsidR="00546470">
          <w:rPr>
            <w:noProof/>
            <w:webHidden/>
          </w:rPr>
          <w:fldChar w:fldCharType="begin"/>
        </w:r>
        <w:r w:rsidR="00546470">
          <w:rPr>
            <w:noProof/>
            <w:webHidden/>
          </w:rPr>
          <w:instrText xml:space="preserve"> PAGEREF _Toc386062543 \h </w:instrText>
        </w:r>
        <w:r w:rsidR="00546470">
          <w:rPr>
            <w:noProof/>
            <w:webHidden/>
          </w:rPr>
        </w:r>
        <w:r w:rsidR="00546470">
          <w:rPr>
            <w:noProof/>
            <w:webHidden/>
          </w:rPr>
          <w:fldChar w:fldCharType="separate"/>
        </w:r>
        <w:r w:rsidR="005C0A49">
          <w:rPr>
            <w:noProof/>
            <w:webHidden/>
          </w:rPr>
          <w:t>2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4" w:history="1">
        <w:r w:rsidR="00546470" w:rsidRPr="00972E4B">
          <w:rPr>
            <w:rStyle w:val="Hyperlink"/>
            <w:noProof/>
          </w:rPr>
          <w:t>Какво е "метод"?</w:t>
        </w:r>
        <w:r w:rsidR="00546470">
          <w:rPr>
            <w:noProof/>
            <w:webHidden/>
          </w:rPr>
          <w:tab/>
        </w:r>
        <w:r w:rsidR="00546470">
          <w:rPr>
            <w:noProof/>
            <w:webHidden/>
          </w:rPr>
          <w:fldChar w:fldCharType="begin"/>
        </w:r>
        <w:r w:rsidR="00546470">
          <w:rPr>
            <w:noProof/>
            <w:webHidden/>
          </w:rPr>
          <w:instrText xml:space="preserve"> PAGEREF _Toc386062544 \h </w:instrText>
        </w:r>
        <w:r w:rsidR="00546470">
          <w:rPr>
            <w:noProof/>
            <w:webHidden/>
          </w:rPr>
        </w:r>
        <w:r w:rsidR="00546470">
          <w:rPr>
            <w:noProof/>
            <w:webHidden/>
          </w:rPr>
          <w:fldChar w:fldCharType="separate"/>
        </w:r>
        <w:r w:rsidR="005C0A49">
          <w:rPr>
            <w:noProof/>
            <w:webHidden/>
          </w:rPr>
          <w:t>23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5" w:history="1">
        <w:r w:rsidR="00546470" w:rsidRPr="00972E4B">
          <w:rPr>
            <w:rStyle w:val="Hyperlink"/>
            <w:noProof/>
          </w:rPr>
          <w:t>Защо да използваме методи?</w:t>
        </w:r>
        <w:r w:rsidR="00546470">
          <w:rPr>
            <w:noProof/>
            <w:webHidden/>
          </w:rPr>
          <w:tab/>
        </w:r>
        <w:r w:rsidR="00546470">
          <w:rPr>
            <w:noProof/>
            <w:webHidden/>
          </w:rPr>
          <w:fldChar w:fldCharType="begin"/>
        </w:r>
        <w:r w:rsidR="00546470">
          <w:rPr>
            <w:noProof/>
            <w:webHidden/>
          </w:rPr>
          <w:instrText xml:space="preserve"> PAGEREF _Toc386062545 \h </w:instrText>
        </w:r>
        <w:r w:rsidR="00546470">
          <w:rPr>
            <w:noProof/>
            <w:webHidden/>
          </w:rPr>
        </w:r>
        <w:r w:rsidR="00546470">
          <w:rPr>
            <w:noProof/>
            <w:webHidden/>
          </w:rPr>
          <w:fldChar w:fldCharType="separate"/>
        </w:r>
        <w:r w:rsidR="005C0A49">
          <w:rPr>
            <w:noProof/>
            <w:webHidden/>
          </w:rPr>
          <w:t>23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6" w:history="1">
        <w:r w:rsidR="00546470" w:rsidRPr="00972E4B">
          <w:rPr>
            <w:rStyle w:val="Hyperlink"/>
            <w:noProof/>
          </w:rPr>
          <w:t>Деклариране, имплементация и извикване на собствен метод</w:t>
        </w:r>
        <w:r w:rsidR="00546470">
          <w:rPr>
            <w:noProof/>
            <w:webHidden/>
          </w:rPr>
          <w:tab/>
        </w:r>
        <w:r w:rsidR="00546470">
          <w:rPr>
            <w:noProof/>
            <w:webHidden/>
          </w:rPr>
          <w:fldChar w:fldCharType="begin"/>
        </w:r>
        <w:r w:rsidR="00546470">
          <w:rPr>
            <w:noProof/>
            <w:webHidden/>
          </w:rPr>
          <w:instrText xml:space="preserve"> PAGEREF _Toc386062546 \h </w:instrText>
        </w:r>
        <w:r w:rsidR="00546470">
          <w:rPr>
            <w:noProof/>
            <w:webHidden/>
          </w:rPr>
        </w:r>
        <w:r w:rsidR="00546470">
          <w:rPr>
            <w:noProof/>
            <w:webHidden/>
          </w:rPr>
          <w:fldChar w:fldCharType="separate"/>
        </w:r>
        <w:r w:rsidR="005C0A49">
          <w:rPr>
            <w:noProof/>
            <w:webHidden/>
          </w:rPr>
          <w:t>23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7" w:history="1">
        <w:r w:rsidR="00546470" w:rsidRPr="00972E4B">
          <w:rPr>
            <w:rStyle w:val="Hyperlink"/>
            <w:noProof/>
          </w:rPr>
          <w:t>Деклариране на собствен метод</w:t>
        </w:r>
        <w:r w:rsidR="00546470">
          <w:rPr>
            <w:noProof/>
            <w:webHidden/>
          </w:rPr>
          <w:tab/>
        </w:r>
        <w:r w:rsidR="00546470">
          <w:rPr>
            <w:noProof/>
            <w:webHidden/>
          </w:rPr>
          <w:fldChar w:fldCharType="begin"/>
        </w:r>
        <w:r w:rsidR="00546470">
          <w:rPr>
            <w:noProof/>
            <w:webHidden/>
          </w:rPr>
          <w:instrText xml:space="preserve"> PAGEREF _Toc386062547 \h </w:instrText>
        </w:r>
        <w:r w:rsidR="00546470">
          <w:rPr>
            <w:noProof/>
            <w:webHidden/>
          </w:rPr>
        </w:r>
        <w:r w:rsidR="00546470">
          <w:rPr>
            <w:noProof/>
            <w:webHidden/>
          </w:rPr>
          <w:fldChar w:fldCharType="separate"/>
        </w:r>
        <w:r w:rsidR="005C0A49">
          <w:rPr>
            <w:noProof/>
            <w:webHidden/>
          </w:rPr>
          <w:t>23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8" w:history="1">
        <w:r w:rsidR="00546470" w:rsidRPr="00972E4B">
          <w:rPr>
            <w:rStyle w:val="Hyperlink"/>
            <w:noProof/>
          </w:rPr>
          <w:t>Имплементация (създаване) на собствен метод</w:t>
        </w:r>
        <w:r w:rsidR="00546470">
          <w:rPr>
            <w:noProof/>
            <w:webHidden/>
          </w:rPr>
          <w:tab/>
        </w:r>
        <w:r w:rsidR="00546470">
          <w:rPr>
            <w:noProof/>
            <w:webHidden/>
          </w:rPr>
          <w:fldChar w:fldCharType="begin"/>
        </w:r>
        <w:r w:rsidR="00546470">
          <w:rPr>
            <w:noProof/>
            <w:webHidden/>
          </w:rPr>
          <w:instrText xml:space="preserve"> PAGEREF _Toc386062548 \h </w:instrText>
        </w:r>
        <w:r w:rsidR="00546470">
          <w:rPr>
            <w:noProof/>
            <w:webHidden/>
          </w:rPr>
        </w:r>
        <w:r w:rsidR="00546470">
          <w:rPr>
            <w:noProof/>
            <w:webHidden/>
          </w:rPr>
          <w:fldChar w:fldCharType="separate"/>
        </w:r>
        <w:r w:rsidR="005C0A49">
          <w:rPr>
            <w:noProof/>
            <w:webHidden/>
          </w:rPr>
          <w:t>23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49" w:history="1">
        <w:r w:rsidR="00546470" w:rsidRPr="00972E4B">
          <w:rPr>
            <w:rStyle w:val="Hyperlink"/>
            <w:noProof/>
          </w:rPr>
          <w:t>Извикване на метод</w:t>
        </w:r>
        <w:r w:rsidR="00546470">
          <w:rPr>
            <w:noProof/>
            <w:webHidden/>
          </w:rPr>
          <w:tab/>
        </w:r>
        <w:r w:rsidR="00546470">
          <w:rPr>
            <w:noProof/>
            <w:webHidden/>
          </w:rPr>
          <w:fldChar w:fldCharType="begin"/>
        </w:r>
        <w:r w:rsidR="00546470">
          <w:rPr>
            <w:noProof/>
            <w:webHidden/>
          </w:rPr>
          <w:instrText xml:space="preserve"> PAGEREF _Toc386062549 \h </w:instrText>
        </w:r>
        <w:r w:rsidR="00546470">
          <w:rPr>
            <w:noProof/>
            <w:webHidden/>
          </w:rPr>
        </w:r>
        <w:r w:rsidR="00546470">
          <w:rPr>
            <w:noProof/>
            <w:webHidden/>
          </w:rPr>
          <w:fldChar w:fldCharType="separate"/>
        </w:r>
        <w:r w:rsidR="005C0A49">
          <w:rPr>
            <w:noProof/>
            <w:webHidden/>
          </w:rPr>
          <w:t>2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0" w:history="1">
        <w:r w:rsidR="00546470" w:rsidRPr="00972E4B">
          <w:rPr>
            <w:rStyle w:val="Hyperlink"/>
            <w:noProof/>
          </w:rPr>
          <w:t>Използване на параметри в методите</w:t>
        </w:r>
        <w:r w:rsidR="00546470">
          <w:rPr>
            <w:noProof/>
            <w:webHidden/>
          </w:rPr>
          <w:tab/>
        </w:r>
        <w:r w:rsidR="00546470">
          <w:rPr>
            <w:noProof/>
            <w:webHidden/>
          </w:rPr>
          <w:fldChar w:fldCharType="begin"/>
        </w:r>
        <w:r w:rsidR="00546470">
          <w:rPr>
            <w:noProof/>
            <w:webHidden/>
          </w:rPr>
          <w:instrText xml:space="preserve"> PAGEREF _Toc386062550 \h </w:instrText>
        </w:r>
        <w:r w:rsidR="00546470">
          <w:rPr>
            <w:noProof/>
            <w:webHidden/>
          </w:rPr>
        </w:r>
        <w:r w:rsidR="00546470">
          <w:rPr>
            <w:noProof/>
            <w:webHidden/>
          </w:rPr>
          <w:fldChar w:fldCharType="separate"/>
        </w:r>
        <w:r w:rsidR="005C0A49">
          <w:rPr>
            <w:noProof/>
            <w:webHidden/>
          </w:rPr>
          <w:t>2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1" w:history="1">
        <w:r w:rsidR="00546470" w:rsidRPr="00972E4B">
          <w:rPr>
            <w:rStyle w:val="Hyperlink"/>
            <w:noProof/>
          </w:rPr>
          <w:t>Връщане на резултат от метод</w:t>
        </w:r>
        <w:r w:rsidR="00546470">
          <w:rPr>
            <w:noProof/>
            <w:webHidden/>
          </w:rPr>
          <w:tab/>
        </w:r>
        <w:r w:rsidR="00546470">
          <w:rPr>
            <w:noProof/>
            <w:webHidden/>
          </w:rPr>
          <w:fldChar w:fldCharType="begin"/>
        </w:r>
        <w:r w:rsidR="00546470">
          <w:rPr>
            <w:noProof/>
            <w:webHidden/>
          </w:rPr>
          <w:instrText xml:space="preserve"> PAGEREF _Toc386062551 \h </w:instrText>
        </w:r>
        <w:r w:rsidR="00546470">
          <w:rPr>
            <w:noProof/>
            <w:webHidden/>
          </w:rPr>
        </w:r>
        <w:r w:rsidR="00546470">
          <w:rPr>
            <w:noProof/>
            <w:webHidden/>
          </w:rPr>
          <w:fldChar w:fldCharType="separate"/>
        </w:r>
        <w:r w:rsidR="005C0A49">
          <w:rPr>
            <w:noProof/>
            <w:webHidden/>
          </w:rPr>
          <w:t>26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2" w:history="1">
        <w:r w:rsidR="00546470" w:rsidRPr="00972E4B">
          <w:rPr>
            <w:rStyle w:val="Hyperlink"/>
            <w:noProof/>
          </w:rPr>
          <w:t>Утвърдени практики при работа с методи</w:t>
        </w:r>
        <w:r w:rsidR="00546470">
          <w:rPr>
            <w:noProof/>
            <w:webHidden/>
          </w:rPr>
          <w:tab/>
        </w:r>
        <w:r w:rsidR="00546470">
          <w:rPr>
            <w:noProof/>
            <w:webHidden/>
          </w:rPr>
          <w:fldChar w:fldCharType="begin"/>
        </w:r>
        <w:r w:rsidR="00546470">
          <w:rPr>
            <w:noProof/>
            <w:webHidden/>
          </w:rPr>
          <w:instrText xml:space="preserve"> PAGEREF _Toc386062552 \h </w:instrText>
        </w:r>
        <w:r w:rsidR="00546470">
          <w:rPr>
            <w:noProof/>
            <w:webHidden/>
          </w:rPr>
        </w:r>
        <w:r w:rsidR="00546470">
          <w:rPr>
            <w:noProof/>
            <w:webHidden/>
          </w:rPr>
          <w:fldChar w:fldCharType="separate"/>
        </w:r>
        <w:r w:rsidR="005C0A49">
          <w:rPr>
            <w:noProof/>
            <w:webHidden/>
          </w:rPr>
          <w:t>28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3"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53 \h </w:instrText>
        </w:r>
        <w:r w:rsidR="00546470">
          <w:rPr>
            <w:noProof/>
            <w:webHidden/>
          </w:rPr>
        </w:r>
        <w:r w:rsidR="00546470">
          <w:rPr>
            <w:noProof/>
            <w:webHidden/>
          </w:rPr>
          <w:fldChar w:fldCharType="separate"/>
        </w:r>
        <w:r w:rsidR="005C0A49">
          <w:rPr>
            <w:noProof/>
            <w:webHidden/>
          </w:rPr>
          <w:t>28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4"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54 \h </w:instrText>
        </w:r>
        <w:r w:rsidR="00546470">
          <w:rPr>
            <w:noProof/>
            <w:webHidden/>
          </w:rPr>
        </w:r>
        <w:r w:rsidR="00546470">
          <w:rPr>
            <w:noProof/>
            <w:webHidden/>
          </w:rPr>
          <w:fldChar w:fldCharType="separate"/>
        </w:r>
        <w:r w:rsidR="005C0A49">
          <w:rPr>
            <w:noProof/>
            <w:webHidden/>
          </w:rPr>
          <w:t>282</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55" w:history="1">
        <w:r w:rsidR="00546470" w:rsidRPr="00972E4B">
          <w:rPr>
            <w:rStyle w:val="Hyperlink"/>
            <w:noProof/>
          </w:rPr>
          <w:t>Глава 10. Рекурсия</w:t>
        </w:r>
        <w:r w:rsidR="00546470">
          <w:rPr>
            <w:noProof/>
            <w:webHidden/>
          </w:rPr>
          <w:tab/>
        </w:r>
        <w:r w:rsidR="00546470">
          <w:rPr>
            <w:noProof/>
            <w:webHidden/>
          </w:rPr>
          <w:fldChar w:fldCharType="begin"/>
        </w:r>
        <w:r w:rsidR="00546470">
          <w:rPr>
            <w:noProof/>
            <w:webHidden/>
          </w:rPr>
          <w:instrText xml:space="preserve"> PAGEREF _Toc386062555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6"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56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57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8" w:history="1">
        <w:r w:rsidR="00546470" w:rsidRPr="00972E4B">
          <w:rPr>
            <w:rStyle w:val="Hyperlink"/>
            <w:noProof/>
          </w:rPr>
          <w:t>Какво е рекурсия?</w:t>
        </w:r>
        <w:r w:rsidR="00546470">
          <w:rPr>
            <w:noProof/>
            <w:webHidden/>
          </w:rPr>
          <w:tab/>
        </w:r>
        <w:r w:rsidR="00546470">
          <w:rPr>
            <w:noProof/>
            <w:webHidden/>
          </w:rPr>
          <w:fldChar w:fldCharType="begin"/>
        </w:r>
        <w:r w:rsidR="00546470">
          <w:rPr>
            <w:noProof/>
            <w:webHidden/>
          </w:rPr>
          <w:instrText xml:space="preserve"> PAGEREF _Toc386062558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59" w:history="1">
        <w:r w:rsidR="00546470" w:rsidRPr="00972E4B">
          <w:rPr>
            <w:rStyle w:val="Hyperlink"/>
            <w:noProof/>
          </w:rPr>
          <w:t>Пример за рекурсия</w:t>
        </w:r>
        <w:r w:rsidR="00546470">
          <w:rPr>
            <w:noProof/>
            <w:webHidden/>
          </w:rPr>
          <w:tab/>
        </w:r>
        <w:r w:rsidR="00546470">
          <w:rPr>
            <w:noProof/>
            <w:webHidden/>
          </w:rPr>
          <w:fldChar w:fldCharType="begin"/>
        </w:r>
        <w:r w:rsidR="00546470">
          <w:rPr>
            <w:noProof/>
            <w:webHidden/>
          </w:rPr>
          <w:instrText xml:space="preserve"> PAGEREF _Toc386062559 \h </w:instrText>
        </w:r>
        <w:r w:rsidR="00546470">
          <w:rPr>
            <w:noProof/>
            <w:webHidden/>
          </w:rPr>
        </w:r>
        <w:r w:rsidR="00546470">
          <w:rPr>
            <w:noProof/>
            <w:webHidden/>
          </w:rPr>
          <w:fldChar w:fldCharType="separate"/>
        </w:r>
        <w:r w:rsidR="005C0A49">
          <w:rPr>
            <w:noProof/>
            <w:webHidden/>
          </w:rPr>
          <w:t>2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0" w:history="1">
        <w:r w:rsidR="00546470" w:rsidRPr="00972E4B">
          <w:rPr>
            <w:rStyle w:val="Hyperlink"/>
            <w:noProof/>
          </w:rPr>
          <w:t>Пряка и косвена рекурсия</w:t>
        </w:r>
        <w:r w:rsidR="00546470">
          <w:rPr>
            <w:noProof/>
            <w:webHidden/>
          </w:rPr>
          <w:tab/>
        </w:r>
        <w:r w:rsidR="00546470">
          <w:rPr>
            <w:noProof/>
            <w:webHidden/>
          </w:rPr>
          <w:fldChar w:fldCharType="begin"/>
        </w:r>
        <w:r w:rsidR="00546470">
          <w:rPr>
            <w:noProof/>
            <w:webHidden/>
          </w:rPr>
          <w:instrText xml:space="preserve"> PAGEREF _Toc386062560 \h </w:instrText>
        </w:r>
        <w:r w:rsidR="00546470">
          <w:rPr>
            <w:noProof/>
            <w:webHidden/>
          </w:rPr>
        </w:r>
        <w:r w:rsidR="00546470">
          <w:rPr>
            <w:noProof/>
            <w:webHidden/>
          </w:rPr>
          <w:fldChar w:fldCharType="separate"/>
        </w:r>
        <w:r w:rsidR="005C0A49">
          <w:rPr>
            <w:noProof/>
            <w:webHidden/>
          </w:rPr>
          <w:t>28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1" w:history="1">
        <w:r w:rsidR="00546470" w:rsidRPr="00972E4B">
          <w:rPr>
            <w:rStyle w:val="Hyperlink"/>
            <w:noProof/>
          </w:rPr>
          <w:t>Дъно на рекурсията</w:t>
        </w:r>
        <w:r w:rsidR="00546470">
          <w:rPr>
            <w:noProof/>
            <w:webHidden/>
          </w:rPr>
          <w:tab/>
        </w:r>
        <w:r w:rsidR="00546470">
          <w:rPr>
            <w:noProof/>
            <w:webHidden/>
          </w:rPr>
          <w:fldChar w:fldCharType="begin"/>
        </w:r>
        <w:r w:rsidR="00546470">
          <w:rPr>
            <w:noProof/>
            <w:webHidden/>
          </w:rPr>
          <w:instrText xml:space="preserve"> PAGEREF _Toc386062561 \h </w:instrText>
        </w:r>
        <w:r w:rsidR="00546470">
          <w:rPr>
            <w:noProof/>
            <w:webHidden/>
          </w:rPr>
        </w:r>
        <w:r w:rsidR="00546470">
          <w:rPr>
            <w:noProof/>
            <w:webHidden/>
          </w:rPr>
          <w:fldChar w:fldCharType="separate"/>
        </w:r>
        <w:r w:rsidR="005C0A49">
          <w:rPr>
            <w:noProof/>
            <w:webHidden/>
          </w:rPr>
          <w:t>28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2" w:history="1">
        <w:r w:rsidR="00546470" w:rsidRPr="00972E4B">
          <w:rPr>
            <w:rStyle w:val="Hyperlink"/>
            <w:noProof/>
          </w:rPr>
          <w:t>Създаване на рекурсивни методи</w:t>
        </w:r>
        <w:r w:rsidR="00546470">
          <w:rPr>
            <w:noProof/>
            <w:webHidden/>
          </w:rPr>
          <w:tab/>
        </w:r>
        <w:r w:rsidR="00546470">
          <w:rPr>
            <w:noProof/>
            <w:webHidden/>
          </w:rPr>
          <w:fldChar w:fldCharType="begin"/>
        </w:r>
        <w:r w:rsidR="00546470">
          <w:rPr>
            <w:noProof/>
            <w:webHidden/>
          </w:rPr>
          <w:instrText xml:space="preserve"> PAGEREF _Toc386062562 \h </w:instrText>
        </w:r>
        <w:r w:rsidR="00546470">
          <w:rPr>
            <w:noProof/>
            <w:webHidden/>
          </w:rPr>
        </w:r>
        <w:r w:rsidR="00546470">
          <w:rPr>
            <w:noProof/>
            <w:webHidden/>
          </w:rPr>
          <w:fldChar w:fldCharType="separate"/>
        </w:r>
        <w:r w:rsidR="005C0A49">
          <w:rPr>
            <w:noProof/>
            <w:webHidden/>
          </w:rPr>
          <w:t>28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3" w:history="1">
        <w:r w:rsidR="00546470" w:rsidRPr="00972E4B">
          <w:rPr>
            <w:rStyle w:val="Hyperlink"/>
            <w:noProof/>
          </w:rPr>
          <w:t>Рекурсивно изчисляване на факториел</w:t>
        </w:r>
        <w:r w:rsidR="00546470">
          <w:rPr>
            <w:noProof/>
            <w:webHidden/>
          </w:rPr>
          <w:tab/>
        </w:r>
        <w:r w:rsidR="00546470">
          <w:rPr>
            <w:noProof/>
            <w:webHidden/>
          </w:rPr>
          <w:fldChar w:fldCharType="begin"/>
        </w:r>
        <w:r w:rsidR="00546470">
          <w:rPr>
            <w:noProof/>
            <w:webHidden/>
          </w:rPr>
          <w:instrText xml:space="preserve"> PAGEREF _Toc386062563 \h </w:instrText>
        </w:r>
        <w:r w:rsidR="00546470">
          <w:rPr>
            <w:noProof/>
            <w:webHidden/>
          </w:rPr>
        </w:r>
        <w:r w:rsidR="00546470">
          <w:rPr>
            <w:noProof/>
            <w:webHidden/>
          </w:rPr>
          <w:fldChar w:fldCharType="separate"/>
        </w:r>
        <w:r w:rsidR="005C0A49">
          <w:rPr>
            <w:noProof/>
            <w:webHidden/>
          </w:rPr>
          <w:t>28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4" w:history="1">
        <w:r w:rsidR="00546470" w:rsidRPr="00972E4B">
          <w:rPr>
            <w:rStyle w:val="Hyperlink"/>
            <w:noProof/>
          </w:rPr>
          <w:t>Рекурсия или итерация</w:t>
        </w:r>
        <w:r w:rsidR="00546470">
          <w:rPr>
            <w:noProof/>
            <w:webHidden/>
          </w:rPr>
          <w:tab/>
        </w:r>
        <w:r w:rsidR="00546470">
          <w:rPr>
            <w:noProof/>
            <w:webHidden/>
          </w:rPr>
          <w:fldChar w:fldCharType="begin"/>
        </w:r>
        <w:r w:rsidR="00546470">
          <w:rPr>
            <w:noProof/>
            <w:webHidden/>
          </w:rPr>
          <w:instrText xml:space="preserve"> PAGEREF _Toc386062564 \h </w:instrText>
        </w:r>
        <w:r w:rsidR="00546470">
          <w:rPr>
            <w:noProof/>
            <w:webHidden/>
          </w:rPr>
        </w:r>
        <w:r w:rsidR="00546470">
          <w:rPr>
            <w:noProof/>
            <w:webHidden/>
          </w:rPr>
          <w:fldChar w:fldCharType="separate"/>
        </w:r>
        <w:r w:rsidR="005C0A49">
          <w:rPr>
            <w:noProof/>
            <w:webHidden/>
          </w:rPr>
          <w:t>2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5" w:history="1">
        <w:r w:rsidR="00546470" w:rsidRPr="00972E4B">
          <w:rPr>
            <w:rStyle w:val="Hyperlink"/>
            <w:noProof/>
          </w:rPr>
          <w:t>Имитация на N вложени цикъла</w:t>
        </w:r>
        <w:r w:rsidR="00546470">
          <w:rPr>
            <w:noProof/>
            <w:webHidden/>
          </w:rPr>
          <w:tab/>
        </w:r>
        <w:r w:rsidR="00546470">
          <w:rPr>
            <w:noProof/>
            <w:webHidden/>
          </w:rPr>
          <w:fldChar w:fldCharType="begin"/>
        </w:r>
        <w:r w:rsidR="00546470">
          <w:rPr>
            <w:noProof/>
            <w:webHidden/>
          </w:rPr>
          <w:instrText xml:space="preserve"> PAGEREF _Toc386062565 \h </w:instrText>
        </w:r>
        <w:r w:rsidR="00546470">
          <w:rPr>
            <w:noProof/>
            <w:webHidden/>
          </w:rPr>
        </w:r>
        <w:r w:rsidR="00546470">
          <w:rPr>
            <w:noProof/>
            <w:webHidden/>
          </w:rPr>
          <w:fldChar w:fldCharType="separate"/>
        </w:r>
        <w:r w:rsidR="005C0A49">
          <w:rPr>
            <w:noProof/>
            <w:webHidden/>
          </w:rPr>
          <w:t>29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6" w:history="1">
        <w:r w:rsidR="00546470" w:rsidRPr="00972E4B">
          <w:rPr>
            <w:rStyle w:val="Hyperlink"/>
            <w:noProof/>
          </w:rPr>
          <w:t>Кога да използваме рекурсия и кога итерация?</w:t>
        </w:r>
        <w:r w:rsidR="00546470">
          <w:rPr>
            <w:noProof/>
            <w:webHidden/>
          </w:rPr>
          <w:tab/>
        </w:r>
        <w:r w:rsidR="00546470">
          <w:rPr>
            <w:noProof/>
            <w:webHidden/>
          </w:rPr>
          <w:fldChar w:fldCharType="begin"/>
        </w:r>
        <w:r w:rsidR="00546470">
          <w:rPr>
            <w:noProof/>
            <w:webHidden/>
          </w:rPr>
          <w:instrText xml:space="preserve"> PAGEREF _Toc386062566 \h </w:instrText>
        </w:r>
        <w:r w:rsidR="00546470">
          <w:rPr>
            <w:noProof/>
            <w:webHidden/>
          </w:rPr>
        </w:r>
        <w:r w:rsidR="00546470">
          <w:rPr>
            <w:noProof/>
            <w:webHidden/>
          </w:rPr>
          <w:fldChar w:fldCharType="separate"/>
        </w:r>
        <w:r w:rsidR="005C0A49">
          <w:rPr>
            <w:noProof/>
            <w:webHidden/>
          </w:rPr>
          <w:t>29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7" w:history="1">
        <w:r w:rsidR="00546470" w:rsidRPr="00972E4B">
          <w:rPr>
            <w:rStyle w:val="Hyperlink"/>
            <w:noProof/>
          </w:rPr>
          <w:t>Използване на рекурсия – изводи</w:t>
        </w:r>
        <w:r w:rsidR="00546470">
          <w:rPr>
            <w:noProof/>
            <w:webHidden/>
          </w:rPr>
          <w:tab/>
        </w:r>
        <w:r w:rsidR="00546470">
          <w:rPr>
            <w:noProof/>
            <w:webHidden/>
          </w:rPr>
          <w:fldChar w:fldCharType="begin"/>
        </w:r>
        <w:r w:rsidR="00546470">
          <w:rPr>
            <w:noProof/>
            <w:webHidden/>
          </w:rPr>
          <w:instrText xml:space="preserve"> PAGEREF _Toc386062567 \h </w:instrText>
        </w:r>
        <w:r w:rsidR="00546470">
          <w:rPr>
            <w:noProof/>
            <w:webHidden/>
          </w:rPr>
        </w:r>
        <w:r w:rsidR="00546470">
          <w:rPr>
            <w:noProof/>
            <w:webHidden/>
          </w:rPr>
          <w:fldChar w:fldCharType="separate"/>
        </w:r>
        <w:r w:rsidR="005C0A49">
          <w:rPr>
            <w:noProof/>
            <w:webHidden/>
          </w:rPr>
          <w:t>31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8"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68 \h </w:instrText>
        </w:r>
        <w:r w:rsidR="00546470">
          <w:rPr>
            <w:noProof/>
            <w:webHidden/>
          </w:rPr>
        </w:r>
        <w:r w:rsidR="00546470">
          <w:rPr>
            <w:noProof/>
            <w:webHidden/>
          </w:rPr>
          <w:fldChar w:fldCharType="separate"/>
        </w:r>
        <w:r w:rsidR="005C0A49">
          <w:rPr>
            <w:noProof/>
            <w:webHidden/>
          </w:rPr>
          <w:t>31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69"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69 \h </w:instrText>
        </w:r>
        <w:r w:rsidR="00546470">
          <w:rPr>
            <w:noProof/>
            <w:webHidden/>
          </w:rPr>
        </w:r>
        <w:r w:rsidR="00546470">
          <w:rPr>
            <w:noProof/>
            <w:webHidden/>
          </w:rPr>
          <w:fldChar w:fldCharType="separate"/>
        </w:r>
        <w:r w:rsidR="005C0A49">
          <w:rPr>
            <w:noProof/>
            <w:webHidden/>
          </w:rPr>
          <w:t>312</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70" w:history="1">
        <w:r w:rsidR="00546470" w:rsidRPr="00972E4B">
          <w:rPr>
            <w:rStyle w:val="Hyperlink"/>
            <w:noProof/>
          </w:rPr>
          <w:t>Глава 11. Създаване и използване на обекти</w:t>
        </w:r>
        <w:r w:rsidR="00546470">
          <w:rPr>
            <w:noProof/>
            <w:webHidden/>
          </w:rPr>
          <w:tab/>
        </w:r>
        <w:r w:rsidR="00546470">
          <w:rPr>
            <w:noProof/>
            <w:webHidden/>
          </w:rPr>
          <w:fldChar w:fldCharType="begin"/>
        </w:r>
        <w:r w:rsidR="00546470">
          <w:rPr>
            <w:noProof/>
            <w:webHidden/>
          </w:rPr>
          <w:instrText xml:space="preserve"> PAGEREF _Toc386062570 \h </w:instrText>
        </w:r>
        <w:r w:rsidR="00546470">
          <w:rPr>
            <w:noProof/>
            <w:webHidden/>
          </w:rPr>
        </w:r>
        <w:r w:rsidR="00546470">
          <w:rPr>
            <w:noProof/>
            <w:webHidden/>
          </w:rPr>
          <w:fldChar w:fldCharType="separate"/>
        </w:r>
        <w:r w:rsidR="005C0A49">
          <w:rPr>
            <w:noProof/>
            <w:webHidden/>
          </w:rPr>
          <w:t>3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1"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71 \h </w:instrText>
        </w:r>
        <w:r w:rsidR="00546470">
          <w:rPr>
            <w:noProof/>
            <w:webHidden/>
          </w:rPr>
        </w:r>
        <w:r w:rsidR="00546470">
          <w:rPr>
            <w:noProof/>
            <w:webHidden/>
          </w:rPr>
          <w:fldChar w:fldCharType="separate"/>
        </w:r>
        <w:r w:rsidR="005C0A49">
          <w:rPr>
            <w:noProof/>
            <w:webHidden/>
          </w:rPr>
          <w:t>3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2"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72 \h </w:instrText>
        </w:r>
        <w:r w:rsidR="00546470">
          <w:rPr>
            <w:noProof/>
            <w:webHidden/>
          </w:rPr>
        </w:r>
        <w:r w:rsidR="00546470">
          <w:rPr>
            <w:noProof/>
            <w:webHidden/>
          </w:rPr>
          <w:fldChar w:fldCharType="separate"/>
        </w:r>
        <w:r w:rsidR="005C0A49">
          <w:rPr>
            <w:noProof/>
            <w:webHidden/>
          </w:rPr>
          <w:t>3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3" w:history="1">
        <w:r w:rsidR="00546470" w:rsidRPr="00972E4B">
          <w:rPr>
            <w:rStyle w:val="Hyperlink"/>
            <w:noProof/>
          </w:rPr>
          <w:t>Класове и обекти</w:t>
        </w:r>
        <w:r w:rsidR="00546470">
          <w:rPr>
            <w:noProof/>
            <w:webHidden/>
          </w:rPr>
          <w:tab/>
        </w:r>
        <w:r w:rsidR="00546470">
          <w:rPr>
            <w:noProof/>
            <w:webHidden/>
          </w:rPr>
          <w:fldChar w:fldCharType="begin"/>
        </w:r>
        <w:r w:rsidR="00546470">
          <w:rPr>
            <w:noProof/>
            <w:webHidden/>
          </w:rPr>
          <w:instrText xml:space="preserve"> PAGEREF _Toc386062573 \h </w:instrText>
        </w:r>
        <w:r w:rsidR="00546470">
          <w:rPr>
            <w:noProof/>
            <w:webHidden/>
          </w:rPr>
        </w:r>
        <w:r w:rsidR="00546470">
          <w:rPr>
            <w:noProof/>
            <w:webHidden/>
          </w:rPr>
          <w:fldChar w:fldCharType="separate"/>
        </w:r>
        <w:r w:rsidR="005C0A49">
          <w:rPr>
            <w:noProof/>
            <w:webHidden/>
          </w:rPr>
          <w:t>3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4" w:history="1">
        <w:r w:rsidR="00546470" w:rsidRPr="00972E4B">
          <w:rPr>
            <w:rStyle w:val="Hyperlink"/>
            <w:noProof/>
          </w:rPr>
          <w:t>Класове в Java</w:t>
        </w:r>
        <w:r w:rsidR="00546470">
          <w:rPr>
            <w:noProof/>
            <w:webHidden/>
          </w:rPr>
          <w:tab/>
        </w:r>
        <w:r w:rsidR="00546470">
          <w:rPr>
            <w:noProof/>
            <w:webHidden/>
          </w:rPr>
          <w:fldChar w:fldCharType="begin"/>
        </w:r>
        <w:r w:rsidR="00546470">
          <w:rPr>
            <w:noProof/>
            <w:webHidden/>
          </w:rPr>
          <w:instrText xml:space="preserve"> PAGEREF _Toc386062574 \h </w:instrText>
        </w:r>
        <w:r w:rsidR="00546470">
          <w:rPr>
            <w:noProof/>
            <w:webHidden/>
          </w:rPr>
        </w:r>
        <w:r w:rsidR="00546470">
          <w:rPr>
            <w:noProof/>
            <w:webHidden/>
          </w:rPr>
          <w:fldChar w:fldCharType="separate"/>
        </w:r>
        <w:r w:rsidR="005C0A49">
          <w:rPr>
            <w:noProof/>
            <w:webHidden/>
          </w:rPr>
          <w:t>31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5" w:history="1">
        <w:r w:rsidR="00546470" w:rsidRPr="00972E4B">
          <w:rPr>
            <w:rStyle w:val="Hyperlink"/>
            <w:noProof/>
          </w:rPr>
          <w:t>Създаване и използване на обекти</w:t>
        </w:r>
        <w:r w:rsidR="00546470">
          <w:rPr>
            <w:noProof/>
            <w:webHidden/>
          </w:rPr>
          <w:tab/>
        </w:r>
        <w:r w:rsidR="00546470">
          <w:rPr>
            <w:noProof/>
            <w:webHidden/>
          </w:rPr>
          <w:fldChar w:fldCharType="begin"/>
        </w:r>
        <w:r w:rsidR="00546470">
          <w:rPr>
            <w:noProof/>
            <w:webHidden/>
          </w:rPr>
          <w:instrText xml:space="preserve"> PAGEREF _Toc386062575 \h </w:instrText>
        </w:r>
        <w:r w:rsidR="00546470">
          <w:rPr>
            <w:noProof/>
            <w:webHidden/>
          </w:rPr>
        </w:r>
        <w:r w:rsidR="00546470">
          <w:rPr>
            <w:noProof/>
            <w:webHidden/>
          </w:rPr>
          <w:fldChar w:fldCharType="separate"/>
        </w:r>
        <w:r w:rsidR="005C0A49">
          <w:rPr>
            <w:noProof/>
            <w:webHidden/>
          </w:rPr>
          <w:t>32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6" w:history="1">
        <w:r w:rsidR="00546470" w:rsidRPr="00972E4B">
          <w:rPr>
            <w:rStyle w:val="Hyperlink"/>
            <w:noProof/>
          </w:rPr>
          <w:t>Пакети</w:t>
        </w:r>
        <w:r w:rsidR="00546470">
          <w:rPr>
            <w:noProof/>
            <w:webHidden/>
          </w:rPr>
          <w:tab/>
        </w:r>
        <w:r w:rsidR="00546470">
          <w:rPr>
            <w:noProof/>
            <w:webHidden/>
          </w:rPr>
          <w:fldChar w:fldCharType="begin"/>
        </w:r>
        <w:r w:rsidR="00546470">
          <w:rPr>
            <w:noProof/>
            <w:webHidden/>
          </w:rPr>
          <w:instrText xml:space="preserve"> PAGEREF _Toc386062576 \h </w:instrText>
        </w:r>
        <w:r w:rsidR="00546470">
          <w:rPr>
            <w:noProof/>
            <w:webHidden/>
          </w:rPr>
        </w:r>
        <w:r w:rsidR="00546470">
          <w:rPr>
            <w:noProof/>
            <w:webHidden/>
          </w:rPr>
          <w:fldChar w:fldCharType="separate"/>
        </w:r>
        <w:r w:rsidR="005C0A49">
          <w:rPr>
            <w:noProof/>
            <w:webHidden/>
          </w:rPr>
          <w:t>3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7"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77 \h </w:instrText>
        </w:r>
        <w:r w:rsidR="00546470">
          <w:rPr>
            <w:noProof/>
            <w:webHidden/>
          </w:rPr>
        </w:r>
        <w:r w:rsidR="00546470">
          <w:rPr>
            <w:noProof/>
            <w:webHidden/>
          </w:rPr>
          <w:fldChar w:fldCharType="separate"/>
        </w:r>
        <w:r w:rsidR="005C0A49">
          <w:rPr>
            <w:noProof/>
            <w:webHidden/>
          </w:rPr>
          <w:t>33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78"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78 \h </w:instrText>
        </w:r>
        <w:r w:rsidR="00546470">
          <w:rPr>
            <w:noProof/>
            <w:webHidden/>
          </w:rPr>
        </w:r>
        <w:r w:rsidR="00546470">
          <w:rPr>
            <w:noProof/>
            <w:webHidden/>
          </w:rPr>
          <w:fldChar w:fldCharType="separate"/>
        </w:r>
        <w:r w:rsidR="005C0A49">
          <w:rPr>
            <w:noProof/>
            <w:webHidden/>
          </w:rPr>
          <w:t>339</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79" w:history="1">
        <w:r w:rsidR="00546470" w:rsidRPr="00972E4B">
          <w:rPr>
            <w:rStyle w:val="Hyperlink"/>
            <w:noProof/>
          </w:rPr>
          <w:t>Глава 12. Обработка на изключения</w:t>
        </w:r>
        <w:r w:rsidR="00546470">
          <w:rPr>
            <w:noProof/>
            <w:webHidden/>
          </w:rPr>
          <w:tab/>
        </w:r>
        <w:r w:rsidR="00546470">
          <w:rPr>
            <w:noProof/>
            <w:webHidden/>
          </w:rPr>
          <w:fldChar w:fldCharType="begin"/>
        </w:r>
        <w:r w:rsidR="00546470">
          <w:rPr>
            <w:noProof/>
            <w:webHidden/>
          </w:rPr>
          <w:instrText xml:space="preserve"> PAGEREF _Toc386062579 \h </w:instrText>
        </w:r>
        <w:r w:rsidR="00546470">
          <w:rPr>
            <w:noProof/>
            <w:webHidden/>
          </w:rPr>
        </w:r>
        <w:r w:rsidR="00546470">
          <w:rPr>
            <w:noProof/>
            <w:webHidden/>
          </w:rPr>
          <w:fldChar w:fldCharType="separate"/>
        </w:r>
        <w:r w:rsidR="005C0A49">
          <w:rPr>
            <w:noProof/>
            <w:webHidden/>
          </w:rPr>
          <w:t>3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0"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80 \h </w:instrText>
        </w:r>
        <w:r w:rsidR="00546470">
          <w:rPr>
            <w:noProof/>
            <w:webHidden/>
          </w:rPr>
        </w:r>
        <w:r w:rsidR="00546470">
          <w:rPr>
            <w:noProof/>
            <w:webHidden/>
          </w:rPr>
          <w:fldChar w:fldCharType="separate"/>
        </w:r>
        <w:r w:rsidR="005C0A49">
          <w:rPr>
            <w:noProof/>
            <w:webHidden/>
          </w:rPr>
          <w:t>3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1"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81 \h </w:instrText>
        </w:r>
        <w:r w:rsidR="00546470">
          <w:rPr>
            <w:noProof/>
            <w:webHidden/>
          </w:rPr>
        </w:r>
        <w:r w:rsidR="00546470">
          <w:rPr>
            <w:noProof/>
            <w:webHidden/>
          </w:rPr>
          <w:fldChar w:fldCharType="separate"/>
        </w:r>
        <w:r w:rsidR="005C0A49">
          <w:rPr>
            <w:noProof/>
            <w:webHidden/>
          </w:rPr>
          <w:t>3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2" w:history="1">
        <w:r w:rsidR="00546470" w:rsidRPr="00972E4B">
          <w:rPr>
            <w:rStyle w:val="Hyperlink"/>
            <w:noProof/>
          </w:rPr>
          <w:t>Какво е изключение?</w:t>
        </w:r>
        <w:r w:rsidR="00546470">
          <w:rPr>
            <w:noProof/>
            <w:webHidden/>
          </w:rPr>
          <w:tab/>
        </w:r>
        <w:r w:rsidR="00546470">
          <w:rPr>
            <w:noProof/>
            <w:webHidden/>
          </w:rPr>
          <w:fldChar w:fldCharType="begin"/>
        </w:r>
        <w:r w:rsidR="00546470">
          <w:rPr>
            <w:noProof/>
            <w:webHidden/>
          </w:rPr>
          <w:instrText xml:space="preserve"> PAGEREF _Toc386062582 \h </w:instrText>
        </w:r>
        <w:r w:rsidR="00546470">
          <w:rPr>
            <w:noProof/>
            <w:webHidden/>
          </w:rPr>
        </w:r>
        <w:r w:rsidR="00546470">
          <w:rPr>
            <w:noProof/>
            <w:webHidden/>
          </w:rPr>
          <w:fldChar w:fldCharType="separate"/>
        </w:r>
        <w:r w:rsidR="005C0A49">
          <w:rPr>
            <w:noProof/>
            <w:webHidden/>
          </w:rPr>
          <w:t>3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3" w:history="1">
        <w:r w:rsidR="00546470" w:rsidRPr="00972E4B">
          <w:rPr>
            <w:rStyle w:val="Hyperlink"/>
            <w:noProof/>
          </w:rPr>
          <w:t>Прихващане на изключения в Java</w:t>
        </w:r>
        <w:r w:rsidR="00546470">
          <w:rPr>
            <w:noProof/>
            <w:webHidden/>
          </w:rPr>
          <w:tab/>
        </w:r>
        <w:r w:rsidR="00546470">
          <w:rPr>
            <w:noProof/>
            <w:webHidden/>
          </w:rPr>
          <w:fldChar w:fldCharType="begin"/>
        </w:r>
        <w:r w:rsidR="00546470">
          <w:rPr>
            <w:noProof/>
            <w:webHidden/>
          </w:rPr>
          <w:instrText xml:space="preserve"> PAGEREF _Toc386062583 \h </w:instrText>
        </w:r>
        <w:r w:rsidR="00546470">
          <w:rPr>
            <w:noProof/>
            <w:webHidden/>
          </w:rPr>
        </w:r>
        <w:r w:rsidR="00546470">
          <w:rPr>
            <w:noProof/>
            <w:webHidden/>
          </w:rPr>
          <w:fldChar w:fldCharType="separate"/>
        </w:r>
        <w:r w:rsidR="005C0A49">
          <w:rPr>
            <w:noProof/>
            <w:webHidden/>
          </w:rPr>
          <w:t>34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4" w:history="1">
        <w:r w:rsidR="00546470" w:rsidRPr="00972E4B">
          <w:rPr>
            <w:rStyle w:val="Hyperlink"/>
            <w:noProof/>
          </w:rPr>
          <w:t>Хвърляне на изключения (конструкцията throw)</w:t>
        </w:r>
        <w:r w:rsidR="00546470">
          <w:rPr>
            <w:noProof/>
            <w:webHidden/>
          </w:rPr>
          <w:tab/>
        </w:r>
        <w:r w:rsidR="00546470">
          <w:rPr>
            <w:noProof/>
            <w:webHidden/>
          </w:rPr>
          <w:fldChar w:fldCharType="begin"/>
        </w:r>
        <w:r w:rsidR="00546470">
          <w:rPr>
            <w:noProof/>
            <w:webHidden/>
          </w:rPr>
          <w:instrText xml:space="preserve"> PAGEREF _Toc386062584 \h </w:instrText>
        </w:r>
        <w:r w:rsidR="00546470">
          <w:rPr>
            <w:noProof/>
            <w:webHidden/>
          </w:rPr>
        </w:r>
        <w:r w:rsidR="00546470">
          <w:rPr>
            <w:noProof/>
            <w:webHidden/>
          </w:rPr>
          <w:fldChar w:fldCharType="separate"/>
        </w:r>
        <w:r w:rsidR="005C0A49">
          <w:rPr>
            <w:noProof/>
            <w:webHidden/>
          </w:rPr>
          <w:t>35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5" w:history="1">
        <w:r w:rsidR="00546470" w:rsidRPr="00972E4B">
          <w:rPr>
            <w:rStyle w:val="Hyperlink"/>
            <w:noProof/>
          </w:rPr>
          <w:t>Видове изключения в Java</w:t>
        </w:r>
        <w:r w:rsidR="00546470">
          <w:rPr>
            <w:noProof/>
            <w:webHidden/>
          </w:rPr>
          <w:tab/>
        </w:r>
        <w:r w:rsidR="00546470">
          <w:rPr>
            <w:noProof/>
            <w:webHidden/>
          </w:rPr>
          <w:fldChar w:fldCharType="begin"/>
        </w:r>
        <w:r w:rsidR="00546470">
          <w:rPr>
            <w:noProof/>
            <w:webHidden/>
          </w:rPr>
          <w:instrText xml:space="preserve"> PAGEREF _Toc386062585 \h </w:instrText>
        </w:r>
        <w:r w:rsidR="00546470">
          <w:rPr>
            <w:noProof/>
            <w:webHidden/>
          </w:rPr>
        </w:r>
        <w:r w:rsidR="00546470">
          <w:rPr>
            <w:noProof/>
            <w:webHidden/>
          </w:rPr>
          <w:fldChar w:fldCharType="separate"/>
        </w:r>
        <w:r w:rsidR="005C0A49">
          <w:rPr>
            <w:noProof/>
            <w:webHidden/>
          </w:rPr>
          <w:t>35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6" w:history="1">
        <w:r w:rsidR="00546470" w:rsidRPr="00972E4B">
          <w:rPr>
            <w:rStyle w:val="Hyperlink"/>
            <w:noProof/>
          </w:rPr>
          <w:t>Йерархия на изключенията</w:t>
        </w:r>
        <w:r w:rsidR="00546470">
          <w:rPr>
            <w:noProof/>
            <w:webHidden/>
          </w:rPr>
          <w:tab/>
        </w:r>
        <w:r w:rsidR="00546470">
          <w:rPr>
            <w:noProof/>
            <w:webHidden/>
          </w:rPr>
          <w:fldChar w:fldCharType="begin"/>
        </w:r>
        <w:r w:rsidR="00546470">
          <w:rPr>
            <w:noProof/>
            <w:webHidden/>
          </w:rPr>
          <w:instrText xml:space="preserve"> PAGEREF _Toc386062586 \h </w:instrText>
        </w:r>
        <w:r w:rsidR="00546470">
          <w:rPr>
            <w:noProof/>
            <w:webHidden/>
          </w:rPr>
        </w:r>
        <w:r w:rsidR="00546470">
          <w:rPr>
            <w:noProof/>
            <w:webHidden/>
          </w:rPr>
          <w:fldChar w:fldCharType="separate"/>
        </w:r>
        <w:r w:rsidR="005C0A49">
          <w:rPr>
            <w:noProof/>
            <w:webHidden/>
          </w:rPr>
          <w:t>35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7" w:history="1">
        <w:r w:rsidR="00546470" w:rsidRPr="00972E4B">
          <w:rPr>
            <w:rStyle w:val="Hyperlink"/>
            <w:noProof/>
          </w:rPr>
          <w:t>Декларацията throws за методи</w:t>
        </w:r>
        <w:r w:rsidR="00546470">
          <w:rPr>
            <w:noProof/>
            <w:webHidden/>
          </w:rPr>
          <w:tab/>
        </w:r>
        <w:r w:rsidR="00546470">
          <w:rPr>
            <w:noProof/>
            <w:webHidden/>
          </w:rPr>
          <w:fldChar w:fldCharType="begin"/>
        </w:r>
        <w:r w:rsidR="00546470">
          <w:rPr>
            <w:noProof/>
            <w:webHidden/>
          </w:rPr>
          <w:instrText xml:space="preserve"> PAGEREF _Toc386062587 \h </w:instrText>
        </w:r>
        <w:r w:rsidR="00546470">
          <w:rPr>
            <w:noProof/>
            <w:webHidden/>
          </w:rPr>
        </w:r>
        <w:r w:rsidR="00546470">
          <w:rPr>
            <w:noProof/>
            <w:webHidden/>
          </w:rPr>
          <w:fldChar w:fldCharType="separate"/>
        </w:r>
        <w:r w:rsidR="005C0A49">
          <w:rPr>
            <w:noProof/>
            <w:webHidden/>
          </w:rPr>
          <w:t>35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8" w:history="1">
        <w:r w:rsidR="00546470" w:rsidRPr="00972E4B">
          <w:rPr>
            <w:rStyle w:val="Hyperlink"/>
            <w:noProof/>
          </w:rPr>
          <w:t>Конструкцията try-finally</w:t>
        </w:r>
        <w:r w:rsidR="00546470">
          <w:rPr>
            <w:noProof/>
            <w:webHidden/>
          </w:rPr>
          <w:tab/>
        </w:r>
        <w:r w:rsidR="00546470">
          <w:rPr>
            <w:noProof/>
            <w:webHidden/>
          </w:rPr>
          <w:fldChar w:fldCharType="begin"/>
        </w:r>
        <w:r w:rsidR="00546470">
          <w:rPr>
            <w:noProof/>
            <w:webHidden/>
          </w:rPr>
          <w:instrText xml:space="preserve"> PAGEREF _Toc386062588 \h </w:instrText>
        </w:r>
        <w:r w:rsidR="00546470">
          <w:rPr>
            <w:noProof/>
            <w:webHidden/>
          </w:rPr>
        </w:r>
        <w:r w:rsidR="00546470">
          <w:rPr>
            <w:noProof/>
            <w:webHidden/>
          </w:rPr>
          <w:fldChar w:fldCharType="separate"/>
        </w:r>
        <w:r w:rsidR="005C0A49">
          <w:rPr>
            <w:noProof/>
            <w:webHidden/>
          </w:rPr>
          <w:t>36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89" w:history="1">
        <w:r w:rsidR="00546470" w:rsidRPr="00972E4B">
          <w:rPr>
            <w:rStyle w:val="Hyperlink"/>
            <w:noProof/>
          </w:rPr>
          <w:t>Обобщение</w:t>
        </w:r>
        <w:r w:rsidR="00546470">
          <w:rPr>
            <w:noProof/>
            <w:webHidden/>
          </w:rPr>
          <w:tab/>
        </w:r>
        <w:r w:rsidR="00546470">
          <w:rPr>
            <w:noProof/>
            <w:webHidden/>
          </w:rPr>
          <w:fldChar w:fldCharType="begin"/>
        </w:r>
        <w:r w:rsidR="00546470">
          <w:rPr>
            <w:noProof/>
            <w:webHidden/>
          </w:rPr>
          <w:instrText xml:space="preserve"> PAGEREF _Toc386062589 \h </w:instrText>
        </w:r>
        <w:r w:rsidR="00546470">
          <w:rPr>
            <w:noProof/>
            <w:webHidden/>
          </w:rPr>
        </w:r>
        <w:r w:rsidR="00546470">
          <w:rPr>
            <w:noProof/>
            <w:webHidden/>
          </w:rPr>
          <w:fldChar w:fldCharType="separate"/>
        </w:r>
        <w:r w:rsidR="005C0A49">
          <w:rPr>
            <w:noProof/>
            <w:webHidden/>
          </w:rPr>
          <w:t>36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0" w:history="1">
        <w:r w:rsidR="00546470" w:rsidRPr="00972E4B">
          <w:rPr>
            <w:rStyle w:val="Hyperlink"/>
            <w:noProof/>
          </w:rPr>
          <w:t xml:space="preserve">Спорът около </w:t>
        </w:r>
        <w:r w:rsidR="00546470" w:rsidRPr="00972E4B">
          <w:rPr>
            <w:rStyle w:val="Hyperlink"/>
            <w:noProof/>
            <w:lang w:val="en-US"/>
          </w:rPr>
          <w:t>c</w:t>
        </w:r>
        <w:r w:rsidR="00546470" w:rsidRPr="00972E4B">
          <w:rPr>
            <w:rStyle w:val="Hyperlink"/>
            <w:noProof/>
          </w:rPr>
          <w:t>hecked изключенията</w:t>
        </w:r>
        <w:r w:rsidR="00546470">
          <w:rPr>
            <w:noProof/>
            <w:webHidden/>
          </w:rPr>
          <w:tab/>
        </w:r>
        <w:r w:rsidR="00546470">
          <w:rPr>
            <w:noProof/>
            <w:webHidden/>
          </w:rPr>
          <w:fldChar w:fldCharType="begin"/>
        </w:r>
        <w:r w:rsidR="00546470">
          <w:rPr>
            <w:noProof/>
            <w:webHidden/>
          </w:rPr>
          <w:instrText xml:space="preserve"> PAGEREF _Toc386062590 \h </w:instrText>
        </w:r>
        <w:r w:rsidR="00546470">
          <w:rPr>
            <w:noProof/>
            <w:webHidden/>
          </w:rPr>
        </w:r>
        <w:r w:rsidR="00546470">
          <w:rPr>
            <w:noProof/>
            <w:webHidden/>
          </w:rPr>
          <w:fldChar w:fldCharType="separate"/>
        </w:r>
        <w:r w:rsidR="005C0A49">
          <w:rPr>
            <w:noProof/>
            <w:webHidden/>
          </w:rPr>
          <w:t>36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1" w:history="1">
        <w:r w:rsidR="00546470" w:rsidRPr="00972E4B">
          <w:rPr>
            <w:rStyle w:val="Hyperlink"/>
            <w:noProof/>
          </w:rPr>
          <w:t>Предимства при използване на изключения</w:t>
        </w:r>
        <w:r w:rsidR="00546470">
          <w:rPr>
            <w:noProof/>
            <w:webHidden/>
          </w:rPr>
          <w:tab/>
        </w:r>
        <w:r w:rsidR="00546470">
          <w:rPr>
            <w:noProof/>
            <w:webHidden/>
          </w:rPr>
          <w:fldChar w:fldCharType="begin"/>
        </w:r>
        <w:r w:rsidR="00546470">
          <w:rPr>
            <w:noProof/>
            <w:webHidden/>
          </w:rPr>
          <w:instrText xml:space="preserve"> PAGEREF _Toc386062591 \h </w:instrText>
        </w:r>
        <w:r w:rsidR="00546470">
          <w:rPr>
            <w:noProof/>
            <w:webHidden/>
          </w:rPr>
        </w:r>
        <w:r w:rsidR="00546470">
          <w:rPr>
            <w:noProof/>
            <w:webHidden/>
          </w:rPr>
          <w:fldChar w:fldCharType="separate"/>
        </w:r>
        <w:r w:rsidR="005C0A49">
          <w:rPr>
            <w:noProof/>
            <w:webHidden/>
          </w:rPr>
          <w:t>36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2" w:history="1">
        <w:r w:rsidR="00546470" w:rsidRPr="00972E4B">
          <w:rPr>
            <w:rStyle w:val="Hyperlink"/>
            <w:noProof/>
          </w:rPr>
          <w:t>Добри практики при работа с изключения</w:t>
        </w:r>
        <w:r w:rsidR="00546470">
          <w:rPr>
            <w:noProof/>
            <w:webHidden/>
          </w:rPr>
          <w:tab/>
        </w:r>
        <w:r w:rsidR="00546470">
          <w:rPr>
            <w:noProof/>
            <w:webHidden/>
          </w:rPr>
          <w:fldChar w:fldCharType="begin"/>
        </w:r>
        <w:r w:rsidR="00546470">
          <w:rPr>
            <w:noProof/>
            <w:webHidden/>
          </w:rPr>
          <w:instrText xml:space="preserve"> PAGEREF _Toc386062592 \h </w:instrText>
        </w:r>
        <w:r w:rsidR="00546470">
          <w:rPr>
            <w:noProof/>
            <w:webHidden/>
          </w:rPr>
        </w:r>
        <w:r w:rsidR="00546470">
          <w:rPr>
            <w:noProof/>
            <w:webHidden/>
          </w:rPr>
          <w:fldChar w:fldCharType="separate"/>
        </w:r>
        <w:r w:rsidR="005C0A49">
          <w:rPr>
            <w:noProof/>
            <w:webHidden/>
          </w:rPr>
          <w:t>37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3"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593 \h </w:instrText>
        </w:r>
        <w:r w:rsidR="00546470">
          <w:rPr>
            <w:noProof/>
            <w:webHidden/>
          </w:rPr>
        </w:r>
        <w:r w:rsidR="00546470">
          <w:rPr>
            <w:noProof/>
            <w:webHidden/>
          </w:rPr>
          <w:fldChar w:fldCharType="separate"/>
        </w:r>
        <w:r w:rsidR="005C0A49">
          <w:rPr>
            <w:noProof/>
            <w:webHidden/>
          </w:rPr>
          <w:t>38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4"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594 \h </w:instrText>
        </w:r>
        <w:r w:rsidR="00546470">
          <w:rPr>
            <w:noProof/>
            <w:webHidden/>
          </w:rPr>
        </w:r>
        <w:r w:rsidR="00546470">
          <w:rPr>
            <w:noProof/>
            <w:webHidden/>
          </w:rPr>
          <w:fldChar w:fldCharType="separate"/>
        </w:r>
        <w:r w:rsidR="005C0A49">
          <w:rPr>
            <w:noProof/>
            <w:webHidden/>
          </w:rPr>
          <w:t>382</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595" w:history="1">
        <w:r w:rsidR="00546470" w:rsidRPr="00972E4B">
          <w:rPr>
            <w:rStyle w:val="Hyperlink"/>
            <w:noProof/>
          </w:rPr>
          <w:t>Глава 13. Символни низове</w:t>
        </w:r>
        <w:r w:rsidR="00546470">
          <w:rPr>
            <w:noProof/>
            <w:webHidden/>
          </w:rPr>
          <w:tab/>
        </w:r>
        <w:r w:rsidR="00546470">
          <w:rPr>
            <w:noProof/>
            <w:webHidden/>
          </w:rPr>
          <w:fldChar w:fldCharType="begin"/>
        </w:r>
        <w:r w:rsidR="00546470">
          <w:rPr>
            <w:noProof/>
            <w:webHidden/>
          </w:rPr>
          <w:instrText xml:space="preserve"> PAGEREF _Toc386062595 \h </w:instrText>
        </w:r>
        <w:r w:rsidR="00546470">
          <w:rPr>
            <w:noProof/>
            <w:webHidden/>
          </w:rPr>
        </w:r>
        <w:r w:rsidR="00546470">
          <w:rPr>
            <w:noProof/>
            <w:webHidden/>
          </w:rPr>
          <w:fldChar w:fldCharType="separate"/>
        </w:r>
        <w:r w:rsidR="005C0A49">
          <w:rPr>
            <w:noProof/>
            <w:webHidden/>
          </w:rPr>
          <w:t>3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6"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596 \h </w:instrText>
        </w:r>
        <w:r w:rsidR="00546470">
          <w:rPr>
            <w:noProof/>
            <w:webHidden/>
          </w:rPr>
        </w:r>
        <w:r w:rsidR="00546470">
          <w:rPr>
            <w:noProof/>
            <w:webHidden/>
          </w:rPr>
          <w:fldChar w:fldCharType="separate"/>
        </w:r>
        <w:r w:rsidR="005C0A49">
          <w:rPr>
            <w:noProof/>
            <w:webHidden/>
          </w:rPr>
          <w:t>3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597 \h </w:instrText>
        </w:r>
        <w:r w:rsidR="00546470">
          <w:rPr>
            <w:noProof/>
            <w:webHidden/>
          </w:rPr>
        </w:r>
        <w:r w:rsidR="00546470">
          <w:rPr>
            <w:noProof/>
            <w:webHidden/>
          </w:rPr>
          <w:fldChar w:fldCharType="separate"/>
        </w:r>
        <w:r w:rsidR="005C0A49">
          <w:rPr>
            <w:noProof/>
            <w:webHidden/>
          </w:rPr>
          <w:t>3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8" w:history="1">
        <w:r w:rsidR="00546470" w:rsidRPr="00972E4B">
          <w:rPr>
            <w:rStyle w:val="Hyperlink"/>
            <w:noProof/>
          </w:rPr>
          <w:t>Символни низове</w:t>
        </w:r>
        <w:r w:rsidR="00546470">
          <w:rPr>
            <w:noProof/>
            <w:webHidden/>
          </w:rPr>
          <w:tab/>
        </w:r>
        <w:r w:rsidR="00546470">
          <w:rPr>
            <w:noProof/>
            <w:webHidden/>
          </w:rPr>
          <w:fldChar w:fldCharType="begin"/>
        </w:r>
        <w:r w:rsidR="00546470">
          <w:rPr>
            <w:noProof/>
            <w:webHidden/>
          </w:rPr>
          <w:instrText xml:space="preserve"> PAGEREF _Toc386062598 \h </w:instrText>
        </w:r>
        <w:r w:rsidR="00546470">
          <w:rPr>
            <w:noProof/>
            <w:webHidden/>
          </w:rPr>
        </w:r>
        <w:r w:rsidR="00546470">
          <w:rPr>
            <w:noProof/>
            <w:webHidden/>
          </w:rPr>
          <w:fldChar w:fldCharType="separate"/>
        </w:r>
        <w:r w:rsidR="005C0A49">
          <w:rPr>
            <w:noProof/>
            <w:webHidden/>
          </w:rPr>
          <w:t>3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599" w:history="1">
        <w:r w:rsidR="00546470" w:rsidRPr="00972E4B">
          <w:rPr>
            <w:rStyle w:val="Hyperlink"/>
            <w:noProof/>
          </w:rPr>
          <w:t>Операции върху символни низове</w:t>
        </w:r>
        <w:r w:rsidR="00546470">
          <w:rPr>
            <w:noProof/>
            <w:webHidden/>
          </w:rPr>
          <w:tab/>
        </w:r>
        <w:r w:rsidR="00546470">
          <w:rPr>
            <w:noProof/>
            <w:webHidden/>
          </w:rPr>
          <w:fldChar w:fldCharType="begin"/>
        </w:r>
        <w:r w:rsidR="00546470">
          <w:rPr>
            <w:noProof/>
            <w:webHidden/>
          </w:rPr>
          <w:instrText xml:space="preserve"> PAGEREF _Toc386062599 \h </w:instrText>
        </w:r>
        <w:r w:rsidR="00546470">
          <w:rPr>
            <w:noProof/>
            <w:webHidden/>
          </w:rPr>
        </w:r>
        <w:r w:rsidR="00546470">
          <w:rPr>
            <w:noProof/>
            <w:webHidden/>
          </w:rPr>
          <w:fldChar w:fldCharType="separate"/>
        </w:r>
        <w:r w:rsidR="005C0A49">
          <w:rPr>
            <w:noProof/>
            <w:webHidden/>
          </w:rPr>
          <w:t>39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0" w:history="1">
        <w:r w:rsidR="00546470" w:rsidRPr="00972E4B">
          <w:rPr>
            <w:rStyle w:val="Hyperlink"/>
            <w:noProof/>
          </w:rPr>
          <w:t>Построяване на символни низове. StringBuilder</w:t>
        </w:r>
        <w:r w:rsidR="00546470">
          <w:rPr>
            <w:noProof/>
            <w:webHidden/>
          </w:rPr>
          <w:tab/>
        </w:r>
        <w:r w:rsidR="00546470">
          <w:rPr>
            <w:noProof/>
            <w:webHidden/>
          </w:rPr>
          <w:fldChar w:fldCharType="begin"/>
        </w:r>
        <w:r w:rsidR="00546470">
          <w:rPr>
            <w:noProof/>
            <w:webHidden/>
          </w:rPr>
          <w:instrText xml:space="preserve"> PAGEREF _Toc386062600 \h </w:instrText>
        </w:r>
        <w:r w:rsidR="00546470">
          <w:rPr>
            <w:noProof/>
            <w:webHidden/>
          </w:rPr>
        </w:r>
        <w:r w:rsidR="00546470">
          <w:rPr>
            <w:noProof/>
            <w:webHidden/>
          </w:rPr>
          <w:fldChar w:fldCharType="separate"/>
        </w:r>
        <w:r w:rsidR="005C0A49">
          <w:rPr>
            <w:noProof/>
            <w:webHidden/>
          </w:rPr>
          <w:t>40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1" w:history="1">
        <w:r w:rsidR="00546470" w:rsidRPr="00972E4B">
          <w:rPr>
            <w:rStyle w:val="Hyperlink"/>
            <w:noProof/>
          </w:rPr>
          <w:t>Форматиране на низове</w:t>
        </w:r>
        <w:r w:rsidR="00546470">
          <w:rPr>
            <w:noProof/>
            <w:webHidden/>
          </w:rPr>
          <w:tab/>
        </w:r>
        <w:r w:rsidR="00546470">
          <w:rPr>
            <w:noProof/>
            <w:webHidden/>
          </w:rPr>
          <w:fldChar w:fldCharType="begin"/>
        </w:r>
        <w:r w:rsidR="00546470">
          <w:rPr>
            <w:noProof/>
            <w:webHidden/>
          </w:rPr>
          <w:instrText xml:space="preserve"> PAGEREF _Toc386062601 \h </w:instrText>
        </w:r>
        <w:r w:rsidR="00546470">
          <w:rPr>
            <w:noProof/>
            <w:webHidden/>
          </w:rPr>
        </w:r>
        <w:r w:rsidR="00546470">
          <w:rPr>
            <w:noProof/>
            <w:webHidden/>
          </w:rPr>
          <w:fldChar w:fldCharType="separate"/>
        </w:r>
        <w:r w:rsidR="005C0A49">
          <w:rPr>
            <w:noProof/>
            <w:webHidden/>
          </w:rPr>
          <w:t>4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2"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02 \h </w:instrText>
        </w:r>
        <w:r w:rsidR="00546470">
          <w:rPr>
            <w:noProof/>
            <w:webHidden/>
          </w:rPr>
        </w:r>
        <w:r w:rsidR="00546470">
          <w:rPr>
            <w:noProof/>
            <w:webHidden/>
          </w:rPr>
          <w:fldChar w:fldCharType="separate"/>
        </w:r>
        <w:r w:rsidR="005C0A49">
          <w:rPr>
            <w:noProof/>
            <w:webHidden/>
          </w:rPr>
          <w:t>42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3"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03 \h </w:instrText>
        </w:r>
        <w:r w:rsidR="00546470">
          <w:rPr>
            <w:noProof/>
            <w:webHidden/>
          </w:rPr>
        </w:r>
        <w:r w:rsidR="00546470">
          <w:rPr>
            <w:noProof/>
            <w:webHidden/>
          </w:rPr>
          <w:fldChar w:fldCharType="separate"/>
        </w:r>
        <w:r w:rsidR="005C0A49">
          <w:rPr>
            <w:noProof/>
            <w:webHidden/>
          </w:rPr>
          <w:t>42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04" w:history="1">
        <w:r w:rsidR="00546470" w:rsidRPr="00972E4B">
          <w:rPr>
            <w:rStyle w:val="Hyperlink"/>
            <w:noProof/>
          </w:rPr>
          <w:t>Глава 14. Дефиниране на класове</w:t>
        </w:r>
        <w:r w:rsidR="00546470">
          <w:rPr>
            <w:noProof/>
            <w:webHidden/>
          </w:rPr>
          <w:tab/>
        </w:r>
        <w:r w:rsidR="00546470">
          <w:rPr>
            <w:noProof/>
            <w:webHidden/>
          </w:rPr>
          <w:fldChar w:fldCharType="begin"/>
        </w:r>
        <w:r w:rsidR="00546470">
          <w:rPr>
            <w:noProof/>
            <w:webHidden/>
          </w:rPr>
          <w:instrText xml:space="preserve"> PAGEREF _Toc386062604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5"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05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6" w:history="1">
        <w:r w:rsidR="00546470" w:rsidRPr="00972E4B">
          <w:rPr>
            <w:rStyle w:val="Hyperlink"/>
            <w:noProof/>
          </w:rPr>
          <w:t>Посвещение</w:t>
        </w:r>
        <w:r w:rsidR="00546470">
          <w:rPr>
            <w:noProof/>
            <w:webHidden/>
          </w:rPr>
          <w:tab/>
        </w:r>
        <w:r w:rsidR="00546470">
          <w:rPr>
            <w:noProof/>
            <w:webHidden/>
          </w:rPr>
          <w:fldChar w:fldCharType="begin"/>
        </w:r>
        <w:r w:rsidR="00546470">
          <w:rPr>
            <w:noProof/>
            <w:webHidden/>
          </w:rPr>
          <w:instrText xml:space="preserve"> PAGEREF _Toc386062606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07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8" w:history="1">
        <w:r w:rsidR="00546470" w:rsidRPr="00972E4B">
          <w:rPr>
            <w:rStyle w:val="Hyperlink"/>
            <w:noProof/>
          </w:rPr>
          <w:t>Собствени класове</w:t>
        </w:r>
        <w:r w:rsidR="00546470">
          <w:rPr>
            <w:noProof/>
            <w:webHidden/>
          </w:rPr>
          <w:tab/>
        </w:r>
        <w:r w:rsidR="00546470">
          <w:rPr>
            <w:noProof/>
            <w:webHidden/>
          </w:rPr>
          <w:fldChar w:fldCharType="begin"/>
        </w:r>
        <w:r w:rsidR="00546470">
          <w:rPr>
            <w:noProof/>
            <w:webHidden/>
          </w:rPr>
          <w:instrText xml:space="preserve"> PAGEREF _Toc386062608 \h </w:instrText>
        </w:r>
        <w:r w:rsidR="00546470">
          <w:rPr>
            <w:noProof/>
            <w:webHidden/>
          </w:rPr>
        </w:r>
        <w:r w:rsidR="00546470">
          <w:rPr>
            <w:noProof/>
            <w:webHidden/>
          </w:rPr>
          <w:fldChar w:fldCharType="separate"/>
        </w:r>
        <w:r w:rsidR="005C0A49">
          <w:rPr>
            <w:noProof/>
            <w:webHidden/>
          </w:rPr>
          <w:t>42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09" w:history="1">
        <w:r w:rsidR="00546470" w:rsidRPr="00972E4B">
          <w:rPr>
            <w:rStyle w:val="Hyperlink"/>
            <w:noProof/>
          </w:rPr>
          <w:t>Използване на класове и обекти</w:t>
        </w:r>
        <w:r w:rsidR="00546470">
          <w:rPr>
            <w:noProof/>
            <w:webHidden/>
          </w:rPr>
          <w:tab/>
        </w:r>
        <w:r w:rsidR="00546470">
          <w:rPr>
            <w:noProof/>
            <w:webHidden/>
          </w:rPr>
          <w:fldChar w:fldCharType="begin"/>
        </w:r>
        <w:r w:rsidR="00546470">
          <w:rPr>
            <w:noProof/>
            <w:webHidden/>
          </w:rPr>
          <w:instrText xml:space="preserve"> PAGEREF _Toc386062609 \h </w:instrText>
        </w:r>
        <w:r w:rsidR="00546470">
          <w:rPr>
            <w:noProof/>
            <w:webHidden/>
          </w:rPr>
        </w:r>
        <w:r w:rsidR="00546470">
          <w:rPr>
            <w:noProof/>
            <w:webHidden/>
          </w:rPr>
          <w:fldChar w:fldCharType="separate"/>
        </w:r>
        <w:r w:rsidR="005C0A49">
          <w:rPr>
            <w:noProof/>
            <w:webHidden/>
          </w:rPr>
          <w:t>43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0" w:history="1">
        <w:r w:rsidR="00546470" w:rsidRPr="00972E4B">
          <w:rPr>
            <w:rStyle w:val="Hyperlink"/>
            <w:noProof/>
          </w:rPr>
          <w:t>Съхранение на собствени класове във файлове</w:t>
        </w:r>
        <w:r w:rsidR="00546470">
          <w:rPr>
            <w:noProof/>
            <w:webHidden/>
          </w:rPr>
          <w:tab/>
        </w:r>
        <w:r w:rsidR="00546470">
          <w:rPr>
            <w:noProof/>
            <w:webHidden/>
          </w:rPr>
          <w:fldChar w:fldCharType="begin"/>
        </w:r>
        <w:r w:rsidR="00546470">
          <w:rPr>
            <w:noProof/>
            <w:webHidden/>
          </w:rPr>
          <w:instrText xml:space="preserve"> PAGEREF _Toc386062610 \h </w:instrText>
        </w:r>
        <w:r w:rsidR="00546470">
          <w:rPr>
            <w:noProof/>
            <w:webHidden/>
          </w:rPr>
        </w:r>
        <w:r w:rsidR="00546470">
          <w:rPr>
            <w:noProof/>
            <w:webHidden/>
          </w:rPr>
          <w:fldChar w:fldCharType="separate"/>
        </w:r>
        <w:r w:rsidR="005C0A49">
          <w:rPr>
            <w:noProof/>
            <w:webHidden/>
          </w:rPr>
          <w:t>4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1" w:history="1">
        <w:r w:rsidR="00546470" w:rsidRPr="00972E4B">
          <w:rPr>
            <w:rStyle w:val="Hyperlink"/>
            <w:noProof/>
          </w:rPr>
          <w:t>Модификатори и нива на достъп (видимост)</w:t>
        </w:r>
        <w:r w:rsidR="00546470">
          <w:rPr>
            <w:noProof/>
            <w:webHidden/>
          </w:rPr>
          <w:tab/>
        </w:r>
        <w:r w:rsidR="00546470">
          <w:rPr>
            <w:noProof/>
            <w:webHidden/>
          </w:rPr>
          <w:fldChar w:fldCharType="begin"/>
        </w:r>
        <w:r w:rsidR="00546470">
          <w:rPr>
            <w:noProof/>
            <w:webHidden/>
          </w:rPr>
          <w:instrText xml:space="preserve"> PAGEREF _Toc386062611 \h </w:instrText>
        </w:r>
        <w:r w:rsidR="00546470">
          <w:rPr>
            <w:noProof/>
            <w:webHidden/>
          </w:rPr>
        </w:r>
        <w:r w:rsidR="00546470">
          <w:rPr>
            <w:noProof/>
            <w:webHidden/>
          </w:rPr>
          <w:fldChar w:fldCharType="separate"/>
        </w:r>
        <w:r w:rsidR="005C0A49">
          <w:rPr>
            <w:noProof/>
            <w:webHidden/>
          </w:rPr>
          <w:t>43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2" w:history="1">
        <w:r w:rsidR="00546470" w:rsidRPr="00972E4B">
          <w:rPr>
            <w:rStyle w:val="Hyperlink"/>
            <w:noProof/>
          </w:rPr>
          <w:t>Деклариране на класове</w:t>
        </w:r>
        <w:r w:rsidR="00546470">
          <w:rPr>
            <w:noProof/>
            <w:webHidden/>
          </w:rPr>
          <w:tab/>
        </w:r>
        <w:r w:rsidR="00546470">
          <w:rPr>
            <w:noProof/>
            <w:webHidden/>
          </w:rPr>
          <w:fldChar w:fldCharType="begin"/>
        </w:r>
        <w:r w:rsidR="00546470">
          <w:rPr>
            <w:noProof/>
            <w:webHidden/>
          </w:rPr>
          <w:instrText xml:space="preserve"> PAGEREF _Toc386062612 \h </w:instrText>
        </w:r>
        <w:r w:rsidR="00546470">
          <w:rPr>
            <w:noProof/>
            <w:webHidden/>
          </w:rPr>
        </w:r>
        <w:r w:rsidR="00546470">
          <w:rPr>
            <w:noProof/>
            <w:webHidden/>
          </w:rPr>
          <w:fldChar w:fldCharType="separate"/>
        </w:r>
        <w:r w:rsidR="005C0A49">
          <w:rPr>
            <w:noProof/>
            <w:webHidden/>
          </w:rPr>
          <w:t>43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3" w:history="1">
        <w:r w:rsidR="00546470" w:rsidRPr="00972E4B">
          <w:rPr>
            <w:rStyle w:val="Hyperlink"/>
            <w:noProof/>
          </w:rPr>
          <w:t>Ключовата дума this</w:t>
        </w:r>
        <w:r w:rsidR="00546470">
          <w:rPr>
            <w:noProof/>
            <w:webHidden/>
          </w:rPr>
          <w:tab/>
        </w:r>
        <w:r w:rsidR="00546470">
          <w:rPr>
            <w:noProof/>
            <w:webHidden/>
          </w:rPr>
          <w:fldChar w:fldCharType="begin"/>
        </w:r>
        <w:r w:rsidR="00546470">
          <w:rPr>
            <w:noProof/>
            <w:webHidden/>
          </w:rPr>
          <w:instrText xml:space="preserve"> PAGEREF _Toc386062613 \h </w:instrText>
        </w:r>
        <w:r w:rsidR="00546470">
          <w:rPr>
            <w:noProof/>
            <w:webHidden/>
          </w:rPr>
        </w:r>
        <w:r w:rsidR="00546470">
          <w:rPr>
            <w:noProof/>
            <w:webHidden/>
          </w:rPr>
          <w:fldChar w:fldCharType="separate"/>
        </w:r>
        <w:r w:rsidR="005C0A49">
          <w:rPr>
            <w:noProof/>
            <w:webHidden/>
          </w:rPr>
          <w:t>4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4" w:history="1">
        <w:r w:rsidR="00546470" w:rsidRPr="00972E4B">
          <w:rPr>
            <w:rStyle w:val="Hyperlink"/>
            <w:noProof/>
          </w:rPr>
          <w:t>Полета</w:t>
        </w:r>
        <w:r w:rsidR="00546470">
          <w:rPr>
            <w:noProof/>
            <w:webHidden/>
          </w:rPr>
          <w:tab/>
        </w:r>
        <w:r w:rsidR="00546470">
          <w:rPr>
            <w:noProof/>
            <w:webHidden/>
          </w:rPr>
          <w:fldChar w:fldCharType="begin"/>
        </w:r>
        <w:r w:rsidR="00546470">
          <w:rPr>
            <w:noProof/>
            <w:webHidden/>
          </w:rPr>
          <w:instrText xml:space="preserve"> PAGEREF _Toc386062614 \h </w:instrText>
        </w:r>
        <w:r w:rsidR="00546470">
          <w:rPr>
            <w:noProof/>
            <w:webHidden/>
          </w:rPr>
        </w:r>
        <w:r w:rsidR="00546470">
          <w:rPr>
            <w:noProof/>
            <w:webHidden/>
          </w:rPr>
          <w:fldChar w:fldCharType="separate"/>
        </w:r>
        <w:r w:rsidR="005C0A49">
          <w:rPr>
            <w:noProof/>
            <w:webHidden/>
          </w:rPr>
          <w:t>44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5" w:history="1">
        <w:r w:rsidR="00546470" w:rsidRPr="00972E4B">
          <w:rPr>
            <w:rStyle w:val="Hyperlink"/>
            <w:noProof/>
          </w:rPr>
          <w:t>Методи</w:t>
        </w:r>
        <w:r w:rsidR="00546470">
          <w:rPr>
            <w:noProof/>
            <w:webHidden/>
          </w:rPr>
          <w:tab/>
        </w:r>
        <w:r w:rsidR="00546470">
          <w:rPr>
            <w:noProof/>
            <w:webHidden/>
          </w:rPr>
          <w:fldChar w:fldCharType="begin"/>
        </w:r>
        <w:r w:rsidR="00546470">
          <w:rPr>
            <w:noProof/>
            <w:webHidden/>
          </w:rPr>
          <w:instrText xml:space="preserve"> PAGEREF _Toc386062615 \h </w:instrText>
        </w:r>
        <w:r w:rsidR="00546470">
          <w:rPr>
            <w:noProof/>
            <w:webHidden/>
          </w:rPr>
        </w:r>
        <w:r w:rsidR="00546470">
          <w:rPr>
            <w:noProof/>
            <w:webHidden/>
          </w:rPr>
          <w:fldChar w:fldCharType="separate"/>
        </w:r>
        <w:r w:rsidR="005C0A49">
          <w:rPr>
            <w:noProof/>
            <w:webHidden/>
          </w:rPr>
          <w:t>44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6" w:history="1">
        <w:r w:rsidR="00546470" w:rsidRPr="00972E4B">
          <w:rPr>
            <w:rStyle w:val="Hyperlink"/>
            <w:noProof/>
          </w:rPr>
          <w:t>Достъп до нестатичните данни на класа</w:t>
        </w:r>
        <w:r w:rsidR="00546470">
          <w:rPr>
            <w:noProof/>
            <w:webHidden/>
          </w:rPr>
          <w:tab/>
        </w:r>
        <w:r w:rsidR="00546470">
          <w:rPr>
            <w:noProof/>
            <w:webHidden/>
          </w:rPr>
          <w:fldChar w:fldCharType="begin"/>
        </w:r>
        <w:r w:rsidR="00546470">
          <w:rPr>
            <w:noProof/>
            <w:webHidden/>
          </w:rPr>
          <w:instrText xml:space="preserve"> PAGEREF _Toc386062616 \h </w:instrText>
        </w:r>
        <w:r w:rsidR="00546470">
          <w:rPr>
            <w:noProof/>
            <w:webHidden/>
          </w:rPr>
        </w:r>
        <w:r w:rsidR="00546470">
          <w:rPr>
            <w:noProof/>
            <w:webHidden/>
          </w:rPr>
          <w:fldChar w:fldCharType="separate"/>
        </w:r>
        <w:r w:rsidR="005C0A49">
          <w:rPr>
            <w:noProof/>
            <w:webHidden/>
          </w:rPr>
          <w:t>44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7" w:history="1">
        <w:r w:rsidR="00546470" w:rsidRPr="00972E4B">
          <w:rPr>
            <w:rStyle w:val="Hyperlink"/>
            <w:noProof/>
          </w:rPr>
          <w:t>Припокриване на полета и локални променливи (scope overlapping)</w:t>
        </w:r>
        <w:r w:rsidR="00546470">
          <w:rPr>
            <w:noProof/>
            <w:webHidden/>
          </w:rPr>
          <w:tab/>
        </w:r>
        <w:r w:rsidR="00546470">
          <w:rPr>
            <w:noProof/>
            <w:webHidden/>
          </w:rPr>
          <w:fldChar w:fldCharType="begin"/>
        </w:r>
        <w:r w:rsidR="00546470">
          <w:rPr>
            <w:noProof/>
            <w:webHidden/>
          </w:rPr>
          <w:instrText xml:space="preserve"> PAGEREF _Toc386062617 \h </w:instrText>
        </w:r>
        <w:r w:rsidR="00546470">
          <w:rPr>
            <w:noProof/>
            <w:webHidden/>
          </w:rPr>
        </w:r>
        <w:r w:rsidR="00546470">
          <w:rPr>
            <w:noProof/>
            <w:webHidden/>
          </w:rPr>
          <w:fldChar w:fldCharType="separate"/>
        </w:r>
        <w:r w:rsidR="005C0A49">
          <w:rPr>
            <w:noProof/>
            <w:webHidden/>
          </w:rPr>
          <w:t>45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8" w:history="1">
        <w:r w:rsidR="00546470" w:rsidRPr="00972E4B">
          <w:rPr>
            <w:rStyle w:val="Hyperlink"/>
            <w:noProof/>
          </w:rPr>
          <w:t>Видимост на полета и методи</w:t>
        </w:r>
        <w:r w:rsidR="00546470">
          <w:rPr>
            <w:noProof/>
            <w:webHidden/>
          </w:rPr>
          <w:tab/>
        </w:r>
        <w:r w:rsidR="00546470">
          <w:rPr>
            <w:noProof/>
            <w:webHidden/>
          </w:rPr>
          <w:fldChar w:fldCharType="begin"/>
        </w:r>
        <w:r w:rsidR="00546470">
          <w:rPr>
            <w:noProof/>
            <w:webHidden/>
          </w:rPr>
          <w:instrText xml:space="preserve"> PAGEREF _Toc386062618 \h </w:instrText>
        </w:r>
        <w:r w:rsidR="00546470">
          <w:rPr>
            <w:noProof/>
            <w:webHidden/>
          </w:rPr>
        </w:r>
        <w:r w:rsidR="00546470">
          <w:rPr>
            <w:noProof/>
            <w:webHidden/>
          </w:rPr>
          <w:fldChar w:fldCharType="separate"/>
        </w:r>
        <w:r w:rsidR="005C0A49">
          <w:rPr>
            <w:noProof/>
            <w:webHidden/>
          </w:rPr>
          <w:t>45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19" w:history="1">
        <w:r w:rsidR="00546470" w:rsidRPr="00972E4B">
          <w:rPr>
            <w:rStyle w:val="Hyperlink"/>
            <w:noProof/>
          </w:rPr>
          <w:t>Конструктори</w:t>
        </w:r>
        <w:r w:rsidR="00546470">
          <w:rPr>
            <w:noProof/>
            <w:webHidden/>
          </w:rPr>
          <w:tab/>
        </w:r>
        <w:r w:rsidR="00546470">
          <w:rPr>
            <w:noProof/>
            <w:webHidden/>
          </w:rPr>
          <w:fldChar w:fldCharType="begin"/>
        </w:r>
        <w:r w:rsidR="00546470">
          <w:rPr>
            <w:noProof/>
            <w:webHidden/>
          </w:rPr>
          <w:instrText xml:space="preserve"> PAGEREF _Toc386062619 \h </w:instrText>
        </w:r>
        <w:r w:rsidR="00546470">
          <w:rPr>
            <w:noProof/>
            <w:webHidden/>
          </w:rPr>
        </w:r>
        <w:r w:rsidR="00546470">
          <w:rPr>
            <w:noProof/>
            <w:webHidden/>
          </w:rPr>
          <w:fldChar w:fldCharType="separate"/>
        </w:r>
        <w:r w:rsidR="005C0A49">
          <w:rPr>
            <w:noProof/>
            <w:webHidden/>
          </w:rPr>
          <w:t>45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0" w:history="1">
        <w:r w:rsidR="00546470" w:rsidRPr="00972E4B">
          <w:rPr>
            <w:rStyle w:val="Hyperlink"/>
            <w:noProof/>
          </w:rPr>
          <w:t>Свойства (properties)</w:t>
        </w:r>
        <w:r w:rsidR="00546470">
          <w:rPr>
            <w:noProof/>
            <w:webHidden/>
          </w:rPr>
          <w:tab/>
        </w:r>
        <w:r w:rsidR="00546470">
          <w:rPr>
            <w:noProof/>
            <w:webHidden/>
          </w:rPr>
          <w:fldChar w:fldCharType="begin"/>
        </w:r>
        <w:r w:rsidR="00546470">
          <w:rPr>
            <w:noProof/>
            <w:webHidden/>
          </w:rPr>
          <w:instrText xml:space="preserve"> PAGEREF _Toc386062620 \h </w:instrText>
        </w:r>
        <w:r w:rsidR="00546470">
          <w:rPr>
            <w:noProof/>
            <w:webHidden/>
          </w:rPr>
        </w:r>
        <w:r w:rsidR="00546470">
          <w:rPr>
            <w:noProof/>
            <w:webHidden/>
          </w:rPr>
          <w:fldChar w:fldCharType="separate"/>
        </w:r>
        <w:r w:rsidR="005C0A49">
          <w:rPr>
            <w:noProof/>
            <w:webHidden/>
          </w:rPr>
          <w:t>48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1" w:history="1">
        <w:r w:rsidR="00546470" w:rsidRPr="00972E4B">
          <w:rPr>
            <w:rStyle w:val="Hyperlink"/>
            <w:noProof/>
          </w:rPr>
          <w:t>Статични членове на класа (static members)</w:t>
        </w:r>
        <w:r w:rsidR="00546470">
          <w:rPr>
            <w:noProof/>
            <w:webHidden/>
          </w:rPr>
          <w:tab/>
        </w:r>
        <w:r w:rsidR="00546470">
          <w:rPr>
            <w:noProof/>
            <w:webHidden/>
          </w:rPr>
          <w:fldChar w:fldCharType="begin"/>
        </w:r>
        <w:r w:rsidR="00546470">
          <w:rPr>
            <w:noProof/>
            <w:webHidden/>
          </w:rPr>
          <w:instrText xml:space="preserve"> PAGEREF _Toc386062621 \h </w:instrText>
        </w:r>
        <w:r w:rsidR="00546470">
          <w:rPr>
            <w:noProof/>
            <w:webHidden/>
          </w:rPr>
        </w:r>
        <w:r w:rsidR="00546470">
          <w:rPr>
            <w:noProof/>
            <w:webHidden/>
          </w:rPr>
          <w:fldChar w:fldCharType="separate"/>
        </w:r>
        <w:r w:rsidR="005C0A49">
          <w:rPr>
            <w:noProof/>
            <w:webHidden/>
          </w:rPr>
          <w:t>48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2" w:history="1">
        <w:r w:rsidR="00546470" w:rsidRPr="00972E4B">
          <w:rPr>
            <w:rStyle w:val="Hyperlink"/>
            <w:noProof/>
          </w:rPr>
          <w:t>Вътрешни, локални и анонимни класове</w:t>
        </w:r>
        <w:r w:rsidR="00546470">
          <w:rPr>
            <w:noProof/>
            <w:webHidden/>
          </w:rPr>
          <w:tab/>
        </w:r>
        <w:r w:rsidR="00546470">
          <w:rPr>
            <w:noProof/>
            <w:webHidden/>
          </w:rPr>
          <w:fldChar w:fldCharType="begin"/>
        </w:r>
        <w:r w:rsidR="00546470">
          <w:rPr>
            <w:noProof/>
            <w:webHidden/>
          </w:rPr>
          <w:instrText xml:space="preserve"> PAGEREF _Toc386062622 \h </w:instrText>
        </w:r>
        <w:r w:rsidR="00546470">
          <w:rPr>
            <w:noProof/>
            <w:webHidden/>
          </w:rPr>
        </w:r>
        <w:r w:rsidR="00546470">
          <w:rPr>
            <w:noProof/>
            <w:webHidden/>
          </w:rPr>
          <w:fldChar w:fldCharType="separate"/>
        </w:r>
        <w:r w:rsidR="005C0A49">
          <w:rPr>
            <w:noProof/>
            <w:webHidden/>
          </w:rPr>
          <w:t>50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3"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23 \h </w:instrText>
        </w:r>
        <w:r w:rsidR="00546470">
          <w:rPr>
            <w:noProof/>
            <w:webHidden/>
          </w:rPr>
        </w:r>
        <w:r w:rsidR="00546470">
          <w:rPr>
            <w:noProof/>
            <w:webHidden/>
          </w:rPr>
          <w:fldChar w:fldCharType="separate"/>
        </w:r>
        <w:r w:rsidR="005C0A49">
          <w:rPr>
            <w:noProof/>
            <w:webHidden/>
          </w:rPr>
          <w:t>50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4"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24 \h </w:instrText>
        </w:r>
        <w:r w:rsidR="00546470">
          <w:rPr>
            <w:noProof/>
            <w:webHidden/>
          </w:rPr>
        </w:r>
        <w:r w:rsidR="00546470">
          <w:rPr>
            <w:noProof/>
            <w:webHidden/>
          </w:rPr>
          <w:fldChar w:fldCharType="separate"/>
        </w:r>
        <w:r w:rsidR="005C0A49">
          <w:rPr>
            <w:noProof/>
            <w:webHidden/>
          </w:rPr>
          <w:t>508</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25" w:history="1">
        <w:r w:rsidR="00546470" w:rsidRPr="00972E4B">
          <w:rPr>
            <w:rStyle w:val="Hyperlink"/>
            <w:noProof/>
          </w:rPr>
          <w:t>Глава 15. Текстови файлове</w:t>
        </w:r>
        <w:r w:rsidR="00546470">
          <w:rPr>
            <w:noProof/>
            <w:webHidden/>
          </w:rPr>
          <w:tab/>
        </w:r>
        <w:r w:rsidR="00546470">
          <w:rPr>
            <w:noProof/>
            <w:webHidden/>
          </w:rPr>
          <w:fldChar w:fldCharType="begin"/>
        </w:r>
        <w:r w:rsidR="00546470">
          <w:rPr>
            <w:noProof/>
            <w:webHidden/>
          </w:rPr>
          <w:instrText xml:space="preserve"> PAGEREF _Toc386062625 \h </w:instrText>
        </w:r>
        <w:r w:rsidR="00546470">
          <w:rPr>
            <w:noProof/>
            <w:webHidden/>
          </w:rPr>
        </w:r>
        <w:r w:rsidR="00546470">
          <w:rPr>
            <w:noProof/>
            <w:webHidden/>
          </w:rPr>
          <w:fldChar w:fldCharType="separate"/>
        </w:r>
        <w:r w:rsidR="005C0A49">
          <w:rPr>
            <w:noProof/>
            <w:webHidden/>
          </w:rPr>
          <w:t>5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6"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26 \h </w:instrText>
        </w:r>
        <w:r w:rsidR="00546470">
          <w:rPr>
            <w:noProof/>
            <w:webHidden/>
          </w:rPr>
        </w:r>
        <w:r w:rsidR="00546470">
          <w:rPr>
            <w:noProof/>
            <w:webHidden/>
          </w:rPr>
          <w:fldChar w:fldCharType="separate"/>
        </w:r>
        <w:r w:rsidR="005C0A49">
          <w:rPr>
            <w:noProof/>
            <w:webHidden/>
          </w:rPr>
          <w:t>5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27 \h </w:instrText>
        </w:r>
        <w:r w:rsidR="00546470">
          <w:rPr>
            <w:noProof/>
            <w:webHidden/>
          </w:rPr>
        </w:r>
        <w:r w:rsidR="00546470">
          <w:rPr>
            <w:noProof/>
            <w:webHidden/>
          </w:rPr>
          <w:fldChar w:fldCharType="separate"/>
        </w:r>
        <w:r w:rsidR="005C0A49">
          <w:rPr>
            <w:noProof/>
            <w:webHidden/>
          </w:rPr>
          <w:t>5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8" w:history="1">
        <w:r w:rsidR="00546470" w:rsidRPr="00972E4B">
          <w:rPr>
            <w:rStyle w:val="Hyperlink"/>
            <w:noProof/>
          </w:rPr>
          <w:t>Потоци</w:t>
        </w:r>
        <w:r w:rsidR="00546470">
          <w:rPr>
            <w:noProof/>
            <w:webHidden/>
          </w:rPr>
          <w:tab/>
        </w:r>
        <w:r w:rsidR="00546470">
          <w:rPr>
            <w:noProof/>
            <w:webHidden/>
          </w:rPr>
          <w:fldChar w:fldCharType="begin"/>
        </w:r>
        <w:r w:rsidR="00546470">
          <w:rPr>
            <w:noProof/>
            <w:webHidden/>
          </w:rPr>
          <w:instrText xml:space="preserve"> PAGEREF _Toc386062628 \h </w:instrText>
        </w:r>
        <w:r w:rsidR="00546470">
          <w:rPr>
            <w:noProof/>
            <w:webHidden/>
          </w:rPr>
        </w:r>
        <w:r w:rsidR="00546470">
          <w:rPr>
            <w:noProof/>
            <w:webHidden/>
          </w:rPr>
          <w:fldChar w:fldCharType="separate"/>
        </w:r>
        <w:r w:rsidR="005C0A49">
          <w:rPr>
            <w:noProof/>
            <w:webHidden/>
          </w:rPr>
          <w:t>51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29" w:history="1">
        <w:r w:rsidR="00546470" w:rsidRPr="00972E4B">
          <w:rPr>
            <w:rStyle w:val="Hyperlink"/>
            <w:noProof/>
          </w:rPr>
          <w:t>Четене от текстов файл</w:t>
        </w:r>
        <w:r w:rsidR="00546470">
          <w:rPr>
            <w:noProof/>
            <w:webHidden/>
          </w:rPr>
          <w:tab/>
        </w:r>
        <w:r w:rsidR="00546470">
          <w:rPr>
            <w:noProof/>
            <w:webHidden/>
          </w:rPr>
          <w:fldChar w:fldCharType="begin"/>
        </w:r>
        <w:r w:rsidR="00546470">
          <w:rPr>
            <w:noProof/>
            <w:webHidden/>
          </w:rPr>
          <w:instrText xml:space="preserve"> PAGEREF _Toc386062629 \h </w:instrText>
        </w:r>
        <w:r w:rsidR="00546470">
          <w:rPr>
            <w:noProof/>
            <w:webHidden/>
          </w:rPr>
        </w:r>
        <w:r w:rsidR="00546470">
          <w:rPr>
            <w:noProof/>
            <w:webHidden/>
          </w:rPr>
          <w:fldChar w:fldCharType="separate"/>
        </w:r>
        <w:r w:rsidR="005C0A49">
          <w:rPr>
            <w:noProof/>
            <w:webHidden/>
          </w:rPr>
          <w:t>5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0" w:history="1">
        <w:r w:rsidR="00546470" w:rsidRPr="00972E4B">
          <w:rPr>
            <w:rStyle w:val="Hyperlink"/>
            <w:noProof/>
          </w:rPr>
          <w:t>Писане в текстов файл</w:t>
        </w:r>
        <w:r w:rsidR="00546470">
          <w:rPr>
            <w:noProof/>
            <w:webHidden/>
          </w:rPr>
          <w:tab/>
        </w:r>
        <w:r w:rsidR="00546470">
          <w:rPr>
            <w:noProof/>
            <w:webHidden/>
          </w:rPr>
          <w:fldChar w:fldCharType="begin"/>
        </w:r>
        <w:r w:rsidR="00546470">
          <w:rPr>
            <w:noProof/>
            <w:webHidden/>
          </w:rPr>
          <w:instrText xml:space="preserve"> PAGEREF _Toc386062630 \h </w:instrText>
        </w:r>
        <w:r w:rsidR="00546470">
          <w:rPr>
            <w:noProof/>
            <w:webHidden/>
          </w:rPr>
        </w:r>
        <w:r w:rsidR="00546470">
          <w:rPr>
            <w:noProof/>
            <w:webHidden/>
          </w:rPr>
          <w:fldChar w:fldCharType="separate"/>
        </w:r>
        <w:r w:rsidR="005C0A49">
          <w:rPr>
            <w:noProof/>
            <w:webHidden/>
          </w:rPr>
          <w:t>52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1" w:history="1">
        <w:r w:rsidR="00546470" w:rsidRPr="00972E4B">
          <w:rPr>
            <w:rStyle w:val="Hyperlink"/>
            <w:noProof/>
          </w:rPr>
          <w:t>Обработка на грешки</w:t>
        </w:r>
        <w:r w:rsidR="00546470">
          <w:rPr>
            <w:noProof/>
            <w:webHidden/>
          </w:rPr>
          <w:tab/>
        </w:r>
        <w:r w:rsidR="00546470">
          <w:rPr>
            <w:noProof/>
            <w:webHidden/>
          </w:rPr>
          <w:fldChar w:fldCharType="begin"/>
        </w:r>
        <w:r w:rsidR="00546470">
          <w:rPr>
            <w:noProof/>
            <w:webHidden/>
          </w:rPr>
          <w:instrText xml:space="preserve"> PAGEREF _Toc386062631 \h </w:instrText>
        </w:r>
        <w:r w:rsidR="00546470">
          <w:rPr>
            <w:noProof/>
            <w:webHidden/>
          </w:rPr>
        </w:r>
        <w:r w:rsidR="00546470">
          <w:rPr>
            <w:noProof/>
            <w:webHidden/>
          </w:rPr>
          <w:fldChar w:fldCharType="separate"/>
        </w:r>
        <w:r w:rsidR="005C0A49">
          <w:rPr>
            <w:noProof/>
            <w:webHidden/>
          </w:rPr>
          <w:t>52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2" w:history="1">
        <w:r w:rsidR="00546470" w:rsidRPr="00972E4B">
          <w:rPr>
            <w:rStyle w:val="Hyperlink"/>
            <w:noProof/>
          </w:rPr>
          <w:t>Текстови файлове – още примери</w:t>
        </w:r>
        <w:r w:rsidR="00546470">
          <w:rPr>
            <w:noProof/>
            <w:webHidden/>
          </w:rPr>
          <w:tab/>
        </w:r>
        <w:r w:rsidR="00546470">
          <w:rPr>
            <w:noProof/>
            <w:webHidden/>
          </w:rPr>
          <w:fldChar w:fldCharType="begin"/>
        </w:r>
        <w:r w:rsidR="00546470">
          <w:rPr>
            <w:noProof/>
            <w:webHidden/>
          </w:rPr>
          <w:instrText xml:space="preserve"> PAGEREF _Toc386062632 \h </w:instrText>
        </w:r>
        <w:r w:rsidR="00546470">
          <w:rPr>
            <w:noProof/>
            <w:webHidden/>
          </w:rPr>
        </w:r>
        <w:r w:rsidR="00546470">
          <w:rPr>
            <w:noProof/>
            <w:webHidden/>
          </w:rPr>
          <w:fldChar w:fldCharType="separate"/>
        </w:r>
        <w:r w:rsidR="005C0A49">
          <w:rPr>
            <w:noProof/>
            <w:webHidden/>
          </w:rPr>
          <w:t>52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3"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33 \h </w:instrText>
        </w:r>
        <w:r w:rsidR="00546470">
          <w:rPr>
            <w:noProof/>
            <w:webHidden/>
          </w:rPr>
        </w:r>
        <w:r w:rsidR="00546470">
          <w:rPr>
            <w:noProof/>
            <w:webHidden/>
          </w:rPr>
          <w:fldChar w:fldCharType="separate"/>
        </w:r>
        <w:r w:rsidR="005C0A49">
          <w:rPr>
            <w:noProof/>
            <w:webHidden/>
          </w:rPr>
          <w:t>52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4"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34 \h </w:instrText>
        </w:r>
        <w:r w:rsidR="00546470">
          <w:rPr>
            <w:noProof/>
            <w:webHidden/>
          </w:rPr>
        </w:r>
        <w:r w:rsidR="00546470">
          <w:rPr>
            <w:noProof/>
            <w:webHidden/>
          </w:rPr>
          <w:fldChar w:fldCharType="separate"/>
        </w:r>
        <w:r w:rsidR="005C0A49">
          <w:rPr>
            <w:noProof/>
            <w:webHidden/>
          </w:rPr>
          <w:t>528</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35" w:history="1">
        <w:r w:rsidR="00546470" w:rsidRPr="00972E4B">
          <w:rPr>
            <w:rStyle w:val="Hyperlink"/>
            <w:noProof/>
          </w:rPr>
          <w:t>Глава 16. Линейни структури от данни</w:t>
        </w:r>
        <w:r w:rsidR="00546470">
          <w:rPr>
            <w:noProof/>
            <w:webHidden/>
          </w:rPr>
          <w:tab/>
        </w:r>
        <w:r w:rsidR="00546470">
          <w:rPr>
            <w:noProof/>
            <w:webHidden/>
          </w:rPr>
          <w:fldChar w:fldCharType="begin"/>
        </w:r>
        <w:r w:rsidR="00546470">
          <w:rPr>
            <w:noProof/>
            <w:webHidden/>
          </w:rPr>
          <w:instrText xml:space="preserve"> PAGEREF _Toc386062635 \h </w:instrText>
        </w:r>
        <w:r w:rsidR="00546470">
          <w:rPr>
            <w:noProof/>
            <w:webHidden/>
          </w:rPr>
        </w:r>
        <w:r w:rsidR="00546470">
          <w:rPr>
            <w:noProof/>
            <w:webHidden/>
          </w:rPr>
          <w:fldChar w:fldCharType="separate"/>
        </w:r>
        <w:r w:rsidR="005C0A49">
          <w:rPr>
            <w:noProof/>
            <w:webHidden/>
          </w:rPr>
          <w:t>52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6" w:history="1">
        <w:r w:rsidR="00546470" w:rsidRPr="00972E4B">
          <w:rPr>
            <w:rStyle w:val="Hyperlink"/>
            <w:noProof/>
          </w:rPr>
          <w:t>Автори</w:t>
        </w:r>
        <w:r w:rsidR="00546470">
          <w:rPr>
            <w:noProof/>
            <w:webHidden/>
          </w:rPr>
          <w:tab/>
        </w:r>
        <w:r w:rsidR="00546470">
          <w:rPr>
            <w:noProof/>
            <w:webHidden/>
          </w:rPr>
          <w:fldChar w:fldCharType="begin"/>
        </w:r>
        <w:r w:rsidR="00546470">
          <w:rPr>
            <w:noProof/>
            <w:webHidden/>
          </w:rPr>
          <w:instrText xml:space="preserve"> PAGEREF _Toc386062636 \h </w:instrText>
        </w:r>
        <w:r w:rsidR="00546470">
          <w:rPr>
            <w:noProof/>
            <w:webHidden/>
          </w:rPr>
        </w:r>
        <w:r w:rsidR="00546470">
          <w:rPr>
            <w:noProof/>
            <w:webHidden/>
          </w:rPr>
          <w:fldChar w:fldCharType="separate"/>
        </w:r>
        <w:r w:rsidR="005C0A49">
          <w:rPr>
            <w:noProof/>
            <w:webHidden/>
          </w:rPr>
          <w:t>52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37 \h </w:instrText>
        </w:r>
        <w:r w:rsidR="00546470">
          <w:rPr>
            <w:noProof/>
            <w:webHidden/>
          </w:rPr>
        </w:r>
        <w:r w:rsidR="00546470">
          <w:rPr>
            <w:noProof/>
            <w:webHidden/>
          </w:rPr>
          <w:fldChar w:fldCharType="separate"/>
        </w:r>
        <w:r w:rsidR="005C0A49">
          <w:rPr>
            <w:noProof/>
            <w:webHidden/>
          </w:rPr>
          <w:t>52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8" w:history="1">
        <w:r w:rsidR="00546470" w:rsidRPr="00972E4B">
          <w:rPr>
            <w:rStyle w:val="Hyperlink"/>
            <w:noProof/>
          </w:rPr>
          <w:t>Абстрактни структури от данни</w:t>
        </w:r>
        <w:r w:rsidR="00546470">
          <w:rPr>
            <w:noProof/>
            <w:webHidden/>
          </w:rPr>
          <w:tab/>
        </w:r>
        <w:r w:rsidR="00546470">
          <w:rPr>
            <w:noProof/>
            <w:webHidden/>
          </w:rPr>
          <w:fldChar w:fldCharType="begin"/>
        </w:r>
        <w:r w:rsidR="00546470">
          <w:rPr>
            <w:noProof/>
            <w:webHidden/>
          </w:rPr>
          <w:instrText xml:space="preserve"> PAGEREF _Toc386062638 \h </w:instrText>
        </w:r>
        <w:r w:rsidR="00546470">
          <w:rPr>
            <w:noProof/>
            <w:webHidden/>
          </w:rPr>
        </w:r>
        <w:r w:rsidR="00546470">
          <w:rPr>
            <w:noProof/>
            <w:webHidden/>
          </w:rPr>
          <w:fldChar w:fldCharType="separate"/>
        </w:r>
        <w:r w:rsidR="005C0A49">
          <w:rPr>
            <w:noProof/>
            <w:webHidden/>
          </w:rPr>
          <w:t>52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39" w:history="1">
        <w:r w:rsidR="00546470" w:rsidRPr="00972E4B">
          <w:rPr>
            <w:rStyle w:val="Hyperlink"/>
            <w:noProof/>
          </w:rPr>
          <w:t>Списъчни структури</w:t>
        </w:r>
        <w:r w:rsidR="00546470">
          <w:rPr>
            <w:noProof/>
            <w:webHidden/>
          </w:rPr>
          <w:tab/>
        </w:r>
        <w:r w:rsidR="00546470">
          <w:rPr>
            <w:noProof/>
            <w:webHidden/>
          </w:rPr>
          <w:fldChar w:fldCharType="begin"/>
        </w:r>
        <w:r w:rsidR="00546470">
          <w:rPr>
            <w:noProof/>
            <w:webHidden/>
          </w:rPr>
          <w:instrText xml:space="preserve"> PAGEREF _Toc386062639 \h </w:instrText>
        </w:r>
        <w:r w:rsidR="00546470">
          <w:rPr>
            <w:noProof/>
            <w:webHidden/>
          </w:rPr>
        </w:r>
        <w:r w:rsidR="00546470">
          <w:rPr>
            <w:noProof/>
            <w:webHidden/>
          </w:rPr>
          <w:fldChar w:fldCharType="separate"/>
        </w:r>
        <w:r w:rsidR="005C0A49">
          <w:rPr>
            <w:noProof/>
            <w:webHidden/>
          </w:rPr>
          <w:t>53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0"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40 \h </w:instrText>
        </w:r>
        <w:r w:rsidR="00546470">
          <w:rPr>
            <w:noProof/>
            <w:webHidden/>
          </w:rPr>
        </w:r>
        <w:r w:rsidR="00546470">
          <w:rPr>
            <w:noProof/>
            <w:webHidden/>
          </w:rPr>
          <w:fldChar w:fldCharType="separate"/>
        </w:r>
        <w:r w:rsidR="005C0A49">
          <w:rPr>
            <w:noProof/>
            <w:webHidden/>
          </w:rPr>
          <w:t>56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1"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41 \h </w:instrText>
        </w:r>
        <w:r w:rsidR="00546470">
          <w:rPr>
            <w:noProof/>
            <w:webHidden/>
          </w:rPr>
        </w:r>
        <w:r w:rsidR="00546470">
          <w:rPr>
            <w:noProof/>
            <w:webHidden/>
          </w:rPr>
          <w:fldChar w:fldCharType="separate"/>
        </w:r>
        <w:r w:rsidR="005C0A49">
          <w:rPr>
            <w:noProof/>
            <w:webHidden/>
          </w:rPr>
          <w:t>56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42" w:history="1">
        <w:r w:rsidR="00546470" w:rsidRPr="00972E4B">
          <w:rPr>
            <w:rStyle w:val="Hyperlink"/>
            <w:noProof/>
          </w:rPr>
          <w:t>Глава 17. Дървета и графи</w:t>
        </w:r>
        <w:r w:rsidR="00546470">
          <w:rPr>
            <w:noProof/>
            <w:webHidden/>
          </w:rPr>
          <w:tab/>
        </w:r>
        <w:r w:rsidR="00546470">
          <w:rPr>
            <w:noProof/>
            <w:webHidden/>
          </w:rPr>
          <w:fldChar w:fldCharType="begin"/>
        </w:r>
        <w:r w:rsidR="00546470">
          <w:rPr>
            <w:noProof/>
            <w:webHidden/>
          </w:rPr>
          <w:instrText xml:space="preserve"> PAGEREF _Toc386062642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3"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43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4"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44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5" w:history="1">
        <w:r w:rsidR="00546470" w:rsidRPr="00972E4B">
          <w:rPr>
            <w:rStyle w:val="Hyperlink"/>
            <w:noProof/>
          </w:rPr>
          <w:t>Дървовидни структури</w:t>
        </w:r>
        <w:r w:rsidR="00546470">
          <w:rPr>
            <w:noProof/>
            <w:webHidden/>
          </w:rPr>
          <w:tab/>
        </w:r>
        <w:r w:rsidR="00546470">
          <w:rPr>
            <w:noProof/>
            <w:webHidden/>
          </w:rPr>
          <w:fldChar w:fldCharType="begin"/>
        </w:r>
        <w:r w:rsidR="00546470">
          <w:rPr>
            <w:noProof/>
            <w:webHidden/>
          </w:rPr>
          <w:instrText xml:space="preserve"> PAGEREF _Toc386062645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6" w:history="1">
        <w:r w:rsidR="00546470" w:rsidRPr="00972E4B">
          <w:rPr>
            <w:rStyle w:val="Hyperlink"/>
            <w:noProof/>
          </w:rPr>
          <w:t>Дървета</w:t>
        </w:r>
        <w:r w:rsidR="00546470">
          <w:rPr>
            <w:noProof/>
            <w:webHidden/>
          </w:rPr>
          <w:tab/>
        </w:r>
        <w:r w:rsidR="00546470">
          <w:rPr>
            <w:noProof/>
            <w:webHidden/>
          </w:rPr>
          <w:fldChar w:fldCharType="begin"/>
        </w:r>
        <w:r w:rsidR="00546470">
          <w:rPr>
            <w:noProof/>
            <w:webHidden/>
          </w:rPr>
          <w:instrText xml:space="preserve"> PAGEREF _Toc386062646 \h </w:instrText>
        </w:r>
        <w:r w:rsidR="00546470">
          <w:rPr>
            <w:noProof/>
            <w:webHidden/>
          </w:rPr>
        </w:r>
        <w:r w:rsidR="00546470">
          <w:rPr>
            <w:noProof/>
            <w:webHidden/>
          </w:rPr>
          <w:fldChar w:fldCharType="separate"/>
        </w:r>
        <w:r w:rsidR="005C0A49">
          <w:rPr>
            <w:noProof/>
            <w:webHidden/>
          </w:rPr>
          <w:t>56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7" w:history="1">
        <w:r w:rsidR="00546470" w:rsidRPr="00972E4B">
          <w:rPr>
            <w:rStyle w:val="Hyperlink"/>
            <w:noProof/>
          </w:rPr>
          <w:t>Графи</w:t>
        </w:r>
        <w:r w:rsidR="00546470">
          <w:rPr>
            <w:noProof/>
            <w:webHidden/>
          </w:rPr>
          <w:tab/>
        </w:r>
        <w:r w:rsidR="00546470">
          <w:rPr>
            <w:noProof/>
            <w:webHidden/>
          </w:rPr>
          <w:fldChar w:fldCharType="begin"/>
        </w:r>
        <w:r w:rsidR="00546470">
          <w:rPr>
            <w:noProof/>
            <w:webHidden/>
          </w:rPr>
          <w:instrText xml:space="preserve"> PAGEREF _Toc386062647 \h </w:instrText>
        </w:r>
        <w:r w:rsidR="00546470">
          <w:rPr>
            <w:noProof/>
            <w:webHidden/>
          </w:rPr>
        </w:r>
        <w:r w:rsidR="00546470">
          <w:rPr>
            <w:noProof/>
            <w:webHidden/>
          </w:rPr>
          <w:fldChar w:fldCharType="separate"/>
        </w:r>
        <w:r w:rsidR="005C0A49">
          <w:rPr>
            <w:noProof/>
            <w:webHidden/>
          </w:rPr>
          <w:t>59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8"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48 \h </w:instrText>
        </w:r>
        <w:r w:rsidR="00546470">
          <w:rPr>
            <w:noProof/>
            <w:webHidden/>
          </w:rPr>
        </w:r>
        <w:r w:rsidR="00546470">
          <w:rPr>
            <w:noProof/>
            <w:webHidden/>
          </w:rPr>
          <w:fldChar w:fldCharType="separate"/>
        </w:r>
        <w:r w:rsidR="005C0A49">
          <w:rPr>
            <w:noProof/>
            <w:webHidden/>
          </w:rPr>
          <w:t>60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49"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49 \h </w:instrText>
        </w:r>
        <w:r w:rsidR="00546470">
          <w:rPr>
            <w:noProof/>
            <w:webHidden/>
          </w:rPr>
        </w:r>
        <w:r w:rsidR="00546470">
          <w:rPr>
            <w:noProof/>
            <w:webHidden/>
          </w:rPr>
          <w:fldChar w:fldCharType="separate"/>
        </w:r>
        <w:r w:rsidR="005C0A49">
          <w:rPr>
            <w:noProof/>
            <w:webHidden/>
          </w:rPr>
          <w:t>605</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50" w:history="1">
        <w:r w:rsidR="00546470" w:rsidRPr="00972E4B">
          <w:rPr>
            <w:rStyle w:val="Hyperlink"/>
            <w:noProof/>
          </w:rPr>
          <w:t>Глава 18. Речници, хеш-таблици и множества</w:t>
        </w:r>
        <w:r w:rsidR="00546470">
          <w:rPr>
            <w:noProof/>
            <w:webHidden/>
          </w:rPr>
          <w:tab/>
        </w:r>
        <w:r w:rsidR="00546470">
          <w:rPr>
            <w:noProof/>
            <w:webHidden/>
          </w:rPr>
          <w:fldChar w:fldCharType="begin"/>
        </w:r>
        <w:r w:rsidR="00546470">
          <w:rPr>
            <w:noProof/>
            <w:webHidden/>
          </w:rPr>
          <w:instrText xml:space="preserve"> PAGEREF _Toc386062650 \h </w:instrText>
        </w:r>
        <w:r w:rsidR="00546470">
          <w:rPr>
            <w:noProof/>
            <w:webHidden/>
          </w:rPr>
        </w:r>
        <w:r w:rsidR="00546470">
          <w:rPr>
            <w:noProof/>
            <w:webHidden/>
          </w:rPr>
          <w:fldChar w:fldCharType="separate"/>
        </w:r>
        <w:r w:rsidR="005C0A49">
          <w:rPr>
            <w:noProof/>
            <w:webHidden/>
          </w:rPr>
          <w:t>6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1"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51 \h </w:instrText>
        </w:r>
        <w:r w:rsidR="00546470">
          <w:rPr>
            <w:noProof/>
            <w:webHidden/>
          </w:rPr>
        </w:r>
        <w:r w:rsidR="00546470">
          <w:rPr>
            <w:noProof/>
            <w:webHidden/>
          </w:rPr>
          <w:fldChar w:fldCharType="separate"/>
        </w:r>
        <w:r w:rsidR="005C0A49">
          <w:rPr>
            <w:noProof/>
            <w:webHidden/>
          </w:rPr>
          <w:t>6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2"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52 \h </w:instrText>
        </w:r>
        <w:r w:rsidR="00546470">
          <w:rPr>
            <w:noProof/>
            <w:webHidden/>
          </w:rPr>
        </w:r>
        <w:r w:rsidR="00546470">
          <w:rPr>
            <w:noProof/>
            <w:webHidden/>
          </w:rPr>
          <w:fldChar w:fldCharType="separate"/>
        </w:r>
        <w:r w:rsidR="005C0A49">
          <w:rPr>
            <w:noProof/>
            <w:webHidden/>
          </w:rPr>
          <w:t>6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3" w:history="1">
        <w:r w:rsidR="00546470" w:rsidRPr="00972E4B">
          <w:rPr>
            <w:rStyle w:val="Hyperlink"/>
            <w:noProof/>
          </w:rPr>
          <w:t>Структура от данни "речник"</w:t>
        </w:r>
        <w:r w:rsidR="00546470">
          <w:rPr>
            <w:noProof/>
            <w:webHidden/>
          </w:rPr>
          <w:tab/>
        </w:r>
        <w:r w:rsidR="00546470">
          <w:rPr>
            <w:noProof/>
            <w:webHidden/>
          </w:rPr>
          <w:fldChar w:fldCharType="begin"/>
        </w:r>
        <w:r w:rsidR="00546470">
          <w:rPr>
            <w:noProof/>
            <w:webHidden/>
          </w:rPr>
          <w:instrText xml:space="preserve"> PAGEREF _Toc386062653 \h </w:instrText>
        </w:r>
        <w:r w:rsidR="00546470">
          <w:rPr>
            <w:noProof/>
            <w:webHidden/>
          </w:rPr>
        </w:r>
        <w:r w:rsidR="00546470">
          <w:rPr>
            <w:noProof/>
            <w:webHidden/>
          </w:rPr>
          <w:fldChar w:fldCharType="separate"/>
        </w:r>
        <w:r w:rsidR="005C0A49">
          <w:rPr>
            <w:noProof/>
            <w:webHidden/>
          </w:rPr>
          <w:t>60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4" w:history="1">
        <w:r w:rsidR="00546470" w:rsidRPr="00972E4B">
          <w:rPr>
            <w:rStyle w:val="Hyperlink"/>
            <w:noProof/>
          </w:rPr>
          <w:t>Хеш-таблици</w:t>
        </w:r>
        <w:r w:rsidR="00546470">
          <w:rPr>
            <w:noProof/>
            <w:webHidden/>
          </w:rPr>
          <w:tab/>
        </w:r>
        <w:r w:rsidR="00546470">
          <w:rPr>
            <w:noProof/>
            <w:webHidden/>
          </w:rPr>
          <w:fldChar w:fldCharType="begin"/>
        </w:r>
        <w:r w:rsidR="00546470">
          <w:rPr>
            <w:noProof/>
            <w:webHidden/>
          </w:rPr>
          <w:instrText xml:space="preserve"> PAGEREF _Toc386062654 \h </w:instrText>
        </w:r>
        <w:r w:rsidR="00546470">
          <w:rPr>
            <w:noProof/>
            <w:webHidden/>
          </w:rPr>
        </w:r>
        <w:r w:rsidR="00546470">
          <w:rPr>
            <w:noProof/>
            <w:webHidden/>
          </w:rPr>
          <w:fldChar w:fldCharType="separate"/>
        </w:r>
        <w:r w:rsidR="005C0A49">
          <w:rPr>
            <w:noProof/>
            <w:webHidden/>
          </w:rPr>
          <w:t>61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5" w:history="1">
        <w:r w:rsidR="00546470" w:rsidRPr="00972E4B">
          <w:rPr>
            <w:rStyle w:val="Hyperlink"/>
            <w:noProof/>
          </w:rPr>
          <w:t>Структура от данни "множество"</w:t>
        </w:r>
        <w:r w:rsidR="00546470">
          <w:rPr>
            <w:noProof/>
            <w:webHidden/>
          </w:rPr>
          <w:tab/>
        </w:r>
        <w:r w:rsidR="00546470">
          <w:rPr>
            <w:noProof/>
            <w:webHidden/>
          </w:rPr>
          <w:fldChar w:fldCharType="begin"/>
        </w:r>
        <w:r w:rsidR="00546470">
          <w:rPr>
            <w:noProof/>
            <w:webHidden/>
          </w:rPr>
          <w:instrText xml:space="preserve"> PAGEREF _Toc386062655 \h </w:instrText>
        </w:r>
        <w:r w:rsidR="00546470">
          <w:rPr>
            <w:noProof/>
            <w:webHidden/>
          </w:rPr>
        </w:r>
        <w:r w:rsidR="00546470">
          <w:rPr>
            <w:noProof/>
            <w:webHidden/>
          </w:rPr>
          <w:fldChar w:fldCharType="separate"/>
        </w:r>
        <w:r w:rsidR="005C0A49">
          <w:rPr>
            <w:noProof/>
            <w:webHidden/>
          </w:rPr>
          <w:t>63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6"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56 \h </w:instrText>
        </w:r>
        <w:r w:rsidR="00546470">
          <w:rPr>
            <w:noProof/>
            <w:webHidden/>
          </w:rPr>
        </w:r>
        <w:r w:rsidR="00546470">
          <w:rPr>
            <w:noProof/>
            <w:webHidden/>
          </w:rPr>
          <w:fldChar w:fldCharType="separate"/>
        </w:r>
        <w:r w:rsidR="005C0A49">
          <w:rPr>
            <w:noProof/>
            <w:webHidden/>
          </w:rPr>
          <w:t>63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7"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57 \h </w:instrText>
        </w:r>
        <w:r w:rsidR="00546470">
          <w:rPr>
            <w:noProof/>
            <w:webHidden/>
          </w:rPr>
        </w:r>
        <w:r w:rsidR="00546470">
          <w:rPr>
            <w:noProof/>
            <w:webHidden/>
          </w:rPr>
          <w:fldChar w:fldCharType="separate"/>
        </w:r>
        <w:r w:rsidR="005C0A49">
          <w:rPr>
            <w:noProof/>
            <w:webHidden/>
          </w:rPr>
          <w:t>641</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58" w:history="1">
        <w:r w:rsidR="00546470" w:rsidRPr="00972E4B">
          <w:rPr>
            <w:rStyle w:val="Hyperlink"/>
            <w:noProof/>
          </w:rPr>
          <w:t>Глава 19. Структури от данни – съпоставка и препоръки</w:t>
        </w:r>
        <w:r w:rsidR="00546470">
          <w:rPr>
            <w:noProof/>
            <w:webHidden/>
          </w:rPr>
          <w:tab/>
        </w:r>
        <w:r w:rsidR="00546470">
          <w:rPr>
            <w:noProof/>
            <w:webHidden/>
          </w:rPr>
          <w:fldChar w:fldCharType="begin"/>
        </w:r>
        <w:r w:rsidR="00546470">
          <w:rPr>
            <w:noProof/>
            <w:webHidden/>
          </w:rPr>
          <w:instrText xml:space="preserve"> PAGEREF _Toc386062658 \h </w:instrText>
        </w:r>
        <w:r w:rsidR="00546470">
          <w:rPr>
            <w:noProof/>
            <w:webHidden/>
          </w:rPr>
        </w:r>
        <w:r w:rsidR="00546470">
          <w:rPr>
            <w:noProof/>
            <w:webHidden/>
          </w:rPr>
          <w:fldChar w:fldCharType="separate"/>
        </w:r>
        <w:r w:rsidR="005C0A49">
          <w:rPr>
            <w:noProof/>
            <w:webHidden/>
          </w:rPr>
          <w:t>6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59"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59 \h </w:instrText>
        </w:r>
        <w:r w:rsidR="00546470">
          <w:rPr>
            <w:noProof/>
            <w:webHidden/>
          </w:rPr>
        </w:r>
        <w:r w:rsidR="00546470">
          <w:rPr>
            <w:noProof/>
            <w:webHidden/>
          </w:rPr>
          <w:fldChar w:fldCharType="separate"/>
        </w:r>
        <w:r w:rsidR="005C0A49">
          <w:rPr>
            <w:noProof/>
            <w:webHidden/>
          </w:rPr>
          <w:t>6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0"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60 \h </w:instrText>
        </w:r>
        <w:r w:rsidR="00546470">
          <w:rPr>
            <w:noProof/>
            <w:webHidden/>
          </w:rPr>
        </w:r>
        <w:r w:rsidR="00546470">
          <w:rPr>
            <w:noProof/>
            <w:webHidden/>
          </w:rPr>
          <w:fldChar w:fldCharType="separate"/>
        </w:r>
        <w:r w:rsidR="005C0A49">
          <w:rPr>
            <w:noProof/>
            <w:webHidden/>
          </w:rPr>
          <w:t>6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1" w:history="1">
        <w:r w:rsidR="00546470" w:rsidRPr="00972E4B">
          <w:rPr>
            <w:rStyle w:val="Hyperlink"/>
            <w:noProof/>
          </w:rPr>
          <w:t>Защо са толкова важни структурите данни?</w:t>
        </w:r>
        <w:r w:rsidR="00546470">
          <w:rPr>
            <w:noProof/>
            <w:webHidden/>
          </w:rPr>
          <w:tab/>
        </w:r>
        <w:r w:rsidR="00546470">
          <w:rPr>
            <w:noProof/>
            <w:webHidden/>
          </w:rPr>
          <w:fldChar w:fldCharType="begin"/>
        </w:r>
        <w:r w:rsidR="00546470">
          <w:rPr>
            <w:noProof/>
            <w:webHidden/>
          </w:rPr>
          <w:instrText xml:space="preserve"> PAGEREF _Toc386062661 \h </w:instrText>
        </w:r>
        <w:r w:rsidR="00546470">
          <w:rPr>
            <w:noProof/>
            <w:webHidden/>
          </w:rPr>
        </w:r>
        <w:r w:rsidR="00546470">
          <w:rPr>
            <w:noProof/>
            <w:webHidden/>
          </w:rPr>
          <w:fldChar w:fldCharType="separate"/>
        </w:r>
        <w:r w:rsidR="005C0A49">
          <w:rPr>
            <w:noProof/>
            <w:webHidden/>
          </w:rPr>
          <w:t>6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2" w:history="1">
        <w:r w:rsidR="00546470" w:rsidRPr="00972E4B">
          <w:rPr>
            <w:rStyle w:val="Hyperlink"/>
            <w:noProof/>
          </w:rPr>
          <w:t>Сложност на алгоритъм</w:t>
        </w:r>
        <w:r w:rsidR="00546470">
          <w:rPr>
            <w:noProof/>
            <w:webHidden/>
          </w:rPr>
          <w:tab/>
        </w:r>
        <w:r w:rsidR="00546470">
          <w:rPr>
            <w:noProof/>
            <w:webHidden/>
          </w:rPr>
          <w:fldChar w:fldCharType="begin"/>
        </w:r>
        <w:r w:rsidR="00546470">
          <w:rPr>
            <w:noProof/>
            <w:webHidden/>
          </w:rPr>
          <w:instrText xml:space="preserve"> PAGEREF _Toc386062662 \h </w:instrText>
        </w:r>
        <w:r w:rsidR="00546470">
          <w:rPr>
            <w:noProof/>
            <w:webHidden/>
          </w:rPr>
        </w:r>
        <w:r w:rsidR="00546470">
          <w:rPr>
            <w:noProof/>
            <w:webHidden/>
          </w:rPr>
          <w:fldChar w:fldCharType="separate"/>
        </w:r>
        <w:r w:rsidR="005C0A49">
          <w:rPr>
            <w:noProof/>
            <w:webHidden/>
          </w:rPr>
          <w:t>64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3" w:history="1">
        <w:r w:rsidR="00546470" w:rsidRPr="00972E4B">
          <w:rPr>
            <w:rStyle w:val="Hyperlink"/>
            <w:noProof/>
          </w:rPr>
          <w:t>Сравнение на основните структури от данни</w:t>
        </w:r>
        <w:r w:rsidR="00546470">
          <w:rPr>
            <w:noProof/>
            <w:webHidden/>
          </w:rPr>
          <w:tab/>
        </w:r>
        <w:r w:rsidR="00546470">
          <w:rPr>
            <w:noProof/>
            <w:webHidden/>
          </w:rPr>
          <w:fldChar w:fldCharType="begin"/>
        </w:r>
        <w:r w:rsidR="00546470">
          <w:rPr>
            <w:noProof/>
            <w:webHidden/>
          </w:rPr>
          <w:instrText xml:space="preserve"> PAGEREF _Toc386062663 \h </w:instrText>
        </w:r>
        <w:r w:rsidR="00546470">
          <w:rPr>
            <w:noProof/>
            <w:webHidden/>
          </w:rPr>
        </w:r>
        <w:r w:rsidR="00546470">
          <w:rPr>
            <w:noProof/>
            <w:webHidden/>
          </w:rPr>
          <w:fldChar w:fldCharType="separate"/>
        </w:r>
        <w:r w:rsidR="005C0A49">
          <w:rPr>
            <w:noProof/>
            <w:webHidden/>
          </w:rPr>
          <w:t>65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4" w:history="1">
        <w:r w:rsidR="00546470" w:rsidRPr="00972E4B">
          <w:rPr>
            <w:rStyle w:val="Hyperlink"/>
            <w:noProof/>
          </w:rPr>
          <w:t>Кога да използваме дадена структура?</w:t>
        </w:r>
        <w:r w:rsidR="00546470">
          <w:rPr>
            <w:noProof/>
            <w:webHidden/>
          </w:rPr>
          <w:tab/>
        </w:r>
        <w:r w:rsidR="00546470">
          <w:rPr>
            <w:noProof/>
            <w:webHidden/>
          </w:rPr>
          <w:fldChar w:fldCharType="begin"/>
        </w:r>
        <w:r w:rsidR="00546470">
          <w:rPr>
            <w:noProof/>
            <w:webHidden/>
          </w:rPr>
          <w:instrText xml:space="preserve"> PAGEREF _Toc386062664 \h </w:instrText>
        </w:r>
        <w:r w:rsidR="00546470">
          <w:rPr>
            <w:noProof/>
            <w:webHidden/>
          </w:rPr>
        </w:r>
        <w:r w:rsidR="00546470">
          <w:rPr>
            <w:noProof/>
            <w:webHidden/>
          </w:rPr>
          <w:fldChar w:fldCharType="separate"/>
        </w:r>
        <w:r w:rsidR="005C0A49">
          <w:rPr>
            <w:noProof/>
            <w:webHidden/>
          </w:rPr>
          <w:t>65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5" w:history="1">
        <w:r w:rsidR="00546470" w:rsidRPr="00972E4B">
          <w:rPr>
            <w:rStyle w:val="Hyperlink"/>
            <w:noProof/>
          </w:rPr>
          <w:t>Избор на структура от данни</w:t>
        </w:r>
        <w:r w:rsidR="00546470" w:rsidRPr="00972E4B">
          <w:rPr>
            <w:rStyle w:val="Hyperlink"/>
            <w:noProof/>
            <w:lang w:val="ru-RU"/>
          </w:rPr>
          <w:t xml:space="preserve"> – </w:t>
        </w:r>
        <w:r w:rsidR="00546470" w:rsidRPr="00972E4B">
          <w:rPr>
            <w:rStyle w:val="Hyperlink"/>
            <w:noProof/>
          </w:rPr>
          <w:t>примери</w:t>
        </w:r>
        <w:r w:rsidR="00546470">
          <w:rPr>
            <w:noProof/>
            <w:webHidden/>
          </w:rPr>
          <w:tab/>
        </w:r>
        <w:r w:rsidR="00546470">
          <w:rPr>
            <w:noProof/>
            <w:webHidden/>
          </w:rPr>
          <w:fldChar w:fldCharType="begin"/>
        </w:r>
        <w:r w:rsidR="00546470">
          <w:rPr>
            <w:noProof/>
            <w:webHidden/>
          </w:rPr>
          <w:instrText xml:space="preserve"> PAGEREF _Toc386062665 \h </w:instrText>
        </w:r>
        <w:r w:rsidR="00546470">
          <w:rPr>
            <w:noProof/>
            <w:webHidden/>
          </w:rPr>
        </w:r>
        <w:r w:rsidR="00546470">
          <w:rPr>
            <w:noProof/>
            <w:webHidden/>
          </w:rPr>
          <w:fldChar w:fldCharType="separate"/>
        </w:r>
        <w:r w:rsidR="005C0A49">
          <w:rPr>
            <w:noProof/>
            <w:webHidden/>
          </w:rPr>
          <w:t>66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6"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66 \h </w:instrText>
        </w:r>
        <w:r w:rsidR="00546470">
          <w:rPr>
            <w:noProof/>
            <w:webHidden/>
          </w:rPr>
        </w:r>
        <w:r w:rsidR="00546470">
          <w:rPr>
            <w:noProof/>
            <w:webHidden/>
          </w:rPr>
          <w:fldChar w:fldCharType="separate"/>
        </w:r>
        <w:r w:rsidR="005C0A49">
          <w:rPr>
            <w:noProof/>
            <w:webHidden/>
          </w:rPr>
          <w:t>67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7"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67 \h </w:instrText>
        </w:r>
        <w:r w:rsidR="00546470">
          <w:rPr>
            <w:noProof/>
            <w:webHidden/>
          </w:rPr>
        </w:r>
        <w:r w:rsidR="00546470">
          <w:rPr>
            <w:noProof/>
            <w:webHidden/>
          </w:rPr>
          <w:fldChar w:fldCharType="separate"/>
        </w:r>
        <w:r w:rsidR="005C0A49">
          <w:rPr>
            <w:noProof/>
            <w:webHidden/>
          </w:rPr>
          <w:t>674</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68" w:history="1">
        <w:r w:rsidR="00546470" w:rsidRPr="00972E4B">
          <w:rPr>
            <w:rStyle w:val="Hyperlink"/>
            <w:noProof/>
          </w:rPr>
          <w:t>Глава 20. Принципи на обектно-ориентираното програмиране</w:t>
        </w:r>
        <w:r w:rsidR="00546470">
          <w:rPr>
            <w:noProof/>
            <w:webHidden/>
          </w:rPr>
          <w:tab/>
        </w:r>
        <w:r w:rsidR="00546470">
          <w:rPr>
            <w:noProof/>
            <w:webHidden/>
          </w:rPr>
          <w:fldChar w:fldCharType="begin"/>
        </w:r>
        <w:r w:rsidR="00546470">
          <w:rPr>
            <w:noProof/>
            <w:webHidden/>
          </w:rPr>
          <w:instrText xml:space="preserve"> PAGEREF _Toc386062668 \h </w:instrText>
        </w:r>
        <w:r w:rsidR="00546470">
          <w:rPr>
            <w:noProof/>
            <w:webHidden/>
          </w:rPr>
        </w:r>
        <w:r w:rsidR="00546470">
          <w:rPr>
            <w:noProof/>
            <w:webHidden/>
          </w:rPr>
          <w:fldChar w:fldCharType="separate"/>
        </w:r>
        <w:r w:rsidR="005C0A49">
          <w:rPr>
            <w:noProof/>
            <w:webHidden/>
          </w:rPr>
          <w:t>67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69"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69 \h </w:instrText>
        </w:r>
        <w:r w:rsidR="00546470">
          <w:rPr>
            <w:noProof/>
            <w:webHidden/>
          </w:rPr>
        </w:r>
        <w:r w:rsidR="00546470">
          <w:rPr>
            <w:noProof/>
            <w:webHidden/>
          </w:rPr>
          <w:fldChar w:fldCharType="separate"/>
        </w:r>
        <w:r w:rsidR="005C0A49">
          <w:rPr>
            <w:noProof/>
            <w:webHidden/>
          </w:rPr>
          <w:t>67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0"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70 \h </w:instrText>
        </w:r>
        <w:r w:rsidR="00546470">
          <w:rPr>
            <w:noProof/>
            <w:webHidden/>
          </w:rPr>
        </w:r>
        <w:r w:rsidR="00546470">
          <w:rPr>
            <w:noProof/>
            <w:webHidden/>
          </w:rPr>
          <w:fldChar w:fldCharType="separate"/>
        </w:r>
        <w:r w:rsidR="005C0A49">
          <w:rPr>
            <w:noProof/>
            <w:webHidden/>
          </w:rPr>
          <w:t>67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1" w:history="1">
        <w:r w:rsidR="00546470" w:rsidRPr="00972E4B">
          <w:rPr>
            <w:rStyle w:val="Hyperlink"/>
            <w:noProof/>
          </w:rPr>
          <w:t>Да си припомним: класове и обекти</w:t>
        </w:r>
        <w:r w:rsidR="00546470">
          <w:rPr>
            <w:noProof/>
            <w:webHidden/>
          </w:rPr>
          <w:tab/>
        </w:r>
        <w:r w:rsidR="00546470">
          <w:rPr>
            <w:noProof/>
            <w:webHidden/>
          </w:rPr>
          <w:fldChar w:fldCharType="begin"/>
        </w:r>
        <w:r w:rsidR="00546470">
          <w:rPr>
            <w:noProof/>
            <w:webHidden/>
          </w:rPr>
          <w:instrText xml:space="preserve"> PAGEREF _Toc386062671 \h </w:instrText>
        </w:r>
        <w:r w:rsidR="00546470">
          <w:rPr>
            <w:noProof/>
            <w:webHidden/>
          </w:rPr>
        </w:r>
        <w:r w:rsidR="00546470">
          <w:rPr>
            <w:noProof/>
            <w:webHidden/>
          </w:rPr>
          <w:fldChar w:fldCharType="separate"/>
        </w:r>
        <w:r w:rsidR="005C0A49">
          <w:rPr>
            <w:noProof/>
            <w:webHidden/>
          </w:rPr>
          <w:t>67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2" w:history="1">
        <w:r w:rsidR="00546470" w:rsidRPr="00972E4B">
          <w:rPr>
            <w:rStyle w:val="Hyperlink"/>
            <w:noProof/>
          </w:rPr>
          <w:t>Обектно-ориентирано програмиране (ООП)</w:t>
        </w:r>
        <w:r w:rsidR="00546470">
          <w:rPr>
            <w:noProof/>
            <w:webHidden/>
          </w:rPr>
          <w:tab/>
        </w:r>
        <w:r w:rsidR="00546470">
          <w:rPr>
            <w:noProof/>
            <w:webHidden/>
          </w:rPr>
          <w:fldChar w:fldCharType="begin"/>
        </w:r>
        <w:r w:rsidR="00546470">
          <w:rPr>
            <w:noProof/>
            <w:webHidden/>
          </w:rPr>
          <w:instrText xml:space="preserve"> PAGEREF _Toc386062672 \h </w:instrText>
        </w:r>
        <w:r w:rsidR="00546470">
          <w:rPr>
            <w:noProof/>
            <w:webHidden/>
          </w:rPr>
        </w:r>
        <w:r w:rsidR="00546470">
          <w:rPr>
            <w:noProof/>
            <w:webHidden/>
          </w:rPr>
          <w:fldChar w:fldCharType="separate"/>
        </w:r>
        <w:r w:rsidR="005C0A49">
          <w:rPr>
            <w:noProof/>
            <w:webHidden/>
          </w:rPr>
          <w:t>67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3" w:history="1">
        <w:r w:rsidR="00546470" w:rsidRPr="00972E4B">
          <w:rPr>
            <w:rStyle w:val="Hyperlink"/>
            <w:noProof/>
          </w:rPr>
          <w:t>Основни принципи на ООП</w:t>
        </w:r>
        <w:r w:rsidR="00546470">
          <w:rPr>
            <w:noProof/>
            <w:webHidden/>
          </w:rPr>
          <w:tab/>
        </w:r>
        <w:r w:rsidR="00546470">
          <w:rPr>
            <w:noProof/>
            <w:webHidden/>
          </w:rPr>
          <w:fldChar w:fldCharType="begin"/>
        </w:r>
        <w:r w:rsidR="00546470">
          <w:rPr>
            <w:noProof/>
            <w:webHidden/>
          </w:rPr>
          <w:instrText xml:space="preserve"> PAGEREF _Toc386062673 \h </w:instrText>
        </w:r>
        <w:r w:rsidR="00546470">
          <w:rPr>
            <w:noProof/>
            <w:webHidden/>
          </w:rPr>
        </w:r>
        <w:r w:rsidR="00546470">
          <w:rPr>
            <w:noProof/>
            <w:webHidden/>
          </w:rPr>
          <w:fldChar w:fldCharType="separate"/>
        </w:r>
        <w:r w:rsidR="005C0A49">
          <w:rPr>
            <w:noProof/>
            <w:webHidden/>
          </w:rPr>
          <w:t>678</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4" w:history="1">
        <w:r w:rsidR="00546470" w:rsidRPr="00972E4B">
          <w:rPr>
            <w:rStyle w:val="Hyperlink"/>
            <w:noProof/>
          </w:rPr>
          <w:t>Свързаност на отговорностите и функционално обвързване</w:t>
        </w:r>
        <w:r w:rsidR="00546470">
          <w:rPr>
            <w:noProof/>
            <w:webHidden/>
          </w:rPr>
          <w:tab/>
        </w:r>
        <w:r w:rsidR="00546470">
          <w:rPr>
            <w:noProof/>
            <w:webHidden/>
          </w:rPr>
          <w:fldChar w:fldCharType="begin"/>
        </w:r>
        <w:r w:rsidR="00546470">
          <w:rPr>
            <w:noProof/>
            <w:webHidden/>
          </w:rPr>
          <w:instrText xml:space="preserve"> PAGEREF _Toc386062674 \h </w:instrText>
        </w:r>
        <w:r w:rsidR="00546470">
          <w:rPr>
            <w:noProof/>
            <w:webHidden/>
          </w:rPr>
        </w:r>
        <w:r w:rsidR="00546470">
          <w:rPr>
            <w:noProof/>
            <w:webHidden/>
          </w:rPr>
          <w:fldChar w:fldCharType="separate"/>
        </w:r>
        <w:r w:rsidR="005C0A49">
          <w:rPr>
            <w:noProof/>
            <w:webHidden/>
          </w:rPr>
          <w:t>70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5" w:history="1">
        <w:r w:rsidR="00546470" w:rsidRPr="00972E4B">
          <w:rPr>
            <w:rStyle w:val="Hyperlink"/>
            <w:noProof/>
          </w:rPr>
          <w:t>Обектно-ориентирано моделиране (OOM)</w:t>
        </w:r>
        <w:r w:rsidR="00546470">
          <w:rPr>
            <w:noProof/>
            <w:webHidden/>
          </w:rPr>
          <w:tab/>
        </w:r>
        <w:r w:rsidR="00546470">
          <w:rPr>
            <w:noProof/>
            <w:webHidden/>
          </w:rPr>
          <w:fldChar w:fldCharType="begin"/>
        </w:r>
        <w:r w:rsidR="00546470">
          <w:rPr>
            <w:noProof/>
            <w:webHidden/>
          </w:rPr>
          <w:instrText xml:space="preserve"> PAGEREF _Toc386062675 \h </w:instrText>
        </w:r>
        <w:r w:rsidR="00546470">
          <w:rPr>
            <w:noProof/>
            <w:webHidden/>
          </w:rPr>
        </w:r>
        <w:r w:rsidR="00546470">
          <w:rPr>
            <w:noProof/>
            <w:webHidden/>
          </w:rPr>
          <w:fldChar w:fldCharType="separate"/>
        </w:r>
        <w:r w:rsidR="005C0A49">
          <w:rPr>
            <w:noProof/>
            <w:webHidden/>
          </w:rPr>
          <w:t>71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6" w:history="1">
        <w:r w:rsidR="00546470" w:rsidRPr="00972E4B">
          <w:rPr>
            <w:rStyle w:val="Hyperlink"/>
            <w:noProof/>
          </w:rPr>
          <w:t>Нотацията UML</w:t>
        </w:r>
        <w:r w:rsidR="00546470">
          <w:rPr>
            <w:noProof/>
            <w:webHidden/>
          </w:rPr>
          <w:tab/>
        </w:r>
        <w:r w:rsidR="00546470">
          <w:rPr>
            <w:noProof/>
            <w:webHidden/>
          </w:rPr>
          <w:fldChar w:fldCharType="begin"/>
        </w:r>
        <w:r w:rsidR="00546470">
          <w:rPr>
            <w:noProof/>
            <w:webHidden/>
          </w:rPr>
          <w:instrText xml:space="preserve"> PAGEREF _Toc386062676 \h </w:instrText>
        </w:r>
        <w:r w:rsidR="00546470">
          <w:rPr>
            <w:noProof/>
            <w:webHidden/>
          </w:rPr>
        </w:r>
        <w:r w:rsidR="00546470">
          <w:rPr>
            <w:noProof/>
            <w:webHidden/>
          </w:rPr>
          <w:fldChar w:fldCharType="separate"/>
        </w:r>
        <w:r w:rsidR="005C0A49">
          <w:rPr>
            <w:noProof/>
            <w:webHidden/>
          </w:rPr>
          <w:t>71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7" w:history="1">
        <w:r w:rsidR="00546470" w:rsidRPr="00972E4B">
          <w:rPr>
            <w:rStyle w:val="Hyperlink"/>
            <w:noProof/>
          </w:rPr>
          <w:t>Шаблони за дизайн</w:t>
        </w:r>
        <w:r w:rsidR="00546470">
          <w:rPr>
            <w:noProof/>
            <w:webHidden/>
          </w:rPr>
          <w:tab/>
        </w:r>
        <w:r w:rsidR="00546470">
          <w:rPr>
            <w:noProof/>
            <w:webHidden/>
          </w:rPr>
          <w:fldChar w:fldCharType="begin"/>
        </w:r>
        <w:r w:rsidR="00546470">
          <w:rPr>
            <w:noProof/>
            <w:webHidden/>
          </w:rPr>
          <w:instrText xml:space="preserve"> PAGEREF _Toc386062677 \h </w:instrText>
        </w:r>
        <w:r w:rsidR="00546470">
          <w:rPr>
            <w:noProof/>
            <w:webHidden/>
          </w:rPr>
        </w:r>
        <w:r w:rsidR="00546470">
          <w:rPr>
            <w:noProof/>
            <w:webHidden/>
          </w:rPr>
          <w:fldChar w:fldCharType="separate"/>
        </w:r>
        <w:r w:rsidR="005C0A49">
          <w:rPr>
            <w:noProof/>
            <w:webHidden/>
          </w:rPr>
          <w:t>7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8"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78 \h </w:instrText>
        </w:r>
        <w:r w:rsidR="00546470">
          <w:rPr>
            <w:noProof/>
            <w:webHidden/>
          </w:rPr>
        </w:r>
        <w:r w:rsidR="00546470">
          <w:rPr>
            <w:noProof/>
            <w:webHidden/>
          </w:rPr>
          <w:fldChar w:fldCharType="separate"/>
        </w:r>
        <w:r w:rsidR="005C0A49">
          <w:rPr>
            <w:noProof/>
            <w:webHidden/>
          </w:rPr>
          <w:t>71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79"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79 \h </w:instrText>
        </w:r>
        <w:r w:rsidR="00546470">
          <w:rPr>
            <w:noProof/>
            <w:webHidden/>
          </w:rPr>
        </w:r>
        <w:r w:rsidR="00546470">
          <w:rPr>
            <w:noProof/>
            <w:webHidden/>
          </w:rPr>
          <w:fldChar w:fldCharType="separate"/>
        </w:r>
        <w:r w:rsidR="005C0A49">
          <w:rPr>
            <w:noProof/>
            <w:webHidden/>
          </w:rPr>
          <w:t>720</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80" w:history="1">
        <w:r w:rsidR="00546470" w:rsidRPr="00972E4B">
          <w:rPr>
            <w:rStyle w:val="Hyperlink"/>
            <w:noProof/>
          </w:rPr>
          <w:t>Глава 21. Качествен програмен код</w:t>
        </w:r>
        <w:r w:rsidR="00546470">
          <w:rPr>
            <w:noProof/>
            <w:webHidden/>
          </w:rPr>
          <w:tab/>
        </w:r>
        <w:r w:rsidR="00546470">
          <w:rPr>
            <w:noProof/>
            <w:webHidden/>
          </w:rPr>
          <w:fldChar w:fldCharType="begin"/>
        </w:r>
        <w:r w:rsidR="00546470">
          <w:rPr>
            <w:noProof/>
            <w:webHidden/>
          </w:rPr>
          <w:instrText xml:space="preserve"> PAGEREF _Toc386062680 \h </w:instrText>
        </w:r>
        <w:r w:rsidR="00546470">
          <w:rPr>
            <w:noProof/>
            <w:webHidden/>
          </w:rPr>
        </w:r>
        <w:r w:rsidR="00546470">
          <w:rPr>
            <w:noProof/>
            <w:webHidden/>
          </w:rPr>
          <w:fldChar w:fldCharType="separate"/>
        </w:r>
        <w:r w:rsidR="005C0A49">
          <w:rPr>
            <w:noProof/>
            <w:webHidden/>
          </w:rPr>
          <w:t>7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1"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81 \h </w:instrText>
        </w:r>
        <w:r w:rsidR="00546470">
          <w:rPr>
            <w:noProof/>
            <w:webHidden/>
          </w:rPr>
        </w:r>
        <w:r w:rsidR="00546470">
          <w:rPr>
            <w:noProof/>
            <w:webHidden/>
          </w:rPr>
          <w:fldChar w:fldCharType="separate"/>
        </w:r>
        <w:r w:rsidR="005C0A49">
          <w:rPr>
            <w:noProof/>
            <w:webHidden/>
          </w:rPr>
          <w:t>7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2"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682 \h </w:instrText>
        </w:r>
        <w:r w:rsidR="00546470">
          <w:rPr>
            <w:noProof/>
            <w:webHidden/>
          </w:rPr>
        </w:r>
        <w:r w:rsidR="00546470">
          <w:rPr>
            <w:noProof/>
            <w:webHidden/>
          </w:rPr>
          <w:fldChar w:fldCharType="separate"/>
        </w:r>
        <w:r w:rsidR="005C0A49">
          <w:rPr>
            <w:noProof/>
            <w:webHidden/>
          </w:rPr>
          <w:t>7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3" w:history="1">
        <w:r w:rsidR="00546470" w:rsidRPr="00972E4B">
          <w:rPr>
            <w:rStyle w:val="Hyperlink"/>
            <w:noProof/>
          </w:rPr>
          <w:t>Какво е качествен програмен код?</w:t>
        </w:r>
        <w:r w:rsidR="00546470">
          <w:rPr>
            <w:noProof/>
            <w:webHidden/>
          </w:rPr>
          <w:tab/>
        </w:r>
        <w:r w:rsidR="00546470">
          <w:rPr>
            <w:noProof/>
            <w:webHidden/>
          </w:rPr>
          <w:fldChar w:fldCharType="begin"/>
        </w:r>
        <w:r w:rsidR="00546470">
          <w:rPr>
            <w:noProof/>
            <w:webHidden/>
          </w:rPr>
          <w:instrText xml:space="preserve"> PAGEREF _Toc386062683 \h </w:instrText>
        </w:r>
        <w:r w:rsidR="00546470">
          <w:rPr>
            <w:noProof/>
            <w:webHidden/>
          </w:rPr>
        </w:r>
        <w:r w:rsidR="00546470">
          <w:rPr>
            <w:noProof/>
            <w:webHidden/>
          </w:rPr>
          <w:fldChar w:fldCharType="separate"/>
        </w:r>
        <w:r w:rsidR="005C0A49">
          <w:rPr>
            <w:noProof/>
            <w:webHidden/>
          </w:rPr>
          <w:t>72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4" w:history="1">
        <w:r w:rsidR="00546470" w:rsidRPr="00972E4B">
          <w:rPr>
            <w:rStyle w:val="Hyperlink"/>
            <w:noProof/>
          </w:rPr>
          <w:t>Код-конвенции</w:t>
        </w:r>
        <w:r w:rsidR="00546470">
          <w:rPr>
            <w:noProof/>
            <w:webHidden/>
          </w:rPr>
          <w:tab/>
        </w:r>
        <w:r w:rsidR="00546470">
          <w:rPr>
            <w:noProof/>
            <w:webHidden/>
          </w:rPr>
          <w:fldChar w:fldCharType="begin"/>
        </w:r>
        <w:r w:rsidR="00546470">
          <w:rPr>
            <w:noProof/>
            <w:webHidden/>
          </w:rPr>
          <w:instrText xml:space="preserve"> PAGEREF _Toc386062684 \h </w:instrText>
        </w:r>
        <w:r w:rsidR="00546470">
          <w:rPr>
            <w:noProof/>
            <w:webHidden/>
          </w:rPr>
        </w:r>
        <w:r w:rsidR="00546470">
          <w:rPr>
            <w:noProof/>
            <w:webHidden/>
          </w:rPr>
          <w:fldChar w:fldCharType="separate"/>
        </w:r>
        <w:r w:rsidR="005C0A49">
          <w:rPr>
            <w:noProof/>
            <w:webHidden/>
          </w:rPr>
          <w:t>72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5" w:history="1">
        <w:r w:rsidR="00546470" w:rsidRPr="00972E4B">
          <w:rPr>
            <w:rStyle w:val="Hyperlink"/>
            <w:noProof/>
          </w:rPr>
          <w:t>Именуване на идентификаторите</w:t>
        </w:r>
        <w:r w:rsidR="00546470">
          <w:rPr>
            <w:noProof/>
            <w:webHidden/>
          </w:rPr>
          <w:tab/>
        </w:r>
        <w:r w:rsidR="00546470">
          <w:rPr>
            <w:noProof/>
            <w:webHidden/>
          </w:rPr>
          <w:fldChar w:fldCharType="begin"/>
        </w:r>
        <w:r w:rsidR="00546470">
          <w:rPr>
            <w:noProof/>
            <w:webHidden/>
          </w:rPr>
          <w:instrText xml:space="preserve"> PAGEREF _Toc386062685 \h </w:instrText>
        </w:r>
        <w:r w:rsidR="00546470">
          <w:rPr>
            <w:noProof/>
            <w:webHidden/>
          </w:rPr>
        </w:r>
        <w:r w:rsidR="00546470">
          <w:rPr>
            <w:noProof/>
            <w:webHidden/>
          </w:rPr>
          <w:fldChar w:fldCharType="separate"/>
        </w:r>
        <w:r w:rsidR="005C0A49">
          <w:rPr>
            <w:noProof/>
            <w:webHidden/>
          </w:rPr>
          <w:t>72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6" w:history="1">
        <w:r w:rsidR="00546470" w:rsidRPr="00972E4B">
          <w:rPr>
            <w:rStyle w:val="Hyperlink"/>
            <w:noProof/>
          </w:rPr>
          <w:t>Форматиране на кода</w:t>
        </w:r>
        <w:r w:rsidR="00546470">
          <w:rPr>
            <w:noProof/>
            <w:webHidden/>
          </w:rPr>
          <w:tab/>
        </w:r>
        <w:r w:rsidR="00546470">
          <w:rPr>
            <w:noProof/>
            <w:webHidden/>
          </w:rPr>
          <w:fldChar w:fldCharType="begin"/>
        </w:r>
        <w:r w:rsidR="00546470">
          <w:rPr>
            <w:noProof/>
            <w:webHidden/>
          </w:rPr>
          <w:instrText xml:space="preserve"> PAGEREF _Toc386062686 \h </w:instrText>
        </w:r>
        <w:r w:rsidR="00546470">
          <w:rPr>
            <w:noProof/>
            <w:webHidden/>
          </w:rPr>
        </w:r>
        <w:r w:rsidR="00546470">
          <w:rPr>
            <w:noProof/>
            <w:webHidden/>
          </w:rPr>
          <w:fldChar w:fldCharType="separate"/>
        </w:r>
        <w:r w:rsidR="005C0A49">
          <w:rPr>
            <w:noProof/>
            <w:webHidden/>
          </w:rPr>
          <w:t>73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7" w:history="1">
        <w:r w:rsidR="00546470" w:rsidRPr="00972E4B">
          <w:rPr>
            <w:rStyle w:val="Hyperlink"/>
            <w:noProof/>
          </w:rPr>
          <w:t>Висококачествени методи</w:t>
        </w:r>
        <w:r w:rsidR="00546470">
          <w:rPr>
            <w:noProof/>
            <w:webHidden/>
          </w:rPr>
          <w:tab/>
        </w:r>
        <w:r w:rsidR="00546470">
          <w:rPr>
            <w:noProof/>
            <w:webHidden/>
          </w:rPr>
          <w:fldChar w:fldCharType="begin"/>
        </w:r>
        <w:r w:rsidR="00546470">
          <w:rPr>
            <w:noProof/>
            <w:webHidden/>
          </w:rPr>
          <w:instrText xml:space="preserve"> PAGEREF _Toc386062687 \h </w:instrText>
        </w:r>
        <w:r w:rsidR="00546470">
          <w:rPr>
            <w:noProof/>
            <w:webHidden/>
          </w:rPr>
        </w:r>
        <w:r w:rsidR="00546470">
          <w:rPr>
            <w:noProof/>
            <w:webHidden/>
          </w:rPr>
          <w:fldChar w:fldCharType="separate"/>
        </w:r>
        <w:r w:rsidR="005C0A49">
          <w:rPr>
            <w:noProof/>
            <w:webHidden/>
          </w:rPr>
          <w:t>73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8" w:history="1">
        <w:r w:rsidR="00546470" w:rsidRPr="00972E4B">
          <w:rPr>
            <w:rStyle w:val="Hyperlink"/>
            <w:noProof/>
          </w:rPr>
          <w:t>Правилно използване на променливите</w:t>
        </w:r>
        <w:r w:rsidR="00546470">
          <w:rPr>
            <w:noProof/>
            <w:webHidden/>
          </w:rPr>
          <w:tab/>
        </w:r>
        <w:r w:rsidR="00546470">
          <w:rPr>
            <w:noProof/>
            <w:webHidden/>
          </w:rPr>
          <w:fldChar w:fldCharType="begin"/>
        </w:r>
        <w:r w:rsidR="00546470">
          <w:rPr>
            <w:noProof/>
            <w:webHidden/>
          </w:rPr>
          <w:instrText xml:space="preserve"> PAGEREF _Toc386062688 \h </w:instrText>
        </w:r>
        <w:r w:rsidR="00546470">
          <w:rPr>
            <w:noProof/>
            <w:webHidden/>
          </w:rPr>
        </w:r>
        <w:r w:rsidR="00546470">
          <w:rPr>
            <w:noProof/>
            <w:webHidden/>
          </w:rPr>
          <w:fldChar w:fldCharType="separate"/>
        </w:r>
        <w:r w:rsidR="005C0A49">
          <w:rPr>
            <w:noProof/>
            <w:webHidden/>
          </w:rPr>
          <w:t>74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89" w:history="1">
        <w:r w:rsidR="00546470" w:rsidRPr="00972E4B">
          <w:rPr>
            <w:rStyle w:val="Hyperlink"/>
            <w:noProof/>
          </w:rPr>
          <w:t>Правилно използване на изрази</w:t>
        </w:r>
        <w:r w:rsidR="00546470">
          <w:rPr>
            <w:noProof/>
            <w:webHidden/>
          </w:rPr>
          <w:tab/>
        </w:r>
        <w:r w:rsidR="00546470">
          <w:rPr>
            <w:noProof/>
            <w:webHidden/>
          </w:rPr>
          <w:fldChar w:fldCharType="begin"/>
        </w:r>
        <w:r w:rsidR="00546470">
          <w:rPr>
            <w:noProof/>
            <w:webHidden/>
          </w:rPr>
          <w:instrText xml:space="preserve"> PAGEREF _Toc386062689 \h </w:instrText>
        </w:r>
        <w:r w:rsidR="00546470">
          <w:rPr>
            <w:noProof/>
            <w:webHidden/>
          </w:rPr>
        </w:r>
        <w:r w:rsidR="00546470">
          <w:rPr>
            <w:noProof/>
            <w:webHidden/>
          </w:rPr>
          <w:fldChar w:fldCharType="separate"/>
        </w:r>
        <w:r w:rsidR="005C0A49">
          <w:rPr>
            <w:noProof/>
            <w:webHidden/>
          </w:rPr>
          <w:t>74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0" w:history="1">
        <w:r w:rsidR="00546470" w:rsidRPr="00972E4B">
          <w:rPr>
            <w:rStyle w:val="Hyperlink"/>
            <w:noProof/>
          </w:rPr>
          <w:t>Използване на константи</w:t>
        </w:r>
        <w:r w:rsidR="00546470">
          <w:rPr>
            <w:noProof/>
            <w:webHidden/>
          </w:rPr>
          <w:tab/>
        </w:r>
        <w:r w:rsidR="00546470">
          <w:rPr>
            <w:noProof/>
            <w:webHidden/>
          </w:rPr>
          <w:fldChar w:fldCharType="begin"/>
        </w:r>
        <w:r w:rsidR="00546470">
          <w:rPr>
            <w:noProof/>
            <w:webHidden/>
          </w:rPr>
          <w:instrText xml:space="preserve"> PAGEREF _Toc386062690 \h </w:instrText>
        </w:r>
        <w:r w:rsidR="00546470">
          <w:rPr>
            <w:noProof/>
            <w:webHidden/>
          </w:rPr>
        </w:r>
        <w:r w:rsidR="00546470">
          <w:rPr>
            <w:noProof/>
            <w:webHidden/>
          </w:rPr>
          <w:fldChar w:fldCharType="separate"/>
        </w:r>
        <w:r w:rsidR="005C0A49">
          <w:rPr>
            <w:noProof/>
            <w:webHidden/>
          </w:rPr>
          <w:t>75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1" w:history="1">
        <w:r w:rsidR="00546470" w:rsidRPr="00972E4B">
          <w:rPr>
            <w:rStyle w:val="Hyperlink"/>
            <w:noProof/>
          </w:rPr>
          <w:t>Правилно използване на конструкциите за управление</w:t>
        </w:r>
        <w:r w:rsidR="00546470">
          <w:rPr>
            <w:noProof/>
            <w:webHidden/>
          </w:rPr>
          <w:tab/>
        </w:r>
        <w:r w:rsidR="00546470">
          <w:rPr>
            <w:noProof/>
            <w:webHidden/>
          </w:rPr>
          <w:fldChar w:fldCharType="begin"/>
        </w:r>
        <w:r w:rsidR="00546470">
          <w:rPr>
            <w:noProof/>
            <w:webHidden/>
          </w:rPr>
          <w:instrText xml:space="preserve"> PAGEREF _Toc386062691 \h </w:instrText>
        </w:r>
        <w:r w:rsidR="00546470">
          <w:rPr>
            <w:noProof/>
            <w:webHidden/>
          </w:rPr>
        </w:r>
        <w:r w:rsidR="00546470">
          <w:rPr>
            <w:noProof/>
            <w:webHidden/>
          </w:rPr>
          <w:fldChar w:fldCharType="separate"/>
        </w:r>
        <w:r w:rsidR="005C0A49">
          <w:rPr>
            <w:noProof/>
            <w:webHidden/>
          </w:rPr>
          <w:t>75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2" w:history="1">
        <w:r w:rsidR="00546470" w:rsidRPr="00972E4B">
          <w:rPr>
            <w:rStyle w:val="Hyperlink"/>
            <w:noProof/>
          </w:rPr>
          <w:t>Защитно програмиране</w:t>
        </w:r>
        <w:r w:rsidR="00546470">
          <w:rPr>
            <w:noProof/>
            <w:webHidden/>
          </w:rPr>
          <w:tab/>
        </w:r>
        <w:r w:rsidR="00546470">
          <w:rPr>
            <w:noProof/>
            <w:webHidden/>
          </w:rPr>
          <w:fldChar w:fldCharType="begin"/>
        </w:r>
        <w:r w:rsidR="00546470">
          <w:rPr>
            <w:noProof/>
            <w:webHidden/>
          </w:rPr>
          <w:instrText xml:space="preserve"> PAGEREF _Toc386062692 \h </w:instrText>
        </w:r>
        <w:r w:rsidR="00546470">
          <w:rPr>
            <w:noProof/>
            <w:webHidden/>
          </w:rPr>
        </w:r>
        <w:r w:rsidR="00546470">
          <w:rPr>
            <w:noProof/>
            <w:webHidden/>
          </w:rPr>
          <w:fldChar w:fldCharType="separate"/>
        </w:r>
        <w:r w:rsidR="005C0A49">
          <w:rPr>
            <w:noProof/>
            <w:webHidden/>
          </w:rPr>
          <w:t>75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3" w:history="1">
        <w:r w:rsidR="00546470" w:rsidRPr="00972E4B">
          <w:rPr>
            <w:rStyle w:val="Hyperlink"/>
            <w:noProof/>
          </w:rPr>
          <w:t>Документация на кода</w:t>
        </w:r>
        <w:r w:rsidR="00546470">
          <w:rPr>
            <w:noProof/>
            <w:webHidden/>
          </w:rPr>
          <w:tab/>
        </w:r>
        <w:r w:rsidR="00546470">
          <w:rPr>
            <w:noProof/>
            <w:webHidden/>
          </w:rPr>
          <w:fldChar w:fldCharType="begin"/>
        </w:r>
        <w:r w:rsidR="00546470">
          <w:rPr>
            <w:noProof/>
            <w:webHidden/>
          </w:rPr>
          <w:instrText xml:space="preserve"> PAGEREF _Toc386062693 \h </w:instrText>
        </w:r>
        <w:r w:rsidR="00546470">
          <w:rPr>
            <w:noProof/>
            <w:webHidden/>
          </w:rPr>
        </w:r>
        <w:r w:rsidR="00546470">
          <w:rPr>
            <w:noProof/>
            <w:webHidden/>
          </w:rPr>
          <w:fldChar w:fldCharType="separate"/>
        </w:r>
        <w:r w:rsidR="005C0A49">
          <w:rPr>
            <w:noProof/>
            <w:webHidden/>
          </w:rPr>
          <w:t>76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4" w:history="1">
        <w:r w:rsidR="00546470" w:rsidRPr="00972E4B">
          <w:rPr>
            <w:rStyle w:val="Hyperlink"/>
            <w:noProof/>
          </w:rPr>
          <w:t>Преработка на кода (Refactoring)</w:t>
        </w:r>
        <w:r w:rsidR="00546470">
          <w:rPr>
            <w:noProof/>
            <w:webHidden/>
          </w:rPr>
          <w:tab/>
        </w:r>
        <w:r w:rsidR="00546470">
          <w:rPr>
            <w:noProof/>
            <w:webHidden/>
          </w:rPr>
          <w:fldChar w:fldCharType="begin"/>
        </w:r>
        <w:r w:rsidR="00546470">
          <w:rPr>
            <w:noProof/>
            <w:webHidden/>
          </w:rPr>
          <w:instrText xml:space="preserve"> PAGEREF _Toc386062694 \h </w:instrText>
        </w:r>
        <w:r w:rsidR="00546470">
          <w:rPr>
            <w:noProof/>
            <w:webHidden/>
          </w:rPr>
        </w:r>
        <w:r w:rsidR="00546470">
          <w:rPr>
            <w:noProof/>
            <w:webHidden/>
          </w:rPr>
          <w:fldChar w:fldCharType="separate"/>
        </w:r>
        <w:r w:rsidR="005C0A49">
          <w:rPr>
            <w:noProof/>
            <w:webHidden/>
          </w:rPr>
          <w:t>76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5" w:history="1">
        <w:r w:rsidR="00546470" w:rsidRPr="00972E4B">
          <w:rPr>
            <w:rStyle w:val="Hyperlink"/>
            <w:noProof/>
          </w:rPr>
          <w:t>Ресурси</w:t>
        </w:r>
        <w:r w:rsidR="00546470">
          <w:rPr>
            <w:noProof/>
            <w:webHidden/>
          </w:rPr>
          <w:tab/>
        </w:r>
        <w:r w:rsidR="00546470">
          <w:rPr>
            <w:noProof/>
            <w:webHidden/>
          </w:rPr>
          <w:fldChar w:fldCharType="begin"/>
        </w:r>
        <w:r w:rsidR="00546470">
          <w:rPr>
            <w:noProof/>
            <w:webHidden/>
          </w:rPr>
          <w:instrText xml:space="preserve"> PAGEREF _Toc386062695 \h </w:instrText>
        </w:r>
        <w:r w:rsidR="00546470">
          <w:rPr>
            <w:noProof/>
            <w:webHidden/>
          </w:rPr>
        </w:r>
        <w:r w:rsidR="00546470">
          <w:rPr>
            <w:noProof/>
            <w:webHidden/>
          </w:rPr>
          <w:fldChar w:fldCharType="separate"/>
        </w:r>
        <w:r w:rsidR="005C0A49">
          <w:rPr>
            <w:noProof/>
            <w:webHidden/>
          </w:rPr>
          <w:t>76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6"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696 \h </w:instrText>
        </w:r>
        <w:r w:rsidR="00546470">
          <w:rPr>
            <w:noProof/>
            <w:webHidden/>
          </w:rPr>
        </w:r>
        <w:r w:rsidR="00546470">
          <w:rPr>
            <w:noProof/>
            <w:webHidden/>
          </w:rPr>
          <w:fldChar w:fldCharType="separate"/>
        </w:r>
        <w:r w:rsidR="005C0A49">
          <w:rPr>
            <w:noProof/>
            <w:webHidden/>
          </w:rPr>
          <w:t>76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7"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697 \h </w:instrText>
        </w:r>
        <w:r w:rsidR="00546470">
          <w:rPr>
            <w:noProof/>
            <w:webHidden/>
          </w:rPr>
        </w:r>
        <w:r w:rsidR="00546470">
          <w:rPr>
            <w:noProof/>
            <w:webHidden/>
          </w:rPr>
          <w:fldChar w:fldCharType="separate"/>
        </w:r>
        <w:r w:rsidR="005C0A49">
          <w:rPr>
            <w:noProof/>
            <w:webHidden/>
          </w:rPr>
          <w:t>766</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698" w:history="1">
        <w:r w:rsidR="00546470" w:rsidRPr="00972E4B">
          <w:rPr>
            <w:rStyle w:val="Hyperlink"/>
            <w:noProof/>
          </w:rPr>
          <w:t>Глава 22. Как да решаваме задачи по програмиране?</w:t>
        </w:r>
        <w:r w:rsidR="00546470">
          <w:rPr>
            <w:noProof/>
            <w:webHidden/>
          </w:rPr>
          <w:tab/>
        </w:r>
        <w:r w:rsidR="00546470">
          <w:rPr>
            <w:noProof/>
            <w:webHidden/>
          </w:rPr>
          <w:fldChar w:fldCharType="begin"/>
        </w:r>
        <w:r w:rsidR="00546470">
          <w:rPr>
            <w:noProof/>
            <w:webHidden/>
          </w:rPr>
          <w:instrText xml:space="preserve"> PAGEREF _Toc386062698 \h </w:instrText>
        </w:r>
        <w:r w:rsidR="00546470">
          <w:rPr>
            <w:noProof/>
            <w:webHidden/>
          </w:rPr>
        </w:r>
        <w:r w:rsidR="00546470">
          <w:rPr>
            <w:noProof/>
            <w:webHidden/>
          </w:rPr>
          <w:fldChar w:fldCharType="separate"/>
        </w:r>
        <w:r w:rsidR="005C0A49">
          <w:rPr>
            <w:noProof/>
            <w:webHidden/>
          </w:rPr>
          <w:t>76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699"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699 \h </w:instrText>
        </w:r>
        <w:r w:rsidR="00546470">
          <w:rPr>
            <w:noProof/>
            <w:webHidden/>
          </w:rPr>
        </w:r>
        <w:r w:rsidR="00546470">
          <w:rPr>
            <w:noProof/>
            <w:webHidden/>
          </w:rPr>
          <w:fldChar w:fldCharType="separate"/>
        </w:r>
        <w:r w:rsidR="005C0A49">
          <w:rPr>
            <w:noProof/>
            <w:webHidden/>
          </w:rPr>
          <w:t>76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0"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700 \h </w:instrText>
        </w:r>
        <w:r w:rsidR="00546470">
          <w:rPr>
            <w:noProof/>
            <w:webHidden/>
          </w:rPr>
        </w:r>
        <w:r w:rsidR="00546470">
          <w:rPr>
            <w:noProof/>
            <w:webHidden/>
          </w:rPr>
          <w:fldChar w:fldCharType="separate"/>
        </w:r>
        <w:r w:rsidR="005C0A49">
          <w:rPr>
            <w:noProof/>
            <w:webHidden/>
          </w:rPr>
          <w:t>76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1" w:history="1">
        <w:r w:rsidR="00546470" w:rsidRPr="00972E4B">
          <w:rPr>
            <w:rStyle w:val="Hyperlink"/>
            <w:noProof/>
          </w:rPr>
          <w:t>Основни принципи при решаване на задачи по програмиране</w:t>
        </w:r>
        <w:r w:rsidR="00546470">
          <w:rPr>
            <w:noProof/>
            <w:webHidden/>
          </w:rPr>
          <w:tab/>
        </w:r>
        <w:r w:rsidR="00546470">
          <w:rPr>
            <w:noProof/>
            <w:webHidden/>
          </w:rPr>
          <w:fldChar w:fldCharType="begin"/>
        </w:r>
        <w:r w:rsidR="00546470">
          <w:rPr>
            <w:noProof/>
            <w:webHidden/>
          </w:rPr>
          <w:instrText xml:space="preserve"> PAGEREF _Toc386062701 \h </w:instrText>
        </w:r>
        <w:r w:rsidR="00546470">
          <w:rPr>
            <w:noProof/>
            <w:webHidden/>
          </w:rPr>
        </w:r>
        <w:r w:rsidR="00546470">
          <w:rPr>
            <w:noProof/>
            <w:webHidden/>
          </w:rPr>
          <w:fldChar w:fldCharType="separate"/>
        </w:r>
        <w:r w:rsidR="005C0A49">
          <w:rPr>
            <w:noProof/>
            <w:webHidden/>
          </w:rPr>
          <w:t>76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2" w:history="1">
        <w:r w:rsidR="00546470" w:rsidRPr="00972E4B">
          <w:rPr>
            <w:rStyle w:val="Hyperlink"/>
            <w:noProof/>
          </w:rPr>
          <w:t>Използвайте лист и химикал</w:t>
        </w:r>
        <w:r w:rsidR="00546470" w:rsidRPr="00972E4B">
          <w:rPr>
            <w:rStyle w:val="Hyperlink"/>
            <w:noProof/>
            <w:lang w:val="ru-RU"/>
          </w:rPr>
          <w:t>!</w:t>
        </w:r>
        <w:r w:rsidR="00546470">
          <w:rPr>
            <w:noProof/>
            <w:webHidden/>
          </w:rPr>
          <w:tab/>
        </w:r>
        <w:r w:rsidR="00546470">
          <w:rPr>
            <w:noProof/>
            <w:webHidden/>
          </w:rPr>
          <w:fldChar w:fldCharType="begin"/>
        </w:r>
        <w:r w:rsidR="00546470">
          <w:rPr>
            <w:noProof/>
            <w:webHidden/>
          </w:rPr>
          <w:instrText xml:space="preserve"> PAGEREF _Toc386062702 \h </w:instrText>
        </w:r>
        <w:r w:rsidR="00546470">
          <w:rPr>
            <w:noProof/>
            <w:webHidden/>
          </w:rPr>
        </w:r>
        <w:r w:rsidR="00546470">
          <w:rPr>
            <w:noProof/>
            <w:webHidden/>
          </w:rPr>
          <w:fldChar w:fldCharType="separate"/>
        </w:r>
        <w:r w:rsidR="005C0A49">
          <w:rPr>
            <w:noProof/>
            <w:webHidden/>
          </w:rPr>
          <w:t>77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3" w:history="1">
        <w:r w:rsidR="00546470" w:rsidRPr="00972E4B">
          <w:rPr>
            <w:rStyle w:val="Hyperlink"/>
            <w:noProof/>
          </w:rPr>
          <w:t>Измислете идеи и ги пробвайте!</w:t>
        </w:r>
        <w:r w:rsidR="00546470">
          <w:rPr>
            <w:noProof/>
            <w:webHidden/>
          </w:rPr>
          <w:tab/>
        </w:r>
        <w:r w:rsidR="00546470">
          <w:rPr>
            <w:noProof/>
            <w:webHidden/>
          </w:rPr>
          <w:fldChar w:fldCharType="begin"/>
        </w:r>
        <w:r w:rsidR="00546470">
          <w:rPr>
            <w:noProof/>
            <w:webHidden/>
          </w:rPr>
          <w:instrText xml:space="preserve"> PAGEREF _Toc386062703 \h </w:instrText>
        </w:r>
        <w:r w:rsidR="00546470">
          <w:rPr>
            <w:noProof/>
            <w:webHidden/>
          </w:rPr>
        </w:r>
        <w:r w:rsidR="00546470">
          <w:rPr>
            <w:noProof/>
            <w:webHidden/>
          </w:rPr>
          <w:fldChar w:fldCharType="separate"/>
        </w:r>
        <w:r w:rsidR="005C0A49">
          <w:rPr>
            <w:noProof/>
            <w:webHidden/>
          </w:rPr>
          <w:t>77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4" w:history="1">
        <w:r w:rsidR="00546470" w:rsidRPr="00972E4B">
          <w:rPr>
            <w:rStyle w:val="Hyperlink"/>
            <w:noProof/>
          </w:rPr>
          <w:t>Разбивайте задачата на подзадачи!</w:t>
        </w:r>
        <w:r w:rsidR="00546470">
          <w:rPr>
            <w:noProof/>
            <w:webHidden/>
          </w:rPr>
          <w:tab/>
        </w:r>
        <w:r w:rsidR="00546470">
          <w:rPr>
            <w:noProof/>
            <w:webHidden/>
          </w:rPr>
          <w:fldChar w:fldCharType="begin"/>
        </w:r>
        <w:r w:rsidR="00546470">
          <w:rPr>
            <w:noProof/>
            <w:webHidden/>
          </w:rPr>
          <w:instrText xml:space="preserve"> PAGEREF _Toc386062704 \h </w:instrText>
        </w:r>
        <w:r w:rsidR="00546470">
          <w:rPr>
            <w:noProof/>
            <w:webHidden/>
          </w:rPr>
        </w:r>
        <w:r w:rsidR="00546470">
          <w:rPr>
            <w:noProof/>
            <w:webHidden/>
          </w:rPr>
          <w:fldChar w:fldCharType="separate"/>
        </w:r>
        <w:r w:rsidR="005C0A49">
          <w:rPr>
            <w:noProof/>
            <w:webHidden/>
          </w:rPr>
          <w:t>7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5" w:history="1">
        <w:r w:rsidR="00546470" w:rsidRPr="00972E4B">
          <w:rPr>
            <w:rStyle w:val="Hyperlink"/>
            <w:noProof/>
          </w:rPr>
          <w:t>Проверете идеите си!</w:t>
        </w:r>
        <w:r w:rsidR="00546470">
          <w:rPr>
            <w:noProof/>
            <w:webHidden/>
          </w:rPr>
          <w:tab/>
        </w:r>
        <w:r w:rsidR="00546470">
          <w:rPr>
            <w:noProof/>
            <w:webHidden/>
          </w:rPr>
          <w:fldChar w:fldCharType="begin"/>
        </w:r>
        <w:r w:rsidR="00546470">
          <w:rPr>
            <w:noProof/>
            <w:webHidden/>
          </w:rPr>
          <w:instrText xml:space="preserve"> PAGEREF _Toc386062705 \h </w:instrText>
        </w:r>
        <w:r w:rsidR="00546470">
          <w:rPr>
            <w:noProof/>
            <w:webHidden/>
          </w:rPr>
        </w:r>
        <w:r w:rsidR="00546470">
          <w:rPr>
            <w:noProof/>
            <w:webHidden/>
          </w:rPr>
          <w:fldChar w:fldCharType="separate"/>
        </w:r>
        <w:r w:rsidR="005C0A49">
          <w:rPr>
            <w:noProof/>
            <w:webHidden/>
          </w:rPr>
          <w:t>77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6" w:history="1">
        <w:r w:rsidR="00546470" w:rsidRPr="00972E4B">
          <w:rPr>
            <w:rStyle w:val="Hyperlink"/>
            <w:noProof/>
          </w:rPr>
          <w:t>При проблем измислете нова идея!</w:t>
        </w:r>
        <w:r w:rsidR="00546470">
          <w:rPr>
            <w:noProof/>
            <w:webHidden/>
          </w:rPr>
          <w:tab/>
        </w:r>
        <w:r w:rsidR="00546470">
          <w:rPr>
            <w:noProof/>
            <w:webHidden/>
          </w:rPr>
          <w:fldChar w:fldCharType="begin"/>
        </w:r>
        <w:r w:rsidR="00546470">
          <w:rPr>
            <w:noProof/>
            <w:webHidden/>
          </w:rPr>
          <w:instrText xml:space="preserve"> PAGEREF _Toc386062706 \h </w:instrText>
        </w:r>
        <w:r w:rsidR="00546470">
          <w:rPr>
            <w:noProof/>
            <w:webHidden/>
          </w:rPr>
        </w:r>
        <w:r w:rsidR="00546470">
          <w:rPr>
            <w:noProof/>
            <w:webHidden/>
          </w:rPr>
          <w:fldChar w:fldCharType="separate"/>
        </w:r>
        <w:r w:rsidR="005C0A49">
          <w:rPr>
            <w:noProof/>
            <w:webHidden/>
          </w:rPr>
          <w:t>77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7" w:history="1">
        <w:r w:rsidR="00546470" w:rsidRPr="00972E4B">
          <w:rPr>
            <w:rStyle w:val="Hyperlink"/>
            <w:noProof/>
          </w:rPr>
          <w:t>Подберете структурите от данни!</w:t>
        </w:r>
        <w:r w:rsidR="00546470">
          <w:rPr>
            <w:noProof/>
            <w:webHidden/>
          </w:rPr>
          <w:tab/>
        </w:r>
        <w:r w:rsidR="00546470">
          <w:rPr>
            <w:noProof/>
            <w:webHidden/>
          </w:rPr>
          <w:fldChar w:fldCharType="begin"/>
        </w:r>
        <w:r w:rsidR="00546470">
          <w:rPr>
            <w:noProof/>
            <w:webHidden/>
          </w:rPr>
          <w:instrText xml:space="preserve"> PAGEREF _Toc386062707 \h </w:instrText>
        </w:r>
        <w:r w:rsidR="00546470">
          <w:rPr>
            <w:noProof/>
            <w:webHidden/>
          </w:rPr>
        </w:r>
        <w:r w:rsidR="00546470">
          <w:rPr>
            <w:noProof/>
            <w:webHidden/>
          </w:rPr>
          <w:fldChar w:fldCharType="separate"/>
        </w:r>
        <w:r w:rsidR="005C0A49">
          <w:rPr>
            <w:noProof/>
            <w:webHidden/>
          </w:rPr>
          <w:t>77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8" w:history="1">
        <w:r w:rsidR="00546470" w:rsidRPr="00972E4B">
          <w:rPr>
            <w:rStyle w:val="Hyperlink"/>
            <w:noProof/>
          </w:rPr>
          <w:t>Помислете за ефективността!</w:t>
        </w:r>
        <w:r w:rsidR="00546470">
          <w:rPr>
            <w:noProof/>
            <w:webHidden/>
          </w:rPr>
          <w:tab/>
        </w:r>
        <w:r w:rsidR="00546470">
          <w:rPr>
            <w:noProof/>
            <w:webHidden/>
          </w:rPr>
          <w:fldChar w:fldCharType="begin"/>
        </w:r>
        <w:r w:rsidR="00546470">
          <w:rPr>
            <w:noProof/>
            <w:webHidden/>
          </w:rPr>
          <w:instrText xml:space="preserve"> PAGEREF _Toc386062708 \h </w:instrText>
        </w:r>
        <w:r w:rsidR="00546470">
          <w:rPr>
            <w:noProof/>
            <w:webHidden/>
          </w:rPr>
        </w:r>
        <w:r w:rsidR="00546470">
          <w:rPr>
            <w:noProof/>
            <w:webHidden/>
          </w:rPr>
          <w:fldChar w:fldCharType="separate"/>
        </w:r>
        <w:r w:rsidR="005C0A49">
          <w:rPr>
            <w:noProof/>
            <w:webHidden/>
          </w:rPr>
          <w:t>78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09" w:history="1">
        <w:r w:rsidR="00546470" w:rsidRPr="00972E4B">
          <w:rPr>
            <w:rStyle w:val="Hyperlink"/>
            <w:noProof/>
          </w:rPr>
          <w:t>Имплементирайте алгоритъма си!</w:t>
        </w:r>
        <w:r w:rsidR="00546470">
          <w:rPr>
            <w:noProof/>
            <w:webHidden/>
          </w:rPr>
          <w:tab/>
        </w:r>
        <w:r w:rsidR="00546470">
          <w:rPr>
            <w:noProof/>
            <w:webHidden/>
          </w:rPr>
          <w:fldChar w:fldCharType="begin"/>
        </w:r>
        <w:r w:rsidR="00546470">
          <w:rPr>
            <w:noProof/>
            <w:webHidden/>
          </w:rPr>
          <w:instrText xml:space="preserve"> PAGEREF _Toc386062709 \h </w:instrText>
        </w:r>
        <w:r w:rsidR="00546470">
          <w:rPr>
            <w:noProof/>
            <w:webHidden/>
          </w:rPr>
        </w:r>
        <w:r w:rsidR="00546470">
          <w:rPr>
            <w:noProof/>
            <w:webHidden/>
          </w:rPr>
          <w:fldChar w:fldCharType="separate"/>
        </w:r>
        <w:r w:rsidR="005C0A49">
          <w:rPr>
            <w:noProof/>
            <w:webHidden/>
          </w:rPr>
          <w:t>786</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0" w:history="1">
        <w:r w:rsidR="00546470" w:rsidRPr="00972E4B">
          <w:rPr>
            <w:rStyle w:val="Hyperlink"/>
            <w:noProof/>
          </w:rPr>
          <w:t>Пишете стъпка по стъпка!</w:t>
        </w:r>
        <w:r w:rsidR="00546470">
          <w:rPr>
            <w:noProof/>
            <w:webHidden/>
          </w:rPr>
          <w:tab/>
        </w:r>
        <w:r w:rsidR="00546470">
          <w:rPr>
            <w:noProof/>
            <w:webHidden/>
          </w:rPr>
          <w:fldChar w:fldCharType="begin"/>
        </w:r>
        <w:r w:rsidR="00546470">
          <w:rPr>
            <w:noProof/>
            <w:webHidden/>
          </w:rPr>
          <w:instrText xml:space="preserve"> PAGEREF _Toc386062710 \h </w:instrText>
        </w:r>
        <w:r w:rsidR="00546470">
          <w:rPr>
            <w:noProof/>
            <w:webHidden/>
          </w:rPr>
        </w:r>
        <w:r w:rsidR="00546470">
          <w:rPr>
            <w:noProof/>
            <w:webHidden/>
          </w:rPr>
          <w:fldChar w:fldCharType="separate"/>
        </w:r>
        <w:r w:rsidR="005C0A49">
          <w:rPr>
            <w:noProof/>
            <w:webHidden/>
          </w:rPr>
          <w:t>78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1" w:history="1">
        <w:r w:rsidR="00546470" w:rsidRPr="00972E4B">
          <w:rPr>
            <w:rStyle w:val="Hyperlink"/>
            <w:noProof/>
          </w:rPr>
          <w:t>Тествайте решението си!</w:t>
        </w:r>
        <w:r w:rsidR="00546470">
          <w:rPr>
            <w:noProof/>
            <w:webHidden/>
          </w:rPr>
          <w:tab/>
        </w:r>
        <w:r w:rsidR="00546470">
          <w:rPr>
            <w:noProof/>
            <w:webHidden/>
          </w:rPr>
          <w:fldChar w:fldCharType="begin"/>
        </w:r>
        <w:r w:rsidR="00546470">
          <w:rPr>
            <w:noProof/>
            <w:webHidden/>
          </w:rPr>
          <w:instrText xml:space="preserve"> PAGEREF _Toc386062711 \h </w:instrText>
        </w:r>
        <w:r w:rsidR="00546470">
          <w:rPr>
            <w:noProof/>
            <w:webHidden/>
          </w:rPr>
        </w:r>
        <w:r w:rsidR="00546470">
          <w:rPr>
            <w:noProof/>
            <w:webHidden/>
          </w:rPr>
          <w:fldChar w:fldCharType="separate"/>
        </w:r>
        <w:r w:rsidR="005C0A49">
          <w:rPr>
            <w:noProof/>
            <w:webHidden/>
          </w:rPr>
          <w:t>79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2" w:history="1">
        <w:r w:rsidR="00546470" w:rsidRPr="00972E4B">
          <w:rPr>
            <w:rStyle w:val="Hyperlink"/>
            <w:noProof/>
          </w:rPr>
          <w:t>Генерални изводи</w:t>
        </w:r>
        <w:r w:rsidR="00546470">
          <w:rPr>
            <w:noProof/>
            <w:webHidden/>
          </w:rPr>
          <w:tab/>
        </w:r>
        <w:r w:rsidR="00546470">
          <w:rPr>
            <w:noProof/>
            <w:webHidden/>
          </w:rPr>
          <w:fldChar w:fldCharType="begin"/>
        </w:r>
        <w:r w:rsidR="00546470">
          <w:rPr>
            <w:noProof/>
            <w:webHidden/>
          </w:rPr>
          <w:instrText xml:space="preserve"> PAGEREF _Toc386062712 \h </w:instrText>
        </w:r>
        <w:r w:rsidR="00546470">
          <w:rPr>
            <w:noProof/>
            <w:webHidden/>
          </w:rPr>
        </w:r>
        <w:r w:rsidR="00546470">
          <w:rPr>
            <w:noProof/>
            <w:webHidden/>
          </w:rPr>
          <w:fldChar w:fldCharType="separate"/>
        </w:r>
        <w:r w:rsidR="005C0A49">
          <w:rPr>
            <w:noProof/>
            <w:webHidden/>
          </w:rPr>
          <w:t>81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3"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713 \h </w:instrText>
        </w:r>
        <w:r w:rsidR="00546470">
          <w:rPr>
            <w:noProof/>
            <w:webHidden/>
          </w:rPr>
        </w:r>
        <w:r w:rsidR="00546470">
          <w:rPr>
            <w:noProof/>
            <w:webHidden/>
          </w:rPr>
          <w:fldChar w:fldCharType="separate"/>
        </w:r>
        <w:r w:rsidR="005C0A49">
          <w:rPr>
            <w:noProof/>
            <w:webHidden/>
          </w:rPr>
          <w:t>81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4"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714 \h </w:instrText>
        </w:r>
        <w:r w:rsidR="00546470">
          <w:rPr>
            <w:noProof/>
            <w:webHidden/>
          </w:rPr>
        </w:r>
        <w:r w:rsidR="00546470">
          <w:rPr>
            <w:noProof/>
            <w:webHidden/>
          </w:rPr>
          <w:fldChar w:fldCharType="separate"/>
        </w:r>
        <w:r w:rsidR="005C0A49">
          <w:rPr>
            <w:noProof/>
            <w:webHidden/>
          </w:rPr>
          <w:t>81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15" w:history="1">
        <w:r w:rsidR="00546470" w:rsidRPr="00972E4B">
          <w:rPr>
            <w:rStyle w:val="Hyperlink"/>
            <w:noProof/>
          </w:rPr>
          <w:t>Глава 23. Примерен изпит по програмиране – 30.09.2005 г.</w:t>
        </w:r>
        <w:r w:rsidR="00546470">
          <w:rPr>
            <w:noProof/>
            <w:webHidden/>
          </w:rPr>
          <w:tab/>
        </w:r>
        <w:r w:rsidR="00546470">
          <w:rPr>
            <w:noProof/>
            <w:webHidden/>
          </w:rPr>
          <w:fldChar w:fldCharType="begin"/>
        </w:r>
        <w:r w:rsidR="00546470">
          <w:rPr>
            <w:noProof/>
            <w:webHidden/>
          </w:rPr>
          <w:instrText xml:space="preserve"> PAGEREF _Toc386062715 \h </w:instrText>
        </w:r>
        <w:r w:rsidR="00546470">
          <w:rPr>
            <w:noProof/>
            <w:webHidden/>
          </w:rPr>
        </w:r>
        <w:r w:rsidR="00546470">
          <w:rPr>
            <w:noProof/>
            <w:webHidden/>
          </w:rPr>
          <w:fldChar w:fldCharType="separate"/>
        </w:r>
        <w:r w:rsidR="005C0A49">
          <w:rPr>
            <w:noProof/>
            <w:webHidden/>
          </w:rPr>
          <w:t>8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6" w:history="1">
        <w:r w:rsidR="00546470" w:rsidRPr="00972E4B">
          <w:rPr>
            <w:rStyle w:val="Hyperlink"/>
            <w:noProof/>
          </w:rPr>
          <w:t>Автори</w:t>
        </w:r>
        <w:r w:rsidR="00546470">
          <w:rPr>
            <w:noProof/>
            <w:webHidden/>
          </w:rPr>
          <w:tab/>
        </w:r>
        <w:r w:rsidR="00546470">
          <w:rPr>
            <w:noProof/>
            <w:webHidden/>
          </w:rPr>
          <w:fldChar w:fldCharType="begin"/>
        </w:r>
        <w:r w:rsidR="00546470">
          <w:rPr>
            <w:noProof/>
            <w:webHidden/>
          </w:rPr>
          <w:instrText xml:space="preserve"> PAGEREF _Toc386062716 \h </w:instrText>
        </w:r>
        <w:r w:rsidR="00546470">
          <w:rPr>
            <w:noProof/>
            <w:webHidden/>
          </w:rPr>
        </w:r>
        <w:r w:rsidR="00546470">
          <w:rPr>
            <w:noProof/>
            <w:webHidden/>
          </w:rPr>
          <w:fldChar w:fldCharType="separate"/>
        </w:r>
        <w:r w:rsidR="005C0A49">
          <w:rPr>
            <w:noProof/>
            <w:webHidden/>
          </w:rPr>
          <w:t>8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7"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717 \h </w:instrText>
        </w:r>
        <w:r w:rsidR="00546470">
          <w:rPr>
            <w:noProof/>
            <w:webHidden/>
          </w:rPr>
        </w:r>
        <w:r w:rsidR="00546470">
          <w:rPr>
            <w:noProof/>
            <w:webHidden/>
          </w:rPr>
          <w:fldChar w:fldCharType="separate"/>
        </w:r>
        <w:r w:rsidR="005C0A49">
          <w:rPr>
            <w:noProof/>
            <w:webHidden/>
          </w:rPr>
          <w:t>8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8" w:history="1">
        <w:r w:rsidR="00546470" w:rsidRPr="00972E4B">
          <w:rPr>
            <w:rStyle w:val="Hyperlink"/>
            <w:noProof/>
          </w:rPr>
          <w:t>Задача 1: Извличане на текста от HTML документ</w:t>
        </w:r>
        <w:r w:rsidR="00546470">
          <w:rPr>
            <w:noProof/>
            <w:webHidden/>
          </w:rPr>
          <w:tab/>
        </w:r>
        <w:r w:rsidR="00546470">
          <w:rPr>
            <w:noProof/>
            <w:webHidden/>
          </w:rPr>
          <w:fldChar w:fldCharType="begin"/>
        </w:r>
        <w:r w:rsidR="00546470">
          <w:rPr>
            <w:noProof/>
            <w:webHidden/>
          </w:rPr>
          <w:instrText xml:space="preserve"> PAGEREF _Toc386062718 \h </w:instrText>
        </w:r>
        <w:r w:rsidR="00546470">
          <w:rPr>
            <w:noProof/>
            <w:webHidden/>
          </w:rPr>
        </w:r>
        <w:r w:rsidR="00546470">
          <w:rPr>
            <w:noProof/>
            <w:webHidden/>
          </w:rPr>
          <w:fldChar w:fldCharType="separate"/>
        </w:r>
        <w:r w:rsidR="005C0A49">
          <w:rPr>
            <w:noProof/>
            <w:webHidden/>
          </w:rPr>
          <w:t>81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19" w:history="1">
        <w:r w:rsidR="00546470" w:rsidRPr="00972E4B">
          <w:rPr>
            <w:rStyle w:val="Hyperlink"/>
            <w:noProof/>
          </w:rPr>
          <w:t>Задача 2: Лабиринт</w:t>
        </w:r>
        <w:r w:rsidR="00546470">
          <w:rPr>
            <w:noProof/>
            <w:webHidden/>
          </w:rPr>
          <w:tab/>
        </w:r>
        <w:r w:rsidR="00546470">
          <w:rPr>
            <w:noProof/>
            <w:webHidden/>
          </w:rPr>
          <w:fldChar w:fldCharType="begin"/>
        </w:r>
        <w:r w:rsidR="00546470">
          <w:rPr>
            <w:noProof/>
            <w:webHidden/>
          </w:rPr>
          <w:instrText xml:space="preserve"> PAGEREF _Toc386062719 \h </w:instrText>
        </w:r>
        <w:r w:rsidR="00546470">
          <w:rPr>
            <w:noProof/>
            <w:webHidden/>
          </w:rPr>
        </w:r>
        <w:r w:rsidR="00546470">
          <w:rPr>
            <w:noProof/>
            <w:webHidden/>
          </w:rPr>
          <w:fldChar w:fldCharType="separate"/>
        </w:r>
        <w:r w:rsidR="005C0A49">
          <w:rPr>
            <w:noProof/>
            <w:webHidden/>
          </w:rPr>
          <w:t>833</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0" w:history="1">
        <w:r w:rsidR="00546470" w:rsidRPr="00972E4B">
          <w:rPr>
            <w:rStyle w:val="Hyperlink"/>
            <w:noProof/>
          </w:rPr>
          <w:t>Задача 3: Магазин за авточасти</w:t>
        </w:r>
        <w:r w:rsidR="00546470">
          <w:rPr>
            <w:noProof/>
            <w:webHidden/>
          </w:rPr>
          <w:tab/>
        </w:r>
        <w:r w:rsidR="00546470">
          <w:rPr>
            <w:noProof/>
            <w:webHidden/>
          </w:rPr>
          <w:fldChar w:fldCharType="begin"/>
        </w:r>
        <w:r w:rsidR="00546470">
          <w:rPr>
            <w:noProof/>
            <w:webHidden/>
          </w:rPr>
          <w:instrText xml:space="preserve"> PAGEREF _Toc386062720 \h </w:instrText>
        </w:r>
        <w:r w:rsidR="00546470">
          <w:rPr>
            <w:noProof/>
            <w:webHidden/>
          </w:rPr>
        </w:r>
        <w:r w:rsidR="00546470">
          <w:rPr>
            <w:noProof/>
            <w:webHidden/>
          </w:rPr>
          <w:fldChar w:fldCharType="separate"/>
        </w:r>
        <w:r w:rsidR="005C0A49">
          <w:rPr>
            <w:noProof/>
            <w:webHidden/>
          </w:rPr>
          <w:t>84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1"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721 \h </w:instrText>
        </w:r>
        <w:r w:rsidR="00546470">
          <w:rPr>
            <w:noProof/>
            <w:webHidden/>
          </w:rPr>
        </w:r>
        <w:r w:rsidR="00546470">
          <w:rPr>
            <w:noProof/>
            <w:webHidden/>
          </w:rPr>
          <w:fldChar w:fldCharType="separate"/>
        </w:r>
        <w:r w:rsidR="005C0A49">
          <w:rPr>
            <w:noProof/>
            <w:webHidden/>
          </w:rPr>
          <w:t>85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2"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722 \h </w:instrText>
        </w:r>
        <w:r w:rsidR="00546470">
          <w:rPr>
            <w:noProof/>
            <w:webHidden/>
          </w:rPr>
        </w:r>
        <w:r w:rsidR="00546470">
          <w:rPr>
            <w:noProof/>
            <w:webHidden/>
          </w:rPr>
          <w:fldChar w:fldCharType="separate"/>
        </w:r>
        <w:r w:rsidR="005C0A49">
          <w:rPr>
            <w:noProof/>
            <w:webHidden/>
          </w:rPr>
          <w:t>857</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23" w:history="1">
        <w:r w:rsidR="00546470" w:rsidRPr="00972E4B">
          <w:rPr>
            <w:rStyle w:val="Hyperlink"/>
            <w:noProof/>
          </w:rPr>
          <w:t>Глава 24. Примерен изпит по програмиране – 8.04.2006 г.</w:t>
        </w:r>
        <w:r w:rsidR="00546470">
          <w:rPr>
            <w:noProof/>
            <w:webHidden/>
          </w:rPr>
          <w:tab/>
        </w:r>
        <w:r w:rsidR="00546470">
          <w:rPr>
            <w:noProof/>
            <w:webHidden/>
          </w:rPr>
          <w:fldChar w:fldCharType="begin"/>
        </w:r>
        <w:r w:rsidR="00546470">
          <w:rPr>
            <w:noProof/>
            <w:webHidden/>
          </w:rPr>
          <w:instrText xml:space="preserve"> PAGEREF _Toc386062723 \h </w:instrText>
        </w:r>
        <w:r w:rsidR="00546470">
          <w:rPr>
            <w:noProof/>
            <w:webHidden/>
          </w:rPr>
        </w:r>
        <w:r w:rsidR="00546470">
          <w:rPr>
            <w:noProof/>
            <w:webHidden/>
          </w:rPr>
          <w:fldChar w:fldCharType="separate"/>
        </w:r>
        <w:r w:rsidR="005C0A49">
          <w:rPr>
            <w:noProof/>
            <w:webHidden/>
          </w:rPr>
          <w:t>85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4"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724 \h </w:instrText>
        </w:r>
        <w:r w:rsidR="00546470">
          <w:rPr>
            <w:noProof/>
            <w:webHidden/>
          </w:rPr>
        </w:r>
        <w:r w:rsidR="00546470">
          <w:rPr>
            <w:noProof/>
            <w:webHidden/>
          </w:rPr>
          <w:fldChar w:fldCharType="separate"/>
        </w:r>
        <w:r w:rsidR="005C0A49">
          <w:rPr>
            <w:noProof/>
            <w:webHidden/>
          </w:rPr>
          <w:t>85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5"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725 \h </w:instrText>
        </w:r>
        <w:r w:rsidR="00546470">
          <w:rPr>
            <w:noProof/>
            <w:webHidden/>
          </w:rPr>
        </w:r>
        <w:r w:rsidR="00546470">
          <w:rPr>
            <w:noProof/>
            <w:webHidden/>
          </w:rPr>
          <w:fldChar w:fldCharType="separate"/>
        </w:r>
        <w:r w:rsidR="005C0A49">
          <w:rPr>
            <w:noProof/>
            <w:webHidden/>
          </w:rPr>
          <w:t>85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6" w:history="1">
        <w:r w:rsidR="00546470" w:rsidRPr="00972E4B">
          <w:rPr>
            <w:rStyle w:val="Hyperlink"/>
            <w:noProof/>
          </w:rPr>
          <w:t>Задача 1: Броене на думи в текст</w:t>
        </w:r>
        <w:r w:rsidR="00546470">
          <w:rPr>
            <w:noProof/>
            <w:webHidden/>
          </w:rPr>
          <w:tab/>
        </w:r>
        <w:r w:rsidR="00546470">
          <w:rPr>
            <w:noProof/>
            <w:webHidden/>
          </w:rPr>
          <w:fldChar w:fldCharType="begin"/>
        </w:r>
        <w:r w:rsidR="00546470">
          <w:rPr>
            <w:noProof/>
            <w:webHidden/>
          </w:rPr>
          <w:instrText xml:space="preserve"> PAGEREF _Toc386062726 \h </w:instrText>
        </w:r>
        <w:r w:rsidR="00546470">
          <w:rPr>
            <w:noProof/>
            <w:webHidden/>
          </w:rPr>
        </w:r>
        <w:r w:rsidR="00546470">
          <w:rPr>
            <w:noProof/>
            <w:webHidden/>
          </w:rPr>
          <w:fldChar w:fldCharType="separate"/>
        </w:r>
        <w:r w:rsidR="005C0A49">
          <w:rPr>
            <w:noProof/>
            <w:webHidden/>
          </w:rPr>
          <w:t>859</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7" w:history="1">
        <w:r w:rsidR="00546470" w:rsidRPr="00972E4B">
          <w:rPr>
            <w:rStyle w:val="Hyperlink"/>
            <w:noProof/>
          </w:rPr>
          <w:t>Задача 2: Матрица с прости числа</w:t>
        </w:r>
        <w:r w:rsidR="00546470">
          <w:rPr>
            <w:noProof/>
            <w:webHidden/>
          </w:rPr>
          <w:tab/>
        </w:r>
        <w:r w:rsidR="00546470">
          <w:rPr>
            <w:noProof/>
            <w:webHidden/>
          </w:rPr>
          <w:fldChar w:fldCharType="begin"/>
        </w:r>
        <w:r w:rsidR="00546470">
          <w:rPr>
            <w:noProof/>
            <w:webHidden/>
          </w:rPr>
          <w:instrText xml:space="preserve"> PAGEREF _Toc386062727 \h </w:instrText>
        </w:r>
        <w:r w:rsidR="00546470">
          <w:rPr>
            <w:noProof/>
            <w:webHidden/>
          </w:rPr>
        </w:r>
        <w:r w:rsidR="00546470">
          <w:rPr>
            <w:noProof/>
            <w:webHidden/>
          </w:rPr>
          <w:fldChar w:fldCharType="separate"/>
        </w:r>
        <w:r w:rsidR="005C0A49">
          <w:rPr>
            <w:noProof/>
            <w:webHidden/>
          </w:rPr>
          <w:t>871</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8" w:history="1">
        <w:r w:rsidR="00546470" w:rsidRPr="00972E4B">
          <w:rPr>
            <w:rStyle w:val="Hyperlink"/>
            <w:noProof/>
          </w:rPr>
          <w:t>Задача 3: Аритметичен израз</w:t>
        </w:r>
        <w:r w:rsidR="00546470">
          <w:rPr>
            <w:noProof/>
            <w:webHidden/>
          </w:rPr>
          <w:tab/>
        </w:r>
        <w:r w:rsidR="00546470">
          <w:rPr>
            <w:noProof/>
            <w:webHidden/>
          </w:rPr>
          <w:fldChar w:fldCharType="begin"/>
        </w:r>
        <w:r w:rsidR="00546470">
          <w:rPr>
            <w:noProof/>
            <w:webHidden/>
          </w:rPr>
          <w:instrText xml:space="preserve"> PAGEREF _Toc386062728 \h </w:instrText>
        </w:r>
        <w:r w:rsidR="00546470">
          <w:rPr>
            <w:noProof/>
            <w:webHidden/>
          </w:rPr>
        </w:r>
        <w:r w:rsidR="00546470">
          <w:rPr>
            <w:noProof/>
            <w:webHidden/>
          </w:rPr>
          <w:fldChar w:fldCharType="separate"/>
        </w:r>
        <w:r w:rsidR="005C0A49">
          <w:rPr>
            <w:noProof/>
            <w:webHidden/>
          </w:rPr>
          <w:t>87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29"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729 \h </w:instrText>
        </w:r>
        <w:r w:rsidR="00546470">
          <w:rPr>
            <w:noProof/>
            <w:webHidden/>
          </w:rPr>
        </w:r>
        <w:r w:rsidR="00546470">
          <w:rPr>
            <w:noProof/>
            <w:webHidden/>
          </w:rPr>
          <w:fldChar w:fldCharType="separate"/>
        </w:r>
        <w:r w:rsidR="005C0A49">
          <w:rPr>
            <w:noProof/>
            <w:webHidden/>
          </w:rPr>
          <w:t>882</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0"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730 \h </w:instrText>
        </w:r>
        <w:r w:rsidR="00546470">
          <w:rPr>
            <w:noProof/>
            <w:webHidden/>
          </w:rPr>
        </w:r>
        <w:r w:rsidR="00546470">
          <w:rPr>
            <w:noProof/>
            <w:webHidden/>
          </w:rPr>
          <w:fldChar w:fldCharType="separate"/>
        </w:r>
        <w:r w:rsidR="005C0A49">
          <w:rPr>
            <w:noProof/>
            <w:webHidden/>
          </w:rPr>
          <w:t>883</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31" w:history="1">
        <w:r w:rsidR="00546470" w:rsidRPr="00972E4B">
          <w:rPr>
            <w:rStyle w:val="Hyperlink"/>
            <w:noProof/>
          </w:rPr>
          <w:t>Глава 25. Примерен изпит по програмиране – 11.12.2005 г.</w:t>
        </w:r>
        <w:r w:rsidR="00546470">
          <w:rPr>
            <w:noProof/>
            <w:webHidden/>
          </w:rPr>
          <w:tab/>
        </w:r>
        <w:r w:rsidR="00546470">
          <w:rPr>
            <w:noProof/>
            <w:webHidden/>
          </w:rPr>
          <w:fldChar w:fldCharType="begin"/>
        </w:r>
        <w:r w:rsidR="00546470">
          <w:rPr>
            <w:noProof/>
            <w:webHidden/>
          </w:rPr>
          <w:instrText xml:space="preserve"> PAGEREF _Toc386062731 \h </w:instrText>
        </w:r>
        <w:r w:rsidR="00546470">
          <w:rPr>
            <w:noProof/>
            <w:webHidden/>
          </w:rPr>
        </w:r>
        <w:r w:rsidR="00546470">
          <w:rPr>
            <w:noProof/>
            <w:webHidden/>
          </w:rPr>
          <w:fldChar w:fldCharType="separate"/>
        </w:r>
        <w:r w:rsidR="005C0A49">
          <w:rPr>
            <w:noProof/>
            <w:webHidden/>
          </w:rPr>
          <w:t>8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2" w:history="1">
        <w:r w:rsidR="00546470" w:rsidRPr="00972E4B">
          <w:rPr>
            <w:rStyle w:val="Hyperlink"/>
            <w:noProof/>
          </w:rPr>
          <w:t>Автор</w:t>
        </w:r>
        <w:r w:rsidR="00546470">
          <w:rPr>
            <w:noProof/>
            <w:webHidden/>
          </w:rPr>
          <w:tab/>
        </w:r>
        <w:r w:rsidR="00546470">
          <w:rPr>
            <w:noProof/>
            <w:webHidden/>
          </w:rPr>
          <w:fldChar w:fldCharType="begin"/>
        </w:r>
        <w:r w:rsidR="00546470">
          <w:rPr>
            <w:noProof/>
            <w:webHidden/>
          </w:rPr>
          <w:instrText xml:space="preserve"> PAGEREF _Toc386062732 \h </w:instrText>
        </w:r>
        <w:r w:rsidR="00546470">
          <w:rPr>
            <w:noProof/>
            <w:webHidden/>
          </w:rPr>
        </w:r>
        <w:r w:rsidR="00546470">
          <w:rPr>
            <w:noProof/>
            <w:webHidden/>
          </w:rPr>
          <w:fldChar w:fldCharType="separate"/>
        </w:r>
        <w:r w:rsidR="005C0A49">
          <w:rPr>
            <w:noProof/>
            <w:webHidden/>
          </w:rPr>
          <w:t>8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3" w:history="1">
        <w:r w:rsidR="00546470" w:rsidRPr="00972E4B">
          <w:rPr>
            <w:rStyle w:val="Hyperlink"/>
            <w:noProof/>
          </w:rPr>
          <w:t>В тази тема...</w:t>
        </w:r>
        <w:r w:rsidR="00546470">
          <w:rPr>
            <w:noProof/>
            <w:webHidden/>
          </w:rPr>
          <w:tab/>
        </w:r>
        <w:r w:rsidR="00546470">
          <w:rPr>
            <w:noProof/>
            <w:webHidden/>
          </w:rPr>
          <w:fldChar w:fldCharType="begin"/>
        </w:r>
        <w:r w:rsidR="00546470">
          <w:rPr>
            <w:noProof/>
            <w:webHidden/>
          </w:rPr>
          <w:instrText xml:space="preserve"> PAGEREF _Toc386062733 \h </w:instrText>
        </w:r>
        <w:r w:rsidR="00546470">
          <w:rPr>
            <w:noProof/>
            <w:webHidden/>
          </w:rPr>
        </w:r>
        <w:r w:rsidR="00546470">
          <w:rPr>
            <w:noProof/>
            <w:webHidden/>
          </w:rPr>
          <w:fldChar w:fldCharType="separate"/>
        </w:r>
        <w:r w:rsidR="005C0A49">
          <w:rPr>
            <w:noProof/>
            <w:webHidden/>
          </w:rPr>
          <w:t>8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4" w:history="1">
        <w:r w:rsidR="00546470" w:rsidRPr="00972E4B">
          <w:rPr>
            <w:rStyle w:val="Hyperlink"/>
            <w:noProof/>
          </w:rPr>
          <w:t>Задача 1: Квадратна матрица</w:t>
        </w:r>
        <w:r w:rsidR="00546470">
          <w:rPr>
            <w:noProof/>
            <w:webHidden/>
          </w:rPr>
          <w:tab/>
        </w:r>
        <w:r w:rsidR="00546470">
          <w:rPr>
            <w:noProof/>
            <w:webHidden/>
          </w:rPr>
          <w:fldChar w:fldCharType="begin"/>
        </w:r>
        <w:r w:rsidR="00546470">
          <w:rPr>
            <w:noProof/>
            <w:webHidden/>
          </w:rPr>
          <w:instrText xml:space="preserve"> PAGEREF _Toc386062734 \h </w:instrText>
        </w:r>
        <w:r w:rsidR="00546470">
          <w:rPr>
            <w:noProof/>
            <w:webHidden/>
          </w:rPr>
        </w:r>
        <w:r w:rsidR="00546470">
          <w:rPr>
            <w:noProof/>
            <w:webHidden/>
          </w:rPr>
          <w:fldChar w:fldCharType="separate"/>
        </w:r>
        <w:r w:rsidR="005C0A49">
          <w:rPr>
            <w:noProof/>
            <w:webHidden/>
          </w:rPr>
          <w:t>885</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5" w:history="1">
        <w:r w:rsidR="00546470" w:rsidRPr="00972E4B">
          <w:rPr>
            <w:rStyle w:val="Hyperlink"/>
            <w:noProof/>
          </w:rPr>
          <w:t>Задача 2: Броене на думи в текстов файл</w:t>
        </w:r>
        <w:r w:rsidR="00546470">
          <w:rPr>
            <w:noProof/>
            <w:webHidden/>
          </w:rPr>
          <w:tab/>
        </w:r>
        <w:r w:rsidR="00546470">
          <w:rPr>
            <w:noProof/>
            <w:webHidden/>
          </w:rPr>
          <w:fldChar w:fldCharType="begin"/>
        </w:r>
        <w:r w:rsidR="00546470">
          <w:rPr>
            <w:noProof/>
            <w:webHidden/>
          </w:rPr>
          <w:instrText xml:space="preserve"> PAGEREF _Toc386062735 \h </w:instrText>
        </w:r>
        <w:r w:rsidR="00546470">
          <w:rPr>
            <w:noProof/>
            <w:webHidden/>
          </w:rPr>
        </w:r>
        <w:r w:rsidR="00546470">
          <w:rPr>
            <w:noProof/>
            <w:webHidden/>
          </w:rPr>
          <w:fldChar w:fldCharType="separate"/>
        </w:r>
        <w:r w:rsidR="005C0A49">
          <w:rPr>
            <w:noProof/>
            <w:webHidden/>
          </w:rPr>
          <w:t>890</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6" w:history="1">
        <w:r w:rsidR="00546470" w:rsidRPr="00972E4B">
          <w:rPr>
            <w:rStyle w:val="Hyperlink"/>
            <w:noProof/>
          </w:rPr>
          <w:t>Задача 3: Училище</w:t>
        </w:r>
        <w:r w:rsidR="00546470">
          <w:rPr>
            <w:noProof/>
            <w:webHidden/>
          </w:rPr>
          <w:tab/>
        </w:r>
        <w:r w:rsidR="00546470">
          <w:rPr>
            <w:noProof/>
            <w:webHidden/>
          </w:rPr>
          <w:fldChar w:fldCharType="begin"/>
        </w:r>
        <w:r w:rsidR="00546470">
          <w:rPr>
            <w:noProof/>
            <w:webHidden/>
          </w:rPr>
          <w:instrText xml:space="preserve"> PAGEREF _Toc386062736 \h </w:instrText>
        </w:r>
        <w:r w:rsidR="00546470">
          <w:rPr>
            <w:noProof/>
            <w:webHidden/>
          </w:rPr>
        </w:r>
        <w:r w:rsidR="00546470">
          <w:rPr>
            <w:noProof/>
            <w:webHidden/>
          </w:rPr>
          <w:fldChar w:fldCharType="separate"/>
        </w:r>
        <w:r w:rsidR="005C0A49">
          <w:rPr>
            <w:noProof/>
            <w:webHidden/>
          </w:rPr>
          <w:t>897</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7" w:history="1">
        <w:r w:rsidR="00546470" w:rsidRPr="00972E4B">
          <w:rPr>
            <w:rStyle w:val="Hyperlink"/>
            <w:noProof/>
          </w:rPr>
          <w:t>Упражнения</w:t>
        </w:r>
        <w:r w:rsidR="00546470">
          <w:rPr>
            <w:noProof/>
            <w:webHidden/>
          </w:rPr>
          <w:tab/>
        </w:r>
        <w:r w:rsidR="00546470">
          <w:rPr>
            <w:noProof/>
            <w:webHidden/>
          </w:rPr>
          <w:fldChar w:fldCharType="begin"/>
        </w:r>
        <w:r w:rsidR="00546470">
          <w:rPr>
            <w:noProof/>
            <w:webHidden/>
          </w:rPr>
          <w:instrText xml:space="preserve"> PAGEREF _Toc386062737 \h </w:instrText>
        </w:r>
        <w:r w:rsidR="00546470">
          <w:rPr>
            <w:noProof/>
            <w:webHidden/>
          </w:rPr>
        </w:r>
        <w:r w:rsidR="00546470">
          <w:rPr>
            <w:noProof/>
            <w:webHidden/>
          </w:rPr>
          <w:fldChar w:fldCharType="separate"/>
        </w:r>
        <w:r w:rsidR="005C0A49">
          <w:rPr>
            <w:noProof/>
            <w:webHidden/>
          </w:rPr>
          <w:t>904</w:t>
        </w:r>
        <w:r w:rsidR="00546470">
          <w:rPr>
            <w:noProof/>
            <w:webHidden/>
          </w:rPr>
          <w:fldChar w:fldCharType="end"/>
        </w:r>
      </w:hyperlink>
    </w:p>
    <w:p w:rsidR="00546470" w:rsidRDefault="001E33BA">
      <w:pPr>
        <w:pStyle w:val="TOC2"/>
        <w:tabs>
          <w:tab w:val="right" w:leader="dot" w:pos="7928"/>
        </w:tabs>
        <w:rPr>
          <w:rFonts w:asciiTheme="minorHAnsi" w:eastAsiaTheme="minorEastAsia" w:hAnsiTheme="minorHAnsi" w:cstheme="minorBidi"/>
          <w:noProof/>
          <w:sz w:val="22"/>
          <w:szCs w:val="22"/>
          <w:lang w:val="en-US" w:eastAsia="en-US"/>
        </w:rPr>
      </w:pPr>
      <w:hyperlink w:anchor="_Toc386062738" w:history="1">
        <w:r w:rsidR="00546470" w:rsidRPr="00972E4B">
          <w:rPr>
            <w:rStyle w:val="Hyperlink"/>
            <w:noProof/>
          </w:rPr>
          <w:t>Решения и упътвания</w:t>
        </w:r>
        <w:r w:rsidR="00546470">
          <w:rPr>
            <w:noProof/>
            <w:webHidden/>
          </w:rPr>
          <w:tab/>
        </w:r>
        <w:r w:rsidR="00546470">
          <w:rPr>
            <w:noProof/>
            <w:webHidden/>
          </w:rPr>
          <w:fldChar w:fldCharType="begin"/>
        </w:r>
        <w:r w:rsidR="00546470">
          <w:rPr>
            <w:noProof/>
            <w:webHidden/>
          </w:rPr>
          <w:instrText xml:space="preserve"> PAGEREF _Toc386062738 \h </w:instrText>
        </w:r>
        <w:r w:rsidR="00546470">
          <w:rPr>
            <w:noProof/>
            <w:webHidden/>
          </w:rPr>
        </w:r>
        <w:r w:rsidR="00546470">
          <w:rPr>
            <w:noProof/>
            <w:webHidden/>
          </w:rPr>
          <w:fldChar w:fldCharType="separate"/>
        </w:r>
        <w:r w:rsidR="005C0A49">
          <w:rPr>
            <w:noProof/>
            <w:webHidden/>
          </w:rPr>
          <w:t>904</w:t>
        </w:r>
        <w:r w:rsidR="00546470">
          <w:rPr>
            <w:noProof/>
            <w:webHidden/>
          </w:rPr>
          <w:fldChar w:fldCharType="end"/>
        </w:r>
      </w:hyperlink>
    </w:p>
    <w:p w:rsidR="00546470" w:rsidRDefault="001E33BA">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6062739" w:history="1">
        <w:r w:rsidR="00546470" w:rsidRPr="00972E4B">
          <w:rPr>
            <w:rStyle w:val="Hyperlink"/>
            <w:noProof/>
          </w:rPr>
          <w:t>Заключение</w:t>
        </w:r>
        <w:r w:rsidR="00546470">
          <w:rPr>
            <w:noProof/>
            <w:webHidden/>
          </w:rPr>
          <w:tab/>
        </w:r>
        <w:r w:rsidR="00546470">
          <w:rPr>
            <w:noProof/>
            <w:webHidden/>
          </w:rPr>
          <w:fldChar w:fldCharType="begin"/>
        </w:r>
        <w:r w:rsidR="00546470">
          <w:rPr>
            <w:noProof/>
            <w:webHidden/>
          </w:rPr>
          <w:instrText xml:space="preserve"> PAGEREF _Toc386062739 \h </w:instrText>
        </w:r>
        <w:r w:rsidR="00546470">
          <w:rPr>
            <w:noProof/>
            <w:webHidden/>
          </w:rPr>
        </w:r>
        <w:r w:rsidR="00546470">
          <w:rPr>
            <w:noProof/>
            <w:webHidden/>
          </w:rPr>
          <w:fldChar w:fldCharType="separate"/>
        </w:r>
        <w:r w:rsidR="005C0A49">
          <w:rPr>
            <w:noProof/>
            <w:webHidden/>
          </w:rPr>
          <w:t>907</w:t>
        </w:r>
        <w:r w:rsidR="00546470">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3" w:name="_Toc385806069"/>
      <w:bookmarkStart w:id="14" w:name="_Toc385854236"/>
      <w:bookmarkStart w:id="15" w:name="_Toc386062442"/>
      <w:bookmarkStart w:id="16" w:name="_Toc386062743"/>
      <w:r w:rsidRPr="009E7032">
        <w:lastRenderedPageBreak/>
        <w:t>Предговор</w:t>
      </w:r>
      <w:bookmarkEnd w:id="13"/>
      <w:bookmarkEnd w:id="14"/>
      <w:bookmarkEnd w:id="15"/>
      <w:bookmarkEnd w:id="16"/>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7" w:name="_Toc385806070"/>
      <w:bookmarkStart w:id="18" w:name="_Toc385854237"/>
      <w:bookmarkStart w:id="19" w:name="_Toc386062443"/>
      <w:r>
        <w:t>За кого е предназначена тази книга</w:t>
      </w:r>
      <w:r w:rsidRPr="00B359D7">
        <w:t>?</w:t>
      </w:r>
      <w:bookmarkEnd w:id="17"/>
      <w:bookmarkEnd w:id="18"/>
      <w:bookmarkEnd w:id="19"/>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0" w:name="_Toc385806071"/>
      <w:r>
        <w:t>Не са необходими начални познания</w:t>
      </w:r>
      <w:bookmarkEnd w:id="20"/>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1" w:name="_Toc385806072"/>
      <w:bookmarkStart w:id="22" w:name="_Toc385854238"/>
      <w:bookmarkStart w:id="23" w:name="_Toc386062444"/>
      <w:r>
        <w:t>Какво обхваща тази книга?</w:t>
      </w:r>
      <w:bookmarkEnd w:id="21"/>
      <w:bookmarkEnd w:id="22"/>
      <w:bookmarkEnd w:id="23"/>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4" w:name="_Toc385806073"/>
      <w:bookmarkStart w:id="25" w:name="_Toc385854239"/>
      <w:bookmarkStart w:id="26" w:name="_Toc386062445"/>
      <w:r>
        <w:lastRenderedPageBreak/>
        <w:t>На какво няма да ви научи тази книга?</w:t>
      </w:r>
      <w:bookmarkEnd w:id="24"/>
      <w:bookmarkEnd w:id="25"/>
      <w:bookmarkEnd w:id="26"/>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7" w:name="_Toc385806074"/>
      <w:bookmarkStart w:id="28" w:name="_Toc385854240"/>
      <w:bookmarkStart w:id="29" w:name="_Toc386062446"/>
      <w:r>
        <w:t>Как е представена информацията?</w:t>
      </w:r>
      <w:bookmarkEnd w:id="27"/>
      <w:bookmarkEnd w:id="28"/>
      <w:bookmarkEnd w:id="29"/>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0" w:name="_Toc385806075"/>
      <w:bookmarkStart w:id="31" w:name="_Toc385854241"/>
      <w:bookmarkStart w:id="32" w:name="_Toc386062447"/>
      <w:r>
        <w:t xml:space="preserve">Какво е </w:t>
      </w:r>
      <w:r>
        <w:rPr>
          <w:lang w:val="en-US"/>
        </w:rPr>
        <w:t>Java</w:t>
      </w:r>
      <w:r>
        <w:t>?</w:t>
      </w:r>
      <w:bookmarkEnd w:id="30"/>
      <w:bookmarkEnd w:id="31"/>
      <w:bookmarkEnd w:id="32"/>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3" w:name="_Toc385806076"/>
      <w:r>
        <w:t xml:space="preserve">Езикът </w:t>
      </w:r>
      <w:r>
        <w:rPr>
          <w:lang w:val="en-US"/>
        </w:rPr>
        <w:t>Java</w:t>
      </w:r>
      <w:bookmarkEnd w:id="33"/>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4" w:name="_Toc385806077"/>
      <w:r>
        <w:rPr>
          <w:lang w:val="en-US"/>
        </w:rPr>
        <w:t>Java</w:t>
      </w:r>
      <w:r w:rsidRPr="00902277">
        <w:rPr>
          <w:lang w:val="ru-RU"/>
        </w:rPr>
        <w:t xml:space="preserve"> </w:t>
      </w:r>
      <w:r>
        <w:t>платформата</w:t>
      </w:r>
      <w:bookmarkEnd w:id="34"/>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5" w:name="_Toc385806078"/>
      <w:bookmarkStart w:id="36" w:name="_Toc385854242"/>
      <w:bookmarkStart w:id="37" w:name="_Toc386062448"/>
      <w:r>
        <w:lastRenderedPageBreak/>
        <w:t xml:space="preserve">Защо </w:t>
      </w:r>
      <w:r>
        <w:rPr>
          <w:lang w:val="en-US"/>
        </w:rPr>
        <w:t>Java</w:t>
      </w:r>
      <w:r w:rsidRPr="00902277">
        <w:rPr>
          <w:lang w:val="ru-RU"/>
        </w:rPr>
        <w:t>?</w:t>
      </w:r>
      <w:bookmarkEnd w:id="35"/>
      <w:bookmarkEnd w:id="36"/>
      <w:bookmarkEnd w:id="37"/>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8" w:name="_Toc385806079"/>
      <w:bookmarkStart w:id="39" w:name="_Toc385854243"/>
      <w:bookmarkStart w:id="40" w:name="_Toc386062449"/>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8"/>
      <w:bookmarkEnd w:id="39"/>
      <w:bookmarkEnd w:id="40"/>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1" w:name="_Toc385806080"/>
      <w:bookmarkStart w:id="42" w:name="_Toc385854244"/>
      <w:bookmarkStart w:id="43" w:name="_Toc386062450"/>
      <w:r>
        <w:lastRenderedPageBreak/>
        <w:t>Как да четем тази книга?</w:t>
      </w:r>
      <w:bookmarkEnd w:id="41"/>
      <w:bookmarkEnd w:id="42"/>
      <w:bookmarkEnd w:id="43"/>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4" w:name="_Toc385806081"/>
      <w:r>
        <w:t>Не пропускайте упражненията!</w:t>
      </w:r>
      <w:bookmarkEnd w:id="44"/>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5" w:name="_Toc385806082"/>
      <w:r>
        <w:lastRenderedPageBreak/>
        <w:t>Колко време ще ни трябва за тази книга?</w:t>
      </w:r>
      <w:bookmarkEnd w:id="45"/>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6" w:history="1">
        <w:r w:rsidRPr="000E2390">
          <w:rPr>
            <w:rStyle w:val="Hyperlink"/>
            <w:b/>
          </w:rPr>
          <w:t>http://softuni.bg/forum/</w:t>
        </w:r>
      </w:hyperlink>
      <w:r>
        <w:rPr>
          <w:lang w:val="en-US"/>
        </w:rPr>
        <w:t>.</w:t>
      </w:r>
    </w:p>
    <w:p w:rsidR="006958AD" w:rsidRDefault="006958AD" w:rsidP="006958AD">
      <w:pPr>
        <w:pStyle w:val="Heading2"/>
      </w:pPr>
      <w:bookmarkStart w:id="46" w:name="_Toc385806083"/>
      <w:bookmarkStart w:id="47" w:name="_Toc385854245"/>
      <w:bookmarkStart w:id="48" w:name="_Toc386062451"/>
      <w:r>
        <w:t>Защо фокусът е върху структурите от данни и алгоритмите?</w:t>
      </w:r>
      <w:bookmarkEnd w:id="46"/>
      <w:bookmarkEnd w:id="47"/>
      <w:bookmarkEnd w:id="48"/>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49" w:name="_Toc385806084"/>
      <w:r>
        <w:lastRenderedPageBreak/>
        <w:t xml:space="preserve">Интервютата за работа </w:t>
      </w:r>
      <w:r w:rsidR="008366C3">
        <w:t>в</w:t>
      </w:r>
      <w:r>
        <w:t xml:space="preserve"> </w:t>
      </w:r>
      <w:r w:rsidRPr="000E2390">
        <w:rPr>
          <w:lang w:val="en-US"/>
        </w:rPr>
        <w:t>Google</w:t>
      </w:r>
      <w:bookmarkEnd w:id="49"/>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0" w:name="_Toc385806085"/>
      <w:r>
        <w:t xml:space="preserve">Интервютата за работа в </w:t>
      </w:r>
      <w:r>
        <w:rPr>
          <w:lang w:val="en-US"/>
        </w:rPr>
        <w:t>Microsoft</w:t>
      </w:r>
      <w:bookmarkEnd w:id="50"/>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1" w:name="_Toc385806086"/>
      <w:bookmarkStart w:id="52" w:name="_Toc385854246"/>
      <w:bookmarkStart w:id="53" w:name="_Toc386062452"/>
      <w:r>
        <w:t xml:space="preserve">Запишете се в </w:t>
      </w:r>
      <w:bookmarkEnd w:id="51"/>
      <w:bookmarkEnd w:id="52"/>
      <w:r w:rsidR="000E2390">
        <w:t>Софтуерния университет (СофтУни)</w:t>
      </w:r>
      <w:bookmarkEnd w:id="53"/>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7"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8" w:history="1">
        <w:r w:rsidRPr="00DA22B8">
          <w:rPr>
            <w:rStyle w:val="Hyperlink"/>
            <w:lang w:val="en-US"/>
          </w:rPr>
          <w:t>http://softuni.bg</w:t>
        </w:r>
      </w:hyperlink>
      <w:r>
        <w:rPr>
          <w:lang w:val="en-US"/>
        </w:rPr>
        <w:t>.</w:t>
      </w:r>
    </w:p>
    <w:p w:rsidR="0085531D" w:rsidRDefault="0085531D" w:rsidP="00B20AD6">
      <w:pPr>
        <w:pStyle w:val="Heading2"/>
      </w:pPr>
      <w:bookmarkStart w:id="54" w:name="_Toc385806099"/>
      <w:bookmarkStart w:id="55" w:name="_Toc385854247"/>
      <w:bookmarkStart w:id="56" w:name="_Toc386062453"/>
      <w:r>
        <w:t>Поглед към съдържанието на книгата</w:t>
      </w:r>
      <w:bookmarkEnd w:id="54"/>
      <w:bookmarkEnd w:id="55"/>
      <w:bookmarkEnd w:id="56"/>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7" w:name="_Toc385806100"/>
      <w:r>
        <w:t xml:space="preserve">Глава 1. </w:t>
      </w:r>
      <w:r w:rsidRPr="00B20AD6">
        <w:t>Въведение в програмирането</w:t>
      </w:r>
      <w:bookmarkEnd w:id="57"/>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8" w:name="_Toc385806101"/>
      <w:r>
        <w:t xml:space="preserve">Глава 2. </w:t>
      </w:r>
      <w:r w:rsidRPr="00B20AD6">
        <w:t>Примитивни типове и променливи</w:t>
      </w:r>
      <w:bookmarkEnd w:id="58"/>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59" w:name="_Toc385806102"/>
      <w:r>
        <w:t xml:space="preserve">Глава 3. </w:t>
      </w:r>
      <w:r w:rsidRPr="00B20AD6">
        <w:t>Оператори</w:t>
      </w:r>
      <w:r>
        <w:t xml:space="preserve"> и</w:t>
      </w:r>
      <w:r w:rsidRPr="00B20AD6">
        <w:t xml:space="preserve"> изрази</w:t>
      </w:r>
      <w:bookmarkEnd w:id="59"/>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0" w:name="_Toc385806103"/>
      <w:r>
        <w:lastRenderedPageBreak/>
        <w:t xml:space="preserve">Глава 4. </w:t>
      </w:r>
      <w:r w:rsidRPr="00B20AD6">
        <w:t>Вход и изход от конзолата</w:t>
      </w:r>
      <w:bookmarkEnd w:id="60"/>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1" w:name="_Toc385806104"/>
      <w:r>
        <w:t xml:space="preserve">Глава 5. </w:t>
      </w:r>
      <w:r w:rsidRPr="00DD1597">
        <w:t>Условни конструкции</w:t>
      </w:r>
      <w:bookmarkEnd w:id="61"/>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2" w:name="_Toc385806105"/>
      <w:r>
        <w:t xml:space="preserve">Глава 6. </w:t>
      </w:r>
      <w:r w:rsidRPr="00B20AD6">
        <w:t>Цикли</w:t>
      </w:r>
      <w:bookmarkEnd w:id="62"/>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3" w:name="_Toc385806106"/>
      <w:r>
        <w:t xml:space="preserve">Глава 7. </w:t>
      </w:r>
      <w:r w:rsidRPr="00B20AD6">
        <w:t>Масиви</w:t>
      </w:r>
      <w:bookmarkEnd w:id="63"/>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4" w:name="_Toc385806107"/>
      <w:r>
        <w:t xml:space="preserve">Глава 8. </w:t>
      </w:r>
      <w:r w:rsidRPr="00B20AD6">
        <w:t>Бройни системи</w:t>
      </w:r>
      <w:bookmarkEnd w:id="64"/>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5" w:name="_Toc385806108"/>
      <w:r>
        <w:t xml:space="preserve">Глава 9. </w:t>
      </w:r>
      <w:r w:rsidRPr="00B20AD6">
        <w:t>Методи</w:t>
      </w:r>
      <w:bookmarkEnd w:id="65"/>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6" w:name="_Toc385806109"/>
      <w:r>
        <w:t>Глава 10. Рекурсия</w:t>
      </w:r>
      <w:bookmarkEnd w:id="66"/>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7" w:name="_Toc385806110"/>
      <w:r>
        <w:t xml:space="preserve">Глава 11. </w:t>
      </w:r>
      <w:r w:rsidRPr="00B20AD6">
        <w:t>Създаване и използване на обекти</w:t>
      </w:r>
      <w:bookmarkEnd w:id="67"/>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8" w:name="_Toc385806111"/>
      <w:r>
        <w:t xml:space="preserve">Глава 12. </w:t>
      </w:r>
      <w:r w:rsidRPr="00D56B68">
        <w:t>Обработка на изключения</w:t>
      </w:r>
      <w:bookmarkEnd w:id="68"/>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69" w:name="_Toc385806112"/>
      <w:r>
        <w:t xml:space="preserve">Глава 13. </w:t>
      </w:r>
      <w:r w:rsidRPr="001253A1">
        <w:t>Символни низове</w:t>
      </w:r>
      <w:bookmarkEnd w:id="69"/>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0" w:name="_Toc385806113"/>
      <w:r>
        <w:t xml:space="preserve">Глава 14. </w:t>
      </w:r>
      <w:r w:rsidRPr="00A12E2D">
        <w:t>Дефиниране на класове</w:t>
      </w:r>
      <w:bookmarkEnd w:id="70"/>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1" w:name="_Toc385806114"/>
      <w:r>
        <w:t xml:space="preserve">Глава 15. </w:t>
      </w:r>
      <w:r w:rsidRPr="0042222A">
        <w:t>Текстови файлове</w:t>
      </w:r>
      <w:bookmarkEnd w:id="71"/>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2" w:name="_Toc385806115"/>
      <w:r>
        <w:t xml:space="preserve">Глава 16. </w:t>
      </w:r>
      <w:r w:rsidRPr="00A454FE">
        <w:t>Линейни структури от данни</w:t>
      </w:r>
      <w:bookmarkEnd w:id="72"/>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3" w:name="_Toc385806116"/>
      <w:r>
        <w:t xml:space="preserve">Глава 17. </w:t>
      </w:r>
      <w:r w:rsidRPr="006C20C0">
        <w:t>Дървета и графи</w:t>
      </w:r>
      <w:bookmarkEnd w:id="73"/>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4" w:name="_Toc385806117"/>
      <w:r w:rsidRPr="00F346D0">
        <w:t>Глава 18. Речници, хеш-таблици и множества</w:t>
      </w:r>
      <w:bookmarkEnd w:id="74"/>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5" w:name="_Toc385806118"/>
      <w:r>
        <w:t xml:space="preserve">Глава 19. </w:t>
      </w:r>
      <w:r w:rsidRPr="003B5C49">
        <w:t xml:space="preserve">Структури от данни – </w:t>
      </w:r>
      <w:r>
        <w:t>съпоставка и препоръки</w:t>
      </w:r>
      <w:bookmarkEnd w:id="75"/>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6" w:name="_Toc385806119"/>
      <w:r>
        <w:t xml:space="preserve">Глава 20. </w:t>
      </w:r>
      <w:r w:rsidRPr="002A4EB8">
        <w:t>Принципи на обектно-ориентираното програмиране</w:t>
      </w:r>
      <w:bookmarkEnd w:id="76"/>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7" w:name="_Toc385806120"/>
      <w:r>
        <w:t xml:space="preserve">Глава 21. </w:t>
      </w:r>
      <w:r w:rsidRPr="00395C05">
        <w:t>Качествен програмен код</w:t>
      </w:r>
      <w:bookmarkEnd w:id="77"/>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8" w:name="_Toc385806121"/>
      <w:r>
        <w:t>Глава 22. Как да решаваме задачи по програмиране?</w:t>
      </w:r>
      <w:bookmarkEnd w:id="78"/>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79"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79"/>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0" w:name="_Toc385806123"/>
      <w:bookmarkStart w:id="81" w:name="_Toc385854248"/>
      <w:bookmarkStart w:id="82" w:name="_Toc386062454"/>
      <w:r>
        <w:lastRenderedPageBreak/>
        <w:t>За използваната терминология</w:t>
      </w:r>
      <w:bookmarkEnd w:id="80"/>
      <w:bookmarkEnd w:id="81"/>
      <w:bookmarkEnd w:id="82"/>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3" w:name="_Toc385806124"/>
      <w:bookmarkStart w:id="84" w:name="_Toc385854249"/>
      <w:bookmarkStart w:id="85" w:name="_Toc386062455"/>
      <w:r>
        <w:t>Как възникна тази книга?</w:t>
      </w:r>
      <w:bookmarkEnd w:id="83"/>
      <w:bookmarkEnd w:id="84"/>
      <w:bookmarkEnd w:id="85"/>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6" w:name="_Toc385806125"/>
      <w:r>
        <w:t>Историята на тази книга</w:t>
      </w:r>
      <w:bookmarkEnd w:id="86"/>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7" w:name="_Toc385806126"/>
      <w:r>
        <w:t>Събиране на авторския екип</w:t>
      </w:r>
      <w:bookmarkEnd w:id="87"/>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9"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8" w:name="_Toc385806127"/>
      <w:r>
        <w:lastRenderedPageBreak/>
        <w:t>Задачите и сроковете</w:t>
      </w:r>
      <w:bookmarkEnd w:id="88"/>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89" w:name="_Toc385806128"/>
      <w:bookmarkStart w:id="90" w:name="_Toc385854250"/>
      <w:bookmarkStart w:id="91" w:name="_Toc386062456"/>
      <w:r>
        <w:t>Авторският колектив</w:t>
      </w:r>
      <w:bookmarkEnd w:id="89"/>
      <w:bookmarkEnd w:id="90"/>
      <w:bookmarkEnd w:id="91"/>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2" w:name="_Toc385806129"/>
      <w:r>
        <w:t>Борис Вълков</w:t>
      </w:r>
      <w:bookmarkEnd w:id="92"/>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30"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1" w:history="1">
        <w:r w:rsidRPr="00801344">
          <w:rPr>
            <w:rStyle w:val="Hyperlink"/>
          </w:rPr>
          <w:t>b.valkov@gmail.com</w:t>
        </w:r>
      </w:hyperlink>
      <w:r w:rsidRPr="00801344">
        <w:t>.</w:t>
      </w:r>
    </w:p>
    <w:p w:rsidR="0085531D" w:rsidRPr="006C5939" w:rsidRDefault="0085531D" w:rsidP="00D061CB">
      <w:pPr>
        <w:pStyle w:val="Heading3"/>
      </w:pPr>
      <w:bookmarkStart w:id="93" w:name="_Toc385806130"/>
      <w:r w:rsidRPr="006C5939">
        <w:t>Веселин Колев</w:t>
      </w:r>
      <w:bookmarkEnd w:id="93"/>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2"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3"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4"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4"/>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4" w:history="1">
        <w:r>
          <w:rPr>
            <w:rStyle w:val="Hyperlink"/>
          </w:rPr>
          <w:t>http://info.tsachev.org</w:t>
        </w:r>
      </w:hyperlink>
      <w:r>
        <w:t>.</w:t>
      </w:r>
    </w:p>
    <w:p w:rsidR="0085531D" w:rsidRPr="00BE3BD7" w:rsidRDefault="0085531D" w:rsidP="00D061CB">
      <w:pPr>
        <w:pStyle w:val="Heading3"/>
      </w:pPr>
      <w:bookmarkStart w:id="95" w:name="_Toc385806132"/>
      <w:r w:rsidRPr="00BE3BD7">
        <w:t>Данаил Алексиев</w:t>
      </w:r>
      <w:bookmarkEnd w:id="95"/>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5"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6"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6" w:name="_Toc385806133"/>
      <w:r w:rsidRPr="005026D2">
        <w:t>Лъчезар Божков</w:t>
      </w:r>
      <w:bookmarkEnd w:id="96"/>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7" w:history="1">
        <w:r w:rsidRPr="005026D2">
          <w:rPr>
            <w:rStyle w:val="Hyperlink"/>
          </w:rPr>
          <w:t>lachezar.bozhkov@gmail.com</w:t>
        </w:r>
      </w:hyperlink>
      <w:r w:rsidRPr="005026D2">
        <w:t>.</w:t>
      </w:r>
    </w:p>
    <w:p w:rsidR="0085531D" w:rsidRPr="006C5939" w:rsidRDefault="0085531D" w:rsidP="00D061CB">
      <w:pPr>
        <w:pStyle w:val="Heading3"/>
      </w:pPr>
      <w:bookmarkStart w:id="97" w:name="_Toc385806134"/>
      <w:r>
        <w:t>Лъчезар Цеков</w:t>
      </w:r>
      <w:bookmarkEnd w:id="97"/>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8"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9"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8" w:name="_Toc385806135"/>
      <w:r w:rsidRPr="00DD1597">
        <w:t>Марин Георгиев</w:t>
      </w:r>
      <w:bookmarkEnd w:id="98"/>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40" w:history="1">
        <w:r w:rsidRPr="00DD1597">
          <w:rPr>
            <w:rStyle w:val="Hyperlink"/>
          </w:rPr>
          <w:t>adalmirant@abv.bg</w:t>
        </w:r>
      </w:hyperlink>
      <w:r w:rsidRPr="00DD1597">
        <w:t>.</w:t>
      </w:r>
    </w:p>
    <w:p w:rsidR="0085531D" w:rsidRPr="00F811E9" w:rsidRDefault="0085531D" w:rsidP="00D061CB">
      <w:pPr>
        <w:pStyle w:val="Heading3"/>
      </w:pPr>
      <w:bookmarkStart w:id="99" w:name="_Toc385806136"/>
      <w:r w:rsidRPr="00F811E9">
        <w:t>Марио Пешев</w:t>
      </w:r>
      <w:bookmarkEnd w:id="99"/>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1"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2" w:tooltip="blocked::http://peshev.net/blog" w:history="1">
        <w:r>
          <w:rPr>
            <w:rStyle w:val="Hyperlink"/>
          </w:rPr>
          <w:t>http://peshev.net/blog</w:t>
        </w:r>
      </w:hyperlink>
      <w:r w:rsidR="00BC0676">
        <w:t>.</w:t>
      </w:r>
    </w:p>
    <w:p w:rsidR="0085531D" w:rsidRPr="00402B13" w:rsidRDefault="0085531D" w:rsidP="00D061CB">
      <w:pPr>
        <w:pStyle w:val="Heading3"/>
      </w:pPr>
      <w:bookmarkStart w:id="100" w:name="_Toc385806137"/>
      <w:r w:rsidRPr="00402B13">
        <w:rPr>
          <w:rFonts w:cs="Arial CYR"/>
          <w:bCs w:val="0"/>
          <w:szCs w:val="20"/>
        </w:rPr>
        <w:t>Мариян Ненчев</w:t>
      </w:r>
      <w:bookmarkEnd w:id="100"/>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3"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4"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5"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1" w:name="_Toc385806138"/>
      <w:r>
        <w:t>Михаил</w:t>
      </w:r>
      <w:r w:rsidRPr="00AC590F">
        <w:t xml:space="preserve"> Стойнов</w:t>
      </w:r>
      <w:bookmarkEnd w:id="101"/>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6"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7"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2" w:name="_Toc385806139"/>
      <w:r>
        <w:t>Николай Василев</w:t>
      </w:r>
      <w:bookmarkEnd w:id="102"/>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8"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3" w:name="_Toc385806140"/>
      <w:r>
        <w:t>Николай Недялков</w:t>
      </w:r>
      <w:bookmarkEnd w:id="103"/>
    </w:p>
    <w:p w:rsidR="0085531D" w:rsidRPr="00532830" w:rsidRDefault="001E33BA" w:rsidP="00D061CB">
      <w:pPr>
        <w:rPr>
          <w:lang w:val="ru-RU"/>
        </w:rPr>
      </w:pPr>
      <w:hyperlink r:id="rId49" w:tgtFrame="_blank" w:history="1">
        <w:r w:rsidR="0085531D" w:rsidRPr="000A22FA">
          <w:rPr>
            <w:rStyle w:val="Hyperlink"/>
            <w:b/>
          </w:rPr>
          <w:t>Николай Недялков</w:t>
        </w:r>
      </w:hyperlink>
      <w:r w:rsidR="0085531D">
        <w:t xml:space="preserve"> е президент на </w:t>
      </w:r>
      <w:hyperlink r:id="rId50"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1"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2"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4" w:name="_Toc385806141"/>
      <w:r w:rsidRPr="006C1742">
        <w:t>Петър Велев</w:t>
      </w:r>
      <w:bookmarkEnd w:id="104"/>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3" w:history="1">
        <w:r w:rsidRPr="006C1742">
          <w:rPr>
            <w:rStyle w:val="Hyperlink"/>
          </w:rPr>
          <w:t>petone681@gmail.com</w:t>
        </w:r>
      </w:hyperlink>
      <w:r w:rsidRPr="006C1742">
        <w:t>.</w:t>
      </w:r>
    </w:p>
    <w:p w:rsidR="0085531D" w:rsidRPr="00CA67B7" w:rsidRDefault="0085531D" w:rsidP="00D061CB">
      <w:pPr>
        <w:pStyle w:val="Heading3"/>
      </w:pPr>
      <w:bookmarkStart w:id="105" w:name="_Toc385806142"/>
      <w:r w:rsidRPr="00CA67B7">
        <w:t>Радослав Иванов</w:t>
      </w:r>
      <w:bookmarkEnd w:id="105"/>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4"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6" w:name="_Toc385806143"/>
      <w:r w:rsidRPr="00415060">
        <w:t>Румяна Топалска</w:t>
      </w:r>
      <w:bookmarkEnd w:id="106"/>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5"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6"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7" w:name="_Toc385806144"/>
      <w:r w:rsidRPr="00873947">
        <w:lastRenderedPageBreak/>
        <w:t>Стефан Стаев</w:t>
      </w:r>
      <w:bookmarkEnd w:id="107"/>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7"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8" w:history="1">
        <w:r w:rsidRPr="00873947">
          <w:rPr>
            <w:rStyle w:val="Hyperlink"/>
          </w:rPr>
          <w:t>s.staev@gmail.com</w:t>
        </w:r>
      </w:hyperlink>
      <w:r w:rsidRPr="00873947">
        <w:t>.</w:t>
      </w:r>
    </w:p>
    <w:p w:rsidR="0085531D" w:rsidRPr="006C5939" w:rsidRDefault="0085531D" w:rsidP="00D061CB">
      <w:pPr>
        <w:pStyle w:val="Heading3"/>
      </w:pPr>
      <w:bookmarkStart w:id="108" w:name="_Toc385806145"/>
      <w:r>
        <w:t>Светлин Наков</w:t>
      </w:r>
      <w:bookmarkEnd w:id="108"/>
    </w:p>
    <w:p w:rsidR="000A22FA" w:rsidRDefault="001E33BA" w:rsidP="000A22FA">
      <w:hyperlink r:id="rId59"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60"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1" w:history="1">
        <w:r w:rsidRPr="00DA22B8">
          <w:rPr>
            <w:rStyle w:val="Hyperlink"/>
          </w:rPr>
          <w:t>http://www.nakov.com</w:t>
        </w:r>
      </w:hyperlink>
      <w:r>
        <w:t>.</w:t>
      </w:r>
    </w:p>
    <w:p w:rsidR="0085531D" w:rsidRDefault="0085531D" w:rsidP="00D061CB">
      <w:pPr>
        <w:pStyle w:val="Heading3"/>
      </w:pPr>
      <w:bookmarkStart w:id="109" w:name="_Toc385806146"/>
      <w:r>
        <w:t>Теодор Стоев</w:t>
      </w:r>
      <w:bookmarkEnd w:id="109"/>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2"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0" w:name="_Toc385806147"/>
      <w:r w:rsidRPr="0071775E">
        <w:rPr>
          <w:noProof/>
        </w:rPr>
        <w:t>Христо Тодоров</w:t>
      </w:r>
      <w:bookmarkEnd w:id="110"/>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3"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4"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1" w:name="_Toc385806148"/>
      <w:r>
        <w:t>Цвятко Конов</w:t>
      </w:r>
      <w:bookmarkEnd w:id="111"/>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5" w:tooltip="blocked::http://peshev.net/blog" w:history="1">
        <w:r>
          <w:rPr>
            <w:rStyle w:val="Hyperlink"/>
          </w:rPr>
          <w:t>http://tsvyatkokonov.blogspot.com/</w:t>
        </w:r>
      </w:hyperlink>
      <w:r>
        <w:t>.</w:t>
      </w:r>
    </w:p>
    <w:p w:rsidR="0085531D" w:rsidRDefault="0085531D" w:rsidP="00CD197B">
      <w:pPr>
        <w:pStyle w:val="Heading2"/>
      </w:pPr>
      <w:bookmarkStart w:id="112" w:name="_Toc385806149"/>
      <w:bookmarkStart w:id="113" w:name="_Toc385854251"/>
      <w:bookmarkStart w:id="114" w:name="_Toc386062457"/>
      <w:r>
        <w:t>Редакторите</w:t>
      </w:r>
      <w:bookmarkEnd w:id="112"/>
      <w:bookmarkEnd w:id="113"/>
      <w:bookmarkEnd w:id="114"/>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5" w:name="_Toc385806150"/>
      <w:bookmarkStart w:id="116" w:name="_Toc385854252"/>
      <w:bookmarkStart w:id="117" w:name="_Toc386062458"/>
      <w:r>
        <w:t>Отзиви</w:t>
      </w:r>
      <w:bookmarkEnd w:id="115"/>
      <w:bookmarkEnd w:id="116"/>
      <w:bookmarkEnd w:id="117"/>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8" w:name="_Toc385806151"/>
      <w:r>
        <w:t>Отзив от Николай Манчев</w:t>
      </w:r>
      <w:bookmarkEnd w:id="118"/>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6"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19"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19"/>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7"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8"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9"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70"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0" w:name="_Toc385806153"/>
      <w:r>
        <w:t>Отзив от Васил Поповски</w:t>
      </w:r>
      <w:r w:rsidR="006973AB" w:rsidRPr="00532830">
        <w:rPr>
          <w:lang w:val="ru-RU"/>
        </w:rPr>
        <w:t xml:space="preserve"> – </w:t>
      </w:r>
      <w:r w:rsidR="006973AB">
        <w:rPr>
          <w:lang w:val="en-US"/>
        </w:rPr>
        <w:t>VMWare</w:t>
      </w:r>
      <w:bookmarkEnd w:id="120"/>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1"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2"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1"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1"/>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2"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2"/>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3" w:name="_Toc385806156"/>
      <w:r>
        <w:t>Отзив от Явор Ташев</w:t>
      </w:r>
      <w:r w:rsidR="009E5C1E" w:rsidRPr="00532830">
        <w:rPr>
          <w:lang w:val="ru-RU"/>
        </w:rPr>
        <w:t xml:space="preserve"> – </w:t>
      </w:r>
      <w:r w:rsidR="009E5C1E">
        <w:rPr>
          <w:lang w:val="en-US"/>
        </w:rPr>
        <w:t>Microsoft</w:t>
      </w:r>
      <w:bookmarkEnd w:id="123"/>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4" w:name="_Toc385806157"/>
      <w:r w:rsidRPr="004E4BF3">
        <w:t xml:space="preserve">Отзив от Любомир Иванов – </w:t>
      </w:r>
      <w:r>
        <w:rPr>
          <w:noProof/>
          <w:lang w:val="en-US"/>
        </w:rPr>
        <w:t>Mobiltel</w:t>
      </w:r>
      <w:bookmarkEnd w:id="124"/>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5"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5"/>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3"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6"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6"/>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7" w:name="_Toc385806160"/>
      <w:r w:rsidRPr="004E4BF3">
        <w:t xml:space="preserve">Отзив от Христо Дешев – </w:t>
      </w:r>
      <w:r w:rsidRPr="00203A22">
        <w:rPr>
          <w:noProof/>
          <w:lang w:val="en-US"/>
        </w:rPr>
        <w:t>telerik</w:t>
      </w:r>
      <w:bookmarkEnd w:id="127"/>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8"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8"/>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29" w:name="_Toc385806162"/>
      <w:r w:rsidRPr="004E4BF3">
        <w:t xml:space="preserve">Отзив от </w:t>
      </w:r>
      <w:r w:rsidRPr="00B930C7">
        <w:t>Панайот Добриков</w:t>
      </w:r>
      <w:r>
        <w:t xml:space="preserve"> – SAP </w:t>
      </w:r>
      <w:r>
        <w:rPr>
          <w:lang w:val="en-US"/>
        </w:rPr>
        <w:t>AG</w:t>
      </w:r>
      <w:bookmarkEnd w:id="129"/>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0" w:name="_Toc385806163"/>
      <w:bookmarkStart w:id="131" w:name="_Toc385854253"/>
      <w:bookmarkStart w:id="132" w:name="_Toc386062459"/>
      <w:r>
        <w:t xml:space="preserve">Книгата е </w:t>
      </w:r>
      <w:r w:rsidRPr="007D3D16">
        <w:t>б</w:t>
      </w:r>
      <w:r>
        <w:t>е</w:t>
      </w:r>
      <w:r w:rsidRPr="007D3D16">
        <w:t>зплатна</w:t>
      </w:r>
      <w:r>
        <w:t>!</w:t>
      </w:r>
      <w:bookmarkEnd w:id="130"/>
      <w:bookmarkEnd w:id="131"/>
      <w:bookmarkEnd w:id="132"/>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3" w:name="_Лиценз"/>
      <w:bookmarkStart w:id="134" w:name="_Toc385806164"/>
      <w:bookmarkStart w:id="135" w:name="_Toc385854254"/>
      <w:bookmarkStart w:id="136" w:name="_Toc386062460"/>
      <w:bookmarkEnd w:id="133"/>
      <w:r>
        <w:lastRenderedPageBreak/>
        <w:t>Спонсори</w:t>
      </w:r>
      <w:bookmarkEnd w:id="134"/>
      <w:bookmarkEnd w:id="135"/>
      <w:bookmarkEnd w:id="136"/>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9"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8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7" w:name="_Toc385806165"/>
      <w:bookmarkStart w:id="138"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2">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39" w:name="_Toc385806170"/>
      <w:bookmarkStart w:id="140" w:name="_Toc385854256"/>
      <w:bookmarkStart w:id="141" w:name="_Toc386062461"/>
      <w:bookmarkEnd w:id="137"/>
      <w:bookmarkEnd w:id="138"/>
      <w:r>
        <w:t>Сайтът на книгата</w:t>
      </w:r>
      <w:bookmarkEnd w:id="139"/>
      <w:bookmarkEnd w:id="140"/>
      <w:bookmarkEnd w:id="141"/>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3"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2" w:name="_Toc386062462"/>
      <w:r>
        <w:t>Допълнителни ресурси</w:t>
      </w:r>
      <w:bookmarkEnd w:id="142"/>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4"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5"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6"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87"/>
          <w:headerReference w:type="default" r:id="rId88"/>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1552" behindDoc="0" locked="0" layoutInCell="1" allowOverlap="1" wp14:anchorId="4A128C09" wp14:editId="44930212">
            <wp:simplePos x="0" y="0"/>
            <wp:positionH relativeFrom="column">
              <wp:posOffset>0</wp:posOffset>
            </wp:positionH>
            <wp:positionV relativeFrom="paragraph">
              <wp:posOffset>19050</wp:posOffset>
            </wp:positionV>
            <wp:extent cx="5040630" cy="7174443"/>
            <wp:effectExtent l="19050" t="19050" r="26670" b="26670"/>
            <wp:wrapNone/>
            <wp:docPr id="129" name="Picture 1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89"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90"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1"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2"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0A79DE">
      <w:pPr>
        <w:jc w:val="right"/>
        <w:sectPr w:rsidR="00727867" w:rsidRPr="001B100E"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93"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3" w:name="_Глава_1._Въведение"/>
      <w:bookmarkStart w:id="144" w:name="_Toc385806171"/>
      <w:bookmarkStart w:id="145" w:name="_Toc385854257"/>
      <w:bookmarkStart w:id="146" w:name="_Toc386062463"/>
      <w:bookmarkStart w:id="147" w:name="_Toc386062744"/>
      <w:bookmarkEnd w:id="143"/>
      <w:r>
        <w:lastRenderedPageBreak/>
        <w:t xml:space="preserve">Глава 1. </w:t>
      </w:r>
      <w:r w:rsidRPr="00083E3E">
        <w:t>Въведение в програмирането</w:t>
      </w:r>
      <w:bookmarkEnd w:id="144"/>
      <w:bookmarkEnd w:id="145"/>
      <w:bookmarkEnd w:id="146"/>
      <w:bookmarkEnd w:id="147"/>
    </w:p>
    <w:p w:rsidR="0085531D" w:rsidRPr="00083E3E" w:rsidRDefault="0085531D" w:rsidP="005465B1">
      <w:pPr>
        <w:pStyle w:val="Heading2"/>
      </w:pPr>
      <w:bookmarkStart w:id="148" w:name="_Toc385806172"/>
      <w:bookmarkStart w:id="149" w:name="_Toc385854258"/>
      <w:bookmarkStart w:id="150" w:name="_Toc386062464"/>
      <w:r w:rsidRPr="00083E3E">
        <w:t>Автор</w:t>
      </w:r>
      <w:bookmarkEnd w:id="148"/>
      <w:bookmarkEnd w:id="149"/>
      <w:bookmarkEnd w:id="150"/>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1" w:name="_Toc385806173"/>
      <w:bookmarkStart w:id="152" w:name="_Toc385854259"/>
      <w:bookmarkStart w:id="153" w:name="_Toc386062465"/>
      <w:r w:rsidRPr="00083E3E">
        <w:t>В тази тема...</w:t>
      </w:r>
      <w:bookmarkEnd w:id="151"/>
      <w:bookmarkEnd w:id="152"/>
      <w:bookmarkEnd w:id="153"/>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4" w:name="_Toc385806174"/>
      <w:bookmarkStart w:id="155" w:name="_Toc385854260"/>
      <w:bookmarkStart w:id="156" w:name="_Toc386062466"/>
      <w:r w:rsidRPr="00083E3E">
        <w:t xml:space="preserve">Какво означава </w:t>
      </w:r>
      <w:r w:rsidR="007C20CD">
        <w:t>"</w:t>
      </w:r>
      <w:r w:rsidRPr="00083E3E">
        <w:t>да програмираме</w:t>
      </w:r>
      <w:r w:rsidR="007C20CD">
        <w:t>"</w:t>
      </w:r>
      <w:r w:rsidRPr="00083E3E">
        <w:t>?</w:t>
      </w:r>
      <w:bookmarkEnd w:id="154"/>
      <w:bookmarkEnd w:id="155"/>
      <w:bookmarkEnd w:id="156"/>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7" w:name="_Toc385806175"/>
      <w:r w:rsidRPr="00083E3E">
        <w:lastRenderedPageBreak/>
        <w:t>Структура на компютъра</w:t>
      </w:r>
      <w:bookmarkEnd w:id="157"/>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8" w:name="_Toc385806176"/>
      <w:r w:rsidRPr="00083E3E">
        <w:t>Управление на компютъра</w:t>
      </w:r>
      <w:bookmarkEnd w:id="158"/>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59" w:name="_Toc385806177"/>
      <w:r w:rsidRPr="00083E3E">
        <w:t>Същност на програмирането</w:t>
      </w:r>
      <w:bookmarkEnd w:id="159"/>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0" w:name="_Toc385806178"/>
      <w:bookmarkStart w:id="161" w:name="_Toc385854261"/>
      <w:bookmarkStart w:id="162" w:name="_Toc386062467"/>
      <w:r w:rsidRPr="00083E3E">
        <w:t>Етапи при разработката на софтуер</w:t>
      </w:r>
      <w:bookmarkEnd w:id="160"/>
      <w:bookmarkEnd w:id="161"/>
      <w:bookmarkEnd w:id="162"/>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3" w:name="_Toc385806179"/>
      <w:r w:rsidRPr="00083E3E">
        <w:t xml:space="preserve">Събиране на изискванията </w:t>
      </w:r>
      <w:r>
        <w:t>и изготвяне на</w:t>
      </w:r>
      <w:r w:rsidRPr="00083E3E">
        <w:t xml:space="preserve"> задание</w:t>
      </w:r>
      <w:bookmarkEnd w:id="163"/>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w:t>
      </w:r>
      <w:r w:rsidRPr="00083E3E">
        <w:lastRenderedPageBreak/>
        <w:t xml:space="preserve">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4" w:name="_Toc385806180"/>
      <w:r>
        <w:t>Планиране и изготвяне на архитектура и</w:t>
      </w:r>
      <w:r w:rsidRPr="00083E3E">
        <w:t xml:space="preserve"> дизайн</w:t>
      </w:r>
      <w:bookmarkEnd w:id="164"/>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lastRenderedPageBreak/>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5" w:name="_Toc385806181"/>
      <w:r w:rsidRPr="00083E3E">
        <w:t>Реализация</w:t>
      </w:r>
      <w:bookmarkEnd w:id="165"/>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6" w:name="_Toc385806182"/>
      <w:r w:rsidRPr="00083E3E">
        <w:t xml:space="preserve">Изпитания на продукта </w:t>
      </w:r>
      <w:r>
        <w:t>(</w:t>
      </w:r>
      <w:r w:rsidRPr="00083E3E">
        <w:t>тестове</w:t>
      </w:r>
      <w:r>
        <w:t>)</w:t>
      </w:r>
      <w:bookmarkEnd w:id="166"/>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7" w:name="_Toc385806183"/>
      <w:r w:rsidRPr="00083E3E">
        <w:t>Внедряване и експлоатация</w:t>
      </w:r>
      <w:bookmarkEnd w:id="167"/>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w:t>
      </w:r>
      <w:r w:rsidRPr="00083E3E">
        <w:lastRenderedPageBreak/>
        <w:t>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8" w:name="_Toc385806184"/>
      <w:r w:rsidRPr="00083E3E">
        <w:t>Поддръжка</w:t>
      </w:r>
      <w:bookmarkEnd w:id="168"/>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69" w:name="_Toc385806185"/>
      <w:r w:rsidRPr="00083E3E">
        <w:t>Документация</w:t>
      </w:r>
      <w:bookmarkEnd w:id="169"/>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0" w:name="_Toc385806186"/>
      <w:r>
        <w:t>Разработката на софтуер не е само програмиране</w:t>
      </w:r>
      <w:bookmarkEnd w:id="170"/>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1" w:name="_Toc385806187"/>
      <w:bookmarkStart w:id="172" w:name="_Toc385854262"/>
      <w:bookmarkStart w:id="173" w:name="_Toc386062468"/>
      <w:r w:rsidRPr="00083E3E">
        <w:t>Нашата първа Java програма</w:t>
      </w:r>
      <w:bookmarkEnd w:id="171"/>
      <w:bookmarkEnd w:id="172"/>
      <w:bookmarkEnd w:id="173"/>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4" w:name="_Toc385806188"/>
      <w:r w:rsidRPr="00083E3E">
        <w:t>Как работи нашата първа Java програма?</w:t>
      </w:r>
      <w:bookmarkEnd w:id="174"/>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5" w:name="_Toc385806189"/>
      <w:r w:rsidRPr="00083E3E">
        <w:t>Java различава главни от малки букви!</w:t>
      </w:r>
      <w:bookmarkEnd w:id="175"/>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6" w:name="_Toc385806190"/>
      <w:r w:rsidRPr="00083E3E">
        <w:t>Програмният код трябва да е правилно форматиран</w:t>
      </w:r>
      <w:bookmarkEnd w:id="176"/>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lastRenderedPageBreak/>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7" w:name="_Toc385806191"/>
      <w:r w:rsidRPr="00083E3E">
        <w:t>Имената на файловете съответстват на класовете</w:t>
      </w:r>
      <w:bookmarkEnd w:id="177"/>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lastRenderedPageBreak/>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8" w:name="_Toc385806192"/>
      <w:bookmarkStart w:id="179" w:name="_Toc385854263"/>
      <w:bookmarkStart w:id="180" w:name="_Toc386062469"/>
      <w:r w:rsidRPr="00083E3E">
        <w:t>Езикът и платформата Java</w:t>
      </w:r>
      <w:bookmarkEnd w:id="178"/>
      <w:bookmarkEnd w:id="179"/>
      <w:bookmarkEnd w:id="180"/>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1" w:name="_Toc385806193"/>
      <w:r w:rsidRPr="00083E3E">
        <w:t>Независимост от средата</w:t>
      </w:r>
      <w:bookmarkEnd w:id="181"/>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2" w:name="_Toc385806194"/>
      <w:r w:rsidRPr="00083E3E">
        <w:t>Bytecode</w:t>
      </w:r>
      <w:bookmarkEnd w:id="182"/>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3" w:name="_Toc385806195"/>
      <w:r w:rsidRPr="00083E3E">
        <w:t>Java Virtual Machine (JVM) – сърцето на Java</w:t>
      </w:r>
      <w:bookmarkEnd w:id="183"/>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lastRenderedPageBreak/>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4" w:name="_Toc385806196"/>
      <w:r w:rsidRPr="00083E3E">
        <w:t>Езикът Java</w:t>
      </w:r>
      <w:bookmarkEnd w:id="184"/>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lastRenderedPageBreak/>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5" w:name="_Toc385806197"/>
      <w:r w:rsidRPr="00083E3E">
        <w:t>Java платформата</w:t>
      </w:r>
      <w:bookmarkEnd w:id="185"/>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lastRenderedPageBreak/>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lastRenderedPageBreak/>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6" w:name="_Toc385806198"/>
      <w:r w:rsidRPr="00083E3E">
        <w:t>Java технологиите</w:t>
      </w:r>
      <w:bookmarkEnd w:id="186"/>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xml:space="preserve">. За пример </w:t>
      </w:r>
      <w:r w:rsidRPr="00083E3E">
        <w:lastRenderedPageBreak/>
        <w:t>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lastRenderedPageBreak/>
        <w:t xml:space="preserve">Java API документацията е стандартен HTML формат, позволяващ да се опишат пакетите, класовете, методите и свойствата, съдържащи се в дадена 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8"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7" w:name="_Toc385806199"/>
      <w:r w:rsidRPr="00083E3E">
        <w:t>Какво ви трябва, за да програмирате на Java?</w:t>
      </w:r>
      <w:bookmarkEnd w:id="187"/>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8" w:name="_Toc385806200"/>
      <w:r w:rsidRPr="00083E3E">
        <w:t>Компилация и изпълнение на Java програми</w:t>
      </w:r>
      <w:bookmarkEnd w:id="188"/>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lastRenderedPageBreak/>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3A8A66E1" wp14:editId="6A999EFA">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2274C379" wp14:editId="747BCCF3">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4C7277DE" wp14:editId="5E6D6793">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262B49C5" wp14:editId="65B9DC76">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264B892A" wp14:editId="3AD9D21F">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515EBC23" wp14:editId="3A64727E">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A891534" wp14:editId="37FF4608">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572E6816" wp14:editId="2A5C0343">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26F5F111" wp14:editId="442DD6D8">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D97E2C1" wp14:editId="36E2C820">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35244E70" wp14:editId="4CE1FE38">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4E29AE4" wp14:editId="545CC98F">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6AD5DA7" wp14:editId="43EE75F5">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2E300AE0" wp14:editId="041E092C">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89" w:name="_Toc385806201"/>
      <w:bookmarkStart w:id="190" w:name="_Toc385854264"/>
      <w:bookmarkStart w:id="191" w:name="_Toc386062470"/>
      <w:r w:rsidRPr="00083E3E">
        <w:lastRenderedPageBreak/>
        <w:t>Средата за разработка Eclipse</w:t>
      </w:r>
      <w:bookmarkEnd w:id="189"/>
      <w:bookmarkEnd w:id="190"/>
      <w:bookmarkEnd w:id="191"/>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2" w:name="_Toc385806202"/>
      <w:r w:rsidRPr="00083E3E">
        <w:t>Интегрирани среди за разработка</w:t>
      </w:r>
      <w:bookmarkEnd w:id="192"/>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3" w:name="_Toc385806203"/>
      <w:r w:rsidRPr="00083E3E">
        <w:t>Какво е Eclipse?</w:t>
      </w:r>
      <w:bookmarkEnd w:id="193"/>
    </w:p>
    <w:p w:rsidR="0085531D" w:rsidRPr="00083E3E" w:rsidRDefault="0085531D" w:rsidP="00EE1855">
      <w:r w:rsidRPr="00083E3E">
        <w:rPr>
          <w:b/>
        </w:rPr>
        <w:t>Eclipse</w:t>
      </w:r>
      <w:r w:rsidRPr="00083E3E">
        <w:t xml:space="preserve"> (</w:t>
      </w:r>
      <w:hyperlink r:id="rId111"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0F528FA4" wp14:editId="6D5D31F6">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4" w:name="_Toc385806204"/>
      <w:r w:rsidRPr="00083E3E">
        <w:t>Създаване на нов Java проект</w:t>
      </w:r>
      <w:bookmarkEnd w:id="194"/>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2B528ABA" wp14:editId="18A0CBD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6BB837B7" wp14:editId="153E4E0F">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5" w:name="_Toc385806205"/>
      <w:r w:rsidRPr="00083E3E">
        <w:t>Създаване на нов клас</w:t>
      </w:r>
      <w:bookmarkEnd w:id="195"/>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1245628E" wp14:editId="0AE2918B">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30F63E90" wp14:editId="71CAF593">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123BEB63" wp14:editId="1FC1E67F">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6" w:name="_Toc385806206"/>
      <w:r w:rsidRPr="00083E3E">
        <w:t>Компилиране на сорс кода</w:t>
      </w:r>
      <w:bookmarkEnd w:id="196"/>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6CB44C15" wp14:editId="5BD7B970">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7" w:name="_Toc385806207"/>
      <w:r w:rsidRPr="00083E3E">
        <w:t>Стартиране на проекта</w:t>
      </w:r>
      <w:bookmarkEnd w:id="197"/>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DF1E89B" wp14:editId="44758A3B">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8" w:name="_Toc385806208"/>
      <w:r w:rsidRPr="00083E3E">
        <w:t>Дебъгване на програмата</w:t>
      </w:r>
      <w:bookmarkEnd w:id="198"/>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6C44C017" wp14:editId="248A1736">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199" w:name="_Toc385806209"/>
      <w:bookmarkStart w:id="200" w:name="_Toc385854265"/>
      <w:bookmarkStart w:id="201" w:name="_Toc386062471"/>
      <w:r w:rsidRPr="00083E3E">
        <w:t>Упражнения</w:t>
      </w:r>
      <w:bookmarkEnd w:id="199"/>
      <w:bookmarkEnd w:id="200"/>
      <w:bookmarkEnd w:id="201"/>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2" w:name="_Toc385806210"/>
      <w:bookmarkStart w:id="203" w:name="_Toc385854266"/>
      <w:bookmarkStart w:id="204" w:name="_Toc386062472"/>
      <w:r w:rsidRPr="00083E3E">
        <w:t>Решения и упътвания</w:t>
      </w:r>
      <w:bookmarkEnd w:id="202"/>
      <w:bookmarkEnd w:id="203"/>
      <w:bookmarkEnd w:id="204"/>
    </w:p>
    <w:p w:rsidR="0085531D" w:rsidRPr="00083E3E" w:rsidRDefault="0085531D" w:rsidP="00EE1855">
      <w:pPr>
        <w:numPr>
          <w:ilvl w:val="0"/>
          <w:numId w:val="19"/>
        </w:numPr>
      </w:pPr>
      <w:r w:rsidRPr="00083E3E">
        <w:t xml:space="preserve">Използвайте </w:t>
      </w:r>
      <w:hyperlink r:id="rId121"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5" w:name="_Глава_2._Примитивни"/>
      <w:bookmarkStart w:id="206" w:name="_Toc385806211"/>
      <w:bookmarkStart w:id="207" w:name="_Toc385854267"/>
      <w:bookmarkStart w:id="208" w:name="_Toc386062473"/>
      <w:bookmarkStart w:id="209" w:name="_Toc386062745"/>
      <w:bookmarkEnd w:id="205"/>
      <w:r>
        <w:lastRenderedPageBreak/>
        <w:t xml:space="preserve">Глава 2. </w:t>
      </w:r>
      <w:r w:rsidRPr="007E08CA">
        <w:t>Примитивни типове и променливи</w:t>
      </w:r>
      <w:bookmarkEnd w:id="206"/>
      <w:bookmarkEnd w:id="207"/>
      <w:bookmarkEnd w:id="208"/>
      <w:bookmarkEnd w:id="209"/>
    </w:p>
    <w:p w:rsidR="00EE1855" w:rsidRPr="007E08CA" w:rsidRDefault="00EE1855" w:rsidP="00EE1855">
      <w:pPr>
        <w:pStyle w:val="Heading2"/>
      </w:pPr>
      <w:bookmarkStart w:id="210" w:name="_Toc385806212"/>
      <w:bookmarkStart w:id="211" w:name="_Toc385854268"/>
      <w:bookmarkStart w:id="212" w:name="_Toc386062474"/>
      <w:r w:rsidRPr="007E08CA">
        <w:t>Автор</w:t>
      </w:r>
      <w:bookmarkEnd w:id="210"/>
      <w:bookmarkEnd w:id="211"/>
      <w:bookmarkEnd w:id="212"/>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3" w:name="_Toc385806213"/>
      <w:bookmarkStart w:id="214" w:name="_Toc385854269"/>
      <w:bookmarkStart w:id="215" w:name="_Toc386062475"/>
      <w:r w:rsidRPr="00CB47DF">
        <w:t>В тази тема...</w:t>
      </w:r>
      <w:bookmarkEnd w:id="213"/>
      <w:bookmarkEnd w:id="214"/>
      <w:bookmarkEnd w:id="215"/>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6" w:name="_Toc385806214"/>
      <w:bookmarkStart w:id="217" w:name="_Toc385854270"/>
      <w:bookmarkStart w:id="218" w:name="_Toc386062476"/>
      <w:r w:rsidRPr="00CB47DF">
        <w:t>Какво е променлива?</w:t>
      </w:r>
      <w:bookmarkEnd w:id="216"/>
      <w:bookmarkEnd w:id="217"/>
      <w:bookmarkEnd w:id="218"/>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19" w:name="_Toc385806215"/>
      <w:bookmarkStart w:id="220" w:name="_Toc385854271"/>
      <w:bookmarkStart w:id="221" w:name="_Toc386062477"/>
      <w:r w:rsidRPr="00CB47DF">
        <w:lastRenderedPageBreak/>
        <w:t>Типове данни</w:t>
      </w:r>
      <w:bookmarkEnd w:id="219"/>
      <w:bookmarkEnd w:id="220"/>
      <w:bookmarkEnd w:id="221"/>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2" w:name="_Toc385806216"/>
      <w:r w:rsidRPr="00CB47DF">
        <w:t>Характеристики</w:t>
      </w:r>
      <w:bookmarkEnd w:id="222"/>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3" w:name="_Toc385806217"/>
      <w:r w:rsidRPr="00CB47DF">
        <w:t>Видове</w:t>
      </w:r>
      <w:bookmarkEnd w:id="223"/>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lastRenderedPageBreak/>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4" w:name="_Toc385806218"/>
      <w:r w:rsidRPr="00CB47DF">
        <w:t>Целочислени типове</w:t>
      </w:r>
      <w:bookmarkEnd w:id="224"/>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60A938F9" wp14:editId="56FB97CD">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5" w:name="_Toc385806219"/>
      <w:r w:rsidRPr="00CB47DF">
        <w:t>Реални типове с плаваща запетая</w:t>
      </w:r>
      <w:bookmarkEnd w:id="225"/>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lastRenderedPageBreak/>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lastRenderedPageBreak/>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CFB6A2B" wp14:editId="2424AD2B">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w:t>
      </w:r>
      <w:r w:rsidRPr="00FA0B93">
        <w:lastRenderedPageBreak/>
        <w:t xml:space="preserve">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6" w:name="_Булев_тип"/>
      <w:bookmarkStart w:id="227" w:name="_Toc385806220"/>
      <w:bookmarkEnd w:id="226"/>
      <w:r w:rsidRPr="00CB47DF">
        <w:t>Булев тип</w:t>
      </w:r>
      <w:bookmarkEnd w:id="227"/>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8" w:name="_Символен_тип"/>
      <w:bookmarkStart w:id="229" w:name="_Toc385806221"/>
      <w:bookmarkEnd w:id="228"/>
      <w:r w:rsidRPr="00CB47DF">
        <w:t>Символен тип</w:t>
      </w:r>
      <w:bookmarkEnd w:id="229"/>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lastRenderedPageBreak/>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0" w:name="_Toc385806222"/>
      <w:r w:rsidRPr="00CB47DF">
        <w:t>Символни низове (</w:t>
      </w:r>
      <w:r w:rsidRPr="00CB47DF">
        <w:rPr>
          <w:noProof/>
        </w:rPr>
        <w:t>стрингове</w:t>
      </w:r>
      <w:r w:rsidRPr="00CB47DF">
        <w:t>)</w:t>
      </w:r>
      <w:bookmarkEnd w:id="230"/>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1" w:name="_Обектен_тип"/>
      <w:bookmarkStart w:id="232" w:name="_Toc385806223"/>
      <w:bookmarkEnd w:id="231"/>
      <w:r w:rsidRPr="00CB47DF">
        <w:t>Обектен тип</w:t>
      </w:r>
      <w:bookmarkEnd w:id="232"/>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3" w:name="_Toc385806224"/>
      <w:bookmarkStart w:id="234" w:name="_Toc385854272"/>
      <w:bookmarkStart w:id="235" w:name="_Toc386062478"/>
      <w:r w:rsidRPr="00CB47DF">
        <w:t>Променливи</w:t>
      </w:r>
      <w:bookmarkEnd w:id="233"/>
      <w:bookmarkEnd w:id="234"/>
      <w:bookmarkEnd w:id="235"/>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6" w:name="_Toc385806225"/>
      <w:r w:rsidRPr="00CB47DF">
        <w:t>Характеристики на променливите</w:t>
      </w:r>
      <w:bookmarkEnd w:id="236"/>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lastRenderedPageBreak/>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lastRenderedPageBreak/>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2E141148" wp14:editId="52E7B5A5">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7" w:name="_Деклариране_на_променливи"/>
      <w:bookmarkStart w:id="238" w:name="_Toc385806226"/>
      <w:bookmarkEnd w:id="237"/>
      <w:r w:rsidRPr="00CB47DF">
        <w:t>Деклариране на променливи</w:t>
      </w:r>
      <w:bookmarkEnd w:id="238"/>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lastRenderedPageBreak/>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39" w:name="_Toc385806227"/>
      <w:r w:rsidRPr="00CB47DF">
        <w:t>Присвояване на стойност</w:t>
      </w:r>
      <w:bookmarkEnd w:id="239"/>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0" w:name="_Инициализация_на_променливи"/>
      <w:bookmarkStart w:id="241" w:name="_Toc385806228"/>
      <w:bookmarkEnd w:id="240"/>
      <w:r w:rsidRPr="00CB47DF">
        <w:t>Инициализация на променливи</w:t>
      </w:r>
      <w:bookmarkEnd w:id="241"/>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lastRenderedPageBreak/>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2" w:name="_Toc385806229"/>
      <w:bookmarkStart w:id="243" w:name="_Toc385854273"/>
      <w:bookmarkStart w:id="244" w:name="_Toc386062479"/>
      <w:r>
        <w:t>Стойностни и референтни типове</w:t>
      </w:r>
      <w:bookmarkEnd w:id="242"/>
      <w:bookmarkEnd w:id="243"/>
      <w:bookmarkEnd w:id="244"/>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xml:space="preserve">. С обектите, символните низове, масивите и интерфейсите ще се запознаем в следващите глави на книгата. Засега е достатъчно да знаете, че всички </w:t>
      </w:r>
      <w:r w:rsidRPr="004848AF">
        <w:rPr>
          <w:noProof/>
        </w:rPr>
        <w:lastRenderedPageBreak/>
        <w:t>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5" w:name="_Toc385806230"/>
      <w:r>
        <w:t>Стойностни и референтни типове и паметта</w:t>
      </w:r>
      <w:bookmarkEnd w:id="245"/>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1E306784" wp14:editId="41FFEDFF">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lastRenderedPageBreak/>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lastRenderedPageBreak/>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125A2E93" wp14:editId="28B97633">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6" w:name="_Toc385806231"/>
      <w:bookmarkStart w:id="247" w:name="_Toc385854274"/>
      <w:bookmarkStart w:id="248" w:name="_Toc386062480"/>
      <w:r w:rsidRPr="00CB47DF">
        <w:t>Литерали</w:t>
      </w:r>
      <w:bookmarkEnd w:id="246"/>
      <w:bookmarkEnd w:id="247"/>
      <w:bookmarkEnd w:id="248"/>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49" w:name="_Toc385806232"/>
      <w:r w:rsidRPr="00CB47DF">
        <w:t>Видове</w:t>
      </w:r>
      <w:r>
        <w:t xml:space="preserve"> литерали</w:t>
      </w:r>
      <w:bookmarkEnd w:id="249"/>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0" w:name="_Toc385806233"/>
      <w:r w:rsidRPr="00CB47DF">
        <w:t>Булеви литерали</w:t>
      </w:r>
      <w:bookmarkEnd w:id="250"/>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1" w:name="_Целочислени_литерали"/>
      <w:bookmarkStart w:id="252" w:name="_Toc385806234"/>
      <w:bookmarkEnd w:id="251"/>
      <w:r w:rsidRPr="00CB47DF">
        <w:t>Целочислени литерали</w:t>
      </w:r>
      <w:bookmarkEnd w:id="252"/>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lastRenderedPageBreak/>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3" w:name="_Реални_литерали"/>
      <w:bookmarkStart w:id="254" w:name="_Toc385806235"/>
      <w:bookmarkEnd w:id="253"/>
      <w:r w:rsidRPr="00CB47DF">
        <w:t>Реални литерали</w:t>
      </w:r>
      <w:bookmarkEnd w:id="254"/>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5" w:name="_Символни_литерали"/>
      <w:bookmarkStart w:id="256" w:name="_Toc385806236"/>
      <w:bookmarkEnd w:id="255"/>
      <w:r w:rsidRPr="00CB47DF">
        <w:lastRenderedPageBreak/>
        <w:t>Символни литерали</w:t>
      </w:r>
      <w:bookmarkEnd w:id="256"/>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7" w:name="_Escaping_последователности"/>
      <w:bookmarkEnd w:id="257"/>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8" w:name="_Toc385806237"/>
      <w:r w:rsidRPr="00CB47DF">
        <w:t xml:space="preserve">Литерали за </w:t>
      </w:r>
      <w:r w:rsidRPr="007E08CA">
        <w:t>символен</w:t>
      </w:r>
      <w:r w:rsidRPr="00CB47DF">
        <w:t xml:space="preserve"> низ</w:t>
      </w:r>
      <w:bookmarkEnd w:id="258"/>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59" w:name="_Toc385806238"/>
      <w:r w:rsidRPr="00CB47DF">
        <w:t>Литерали за символен низ – примери</w:t>
      </w:r>
      <w:bookmarkEnd w:id="259"/>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0" w:name="_Toc385806239"/>
      <w:bookmarkStart w:id="261" w:name="_Toc385854275"/>
      <w:bookmarkStart w:id="262" w:name="_Toc386062481"/>
      <w:r w:rsidRPr="00A353CA">
        <w:t>Упражнения</w:t>
      </w:r>
      <w:bookmarkEnd w:id="260"/>
      <w:bookmarkEnd w:id="261"/>
      <w:bookmarkEnd w:id="262"/>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lastRenderedPageBreak/>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3" w:name="_Toc385806240"/>
      <w:bookmarkStart w:id="264" w:name="_Toc385854276"/>
      <w:bookmarkStart w:id="265" w:name="_Toc386062482"/>
      <w:r w:rsidRPr="00A353CA">
        <w:t>Решения и упътвания</w:t>
      </w:r>
      <w:bookmarkEnd w:id="263"/>
      <w:bookmarkEnd w:id="264"/>
      <w:bookmarkEnd w:id="265"/>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lastRenderedPageBreak/>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3600" behindDoc="0" locked="0" layoutInCell="1" allowOverlap="1" wp14:anchorId="6DF8503A" wp14:editId="6A2AA8C5">
            <wp:simplePos x="0" y="0"/>
            <wp:positionH relativeFrom="column">
              <wp:posOffset>0</wp:posOffset>
            </wp:positionH>
            <wp:positionV relativeFrom="paragraph">
              <wp:posOffset>19050</wp:posOffset>
            </wp:positionV>
            <wp:extent cx="5040630" cy="7174443"/>
            <wp:effectExtent l="19050" t="19050" r="26670" b="26670"/>
            <wp:wrapNone/>
            <wp:docPr id="155" name="Picture 15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2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2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2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2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28"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29"/>
          <w:headerReference w:type="default" r:id="rId130"/>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6" w:name="_Глава_3._Оператори"/>
      <w:bookmarkStart w:id="267" w:name="_Toc385806241"/>
      <w:bookmarkStart w:id="268" w:name="_Toc385854277"/>
      <w:bookmarkStart w:id="269" w:name="_Toc386062483"/>
      <w:bookmarkStart w:id="270" w:name="_Toc386062746"/>
      <w:bookmarkEnd w:id="266"/>
      <w:r w:rsidRPr="00CD54FA">
        <w:lastRenderedPageBreak/>
        <w:t>Глава 3. Оператори и изрази</w:t>
      </w:r>
      <w:bookmarkEnd w:id="267"/>
      <w:bookmarkEnd w:id="268"/>
      <w:bookmarkEnd w:id="269"/>
      <w:bookmarkEnd w:id="270"/>
    </w:p>
    <w:p w:rsidR="009E0081" w:rsidRPr="00CD54FA" w:rsidRDefault="009E0081" w:rsidP="005465B1">
      <w:pPr>
        <w:pStyle w:val="Heading2"/>
      </w:pPr>
      <w:bookmarkStart w:id="271" w:name="_Toc385806242"/>
      <w:bookmarkStart w:id="272" w:name="_Toc385854278"/>
      <w:bookmarkStart w:id="273" w:name="_Toc386062484"/>
      <w:r w:rsidRPr="00CD54FA">
        <w:t>Автор</w:t>
      </w:r>
      <w:bookmarkEnd w:id="271"/>
      <w:bookmarkEnd w:id="272"/>
      <w:bookmarkEnd w:id="273"/>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4" w:name="_Toc385806243"/>
      <w:bookmarkStart w:id="275" w:name="_Toc385854279"/>
      <w:bookmarkStart w:id="276" w:name="_Toc386062485"/>
      <w:r w:rsidRPr="00CD54FA">
        <w:t>В тази тема...</w:t>
      </w:r>
      <w:bookmarkEnd w:id="274"/>
      <w:bookmarkEnd w:id="275"/>
      <w:bookmarkEnd w:id="276"/>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7" w:name="_Toc385806244"/>
      <w:bookmarkStart w:id="278" w:name="_Toc385854280"/>
      <w:bookmarkStart w:id="279" w:name="_Toc386062486"/>
      <w:r w:rsidRPr="00CD54FA">
        <w:t>Оператори</w:t>
      </w:r>
      <w:bookmarkEnd w:id="277"/>
      <w:bookmarkEnd w:id="278"/>
      <w:bookmarkEnd w:id="279"/>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0" w:name="_Toc385806245"/>
      <w:r w:rsidRPr="00CD54FA">
        <w:t>Какво е оператор?</w:t>
      </w:r>
      <w:bookmarkEnd w:id="280"/>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1" w:name="_Toc385806246"/>
      <w:r w:rsidRPr="00CD54FA">
        <w:t>Операторите в Java</w:t>
      </w:r>
      <w:bookmarkEnd w:id="281"/>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lastRenderedPageBreak/>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lastRenderedPageBreak/>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2" w:name="_Toc385806247"/>
      <w:r w:rsidRPr="00CD54FA">
        <w:t>Приоритет на операторите в Java</w:t>
      </w:r>
      <w:bookmarkEnd w:id="282"/>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3" w:name="_Toc385806248"/>
      <w:r w:rsidRPr="00CD54FA">
        <w:t>Аритметични оператори</w:t>
      </w:r>
      <w:bookmarkEnd w:id="283"/>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lastRenderedPageBreak/>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4" w:name="_Toc385806249"/>
      <w:r w:rsidRPr="00CD54FA">
        <w:t>Логически оператори</w:t>
      </w:r>
      <w:bookmarkEnd w:id="284"/>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lastRenderedPageBreak/>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5" w:name="_Toc385806250"/>
      <w:r w:rsidRPr="00CD54FA">
        <w:t>Оператор за съединяване на низове</w:t>
      </w:r>
      <w:bookmarkEnd w:id="285"/>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w:t>
      </w:r>
      <w:r w:rsidRPr="00CD54FA">
        <w:lastRenderedPageBreak/>
        <w:t xml:space="preserve">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1997665" wp14:editId="775FB896">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6" w:name="_Toc385806251"/>
      <w:r w:rsidRPr="00CD54FA">
        <w:t>Побитови оператори</w:t>
      </w:r>
      <w:bookmarkEnd w:id="286"/>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lastRenderedPageBreak/>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7" w:name="_Toc385806252"/>
      <w:r w:rsidRPr="00CD54FA">
        <w:t>Оператори за сравнение</w:t>
      </w:r>
      <w:bookmarkEnd w:id="287"/>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lastRenderedPageBreak/>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8" w:name="_Toc385806253"/>
      <w:r w:rsidRPr="00CD54FA">
        <w:t>Оператори за присвояване</w:t>
      </w:r>
      <w:bookmarkEnd w:id="288"/>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E393FAA" wp14:editId="654C34CC">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 xml:space="preserve">Освен оператора за присвояване в Java има и комбинирани оператори за присвояване. Те спомагат за съкращаването на обема на кода, като </w:t>
      </w:r>
      <w:r w:rsidRPr="00CD54FA">
        <w:lastRenderedPageBreak/>
        <w:t>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89" w:name="_Toc385806254"/>
      <w:r w:rsidRPr="00CD54FA">
        <w:t>Условен оператор ?:</w:t>
      </w:r>
      <w:bookmarkEnd w:id="289"/>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lastRenderedPageBreak/>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0" w:name="_Toc385806255"/>
      <w:r w:rsidRPr="00CD54FA">
        <w:t>Други оператори</w:t>
      </w:r>
      <w:bookmarkEnd w:id="290"/>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lastRenderedPageBreak/>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1" w:name="_Toc385806256"/>
      <w:bookmarkStart w:id="292" w:name="_Toc385854281"/>
      <w:bookmarkStart w:id="293" w:name="_Toc386062487"/>
      <w:r w:rsidRPr="00CD54FA">
        <w:lastRenderedPageBreak/>
        <w:t>Преобразуване на типовете</w:t>
      </w:r>
      <w:bookmarkEnd w:id="291"/>
      <w:bookmarkEnd w:id="292"/>
      <w:bookmarkEnd w:id="293"/>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lastRenderedPageBreak/>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4" w:name="_Toc385806257"/>
      <w:r w:rsidRPr="00CD54FA">
        <w:t>Неявно (implicit) преобразуване на типове</w:t>
      </w:r>
      <w:bookmarkEnd w:id="294"/>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lastRenderedPageBreak/>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5" w:name="_Toc385806258"/>
      <w:r w:rsidRPr="00CD54FA">
        <w:t>Изрично (explicit) преобразуване на типове</w:t>
      </w:r>
      <w:bookmarkEnd w:id="295"/>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w:t>
      </w:r>
      <w:r w:rsidRPr="00CD54FA">
        <w:lastRenderedPageBreak/>
        <w:t xml:space="preserve">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3792605C" wp14:editId="058772A1">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lastRenderedPageBreak/>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6" w:name="_Toc385806259"/>
      <w:r w:rsidRPr="00CD54FA">
        <w:rPr>
          <w:lang w:bidi="he-IL"/>
        </w:rPr>
        <w:t>Преобразуване към символен низ</w:t>
      </w:r>
      <w:bookmarkEnd w:id="296"/>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7" w:name="_Toc385806260"/>
      <w:bookmarkStart w:id="298" w:name="_Toc385854282"/>
      <w:bookmarkStart w:id="299" w:name="_Toc386062488"/>
      <w:r w:rsidRPr="00CD54FA">
        <w:lastRenderedPageBreak/>
        <w:t>Изрази</w:t>
      </w:r>
      <w:bookmarkEnd w:id="297"/>
      <w:bookmarkEnd w:id="298"/>
      <w:bookmarkEnd w:id="299"/>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0" w:name="_Toc385806261"/>
      <w:bookmarkStart w:id="301" w:name="_Toc385854283"/>
      <w:bookmarkStart w:id="302" w:name="_Toc386062489"/>
      <w:r w:rsidRPr="00CD54FA">
        <w:t>Упражнения</w:t>
      </w:r>
      <w:bookmarkEnd w:id="300"/>
      <w:bookmarkEnd w:id="301"/>
      <w:bookmarkEnd w:id="302"/>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3" w:name="_Toc385806262"/>
      <w:bookmarkStart w:id="304" w:name="_Toc385854284"/>
      <w:bookmarkStart w:id="305" w:name="_Toc386062490"/>
      <w:r w:rsidRPr="00CD54FA">
        <w:t>Решения и упътвания</w:t>
      </w:r>
      <w:bookmarkEnd w:id="303"/>
      <w:bookmarkEnd w:id="304"/>
      <w:bookmarkEnd w:id="305"/>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lastRenderedPageBreak/>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6" w:name="_Глава_4._Вход"/>
      <w:bookmarkStart w:id="307" w:name="_Toc385806263"/>
      <w:bookmarkStart w:id="308" w:name="_Toc385854285"/>
      <w:bookmarkStart w:id="309" w:name="_Toc386062491"/>
      <w:bookmarkStart w:id="310" w:name="_Toc386062747"/>
      <w:bookmarkEnd w:id="306"/>
      <w:r>
        <w:lastRenderedPageBreak/>
        <w:t xml:space="preserve">Глава 4. </w:t>
      </w:r>
      <w:r w:rsidRPr="00701E86">
        <w:t>Вход и изход от конзолата</w:t>
      </w:r>
      <w:bookmarkEnd w:id="307"/>
      <w:bookmarkEnd w:id="308"/>
      <w:bookmarkEnd w:id="309"/>
      <w:bookmarkEnd w:id="310"/>
    </w:p>
    <w:p w:rsidR="00B65F08" w:rsidRPr="00701E86" w:rsidRDefault="00B65F08" w:rsidP="005465B1">
      <w:pPr>
        <w:pStyle w:val="Heading2"/>
      </w:pPr>
      <w:bookmarkStart w:id="311" w:name="_Toc385806264"/>
      <w:bookmarkStart w:id="312" w:name="_Toc385854286"/>
      <w:bookmarkStart w:id="313" w:name="_Toc386062492"/>
      <w:r w:rsidRPr="00701E86">
        <w:t>Автор</w:t>
      </w:r>
      <w:bookmarkEnd w:id="311"/>
      <w:bookmarkEnd w:id="312"/>
      <w:bookmarkEnd w:id="313"/>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4" w:name="_Toc385806265"/>
      <w:bookmarkStart w:id="315" w:name="_Toc385854287"/>
      <w:bookmarkStart w:id="316" w:name="_Toc386062493"/>
      <w:r w:rsidRPr="00701E86">
        <w:t>В тази тема...</w:t>
      </w:r>
      <w:bookmarkEnd w:id="314"/>
      <w:bookmarkEnd w:id="315"/>
      <w:bookmarkEnd w:id="316"/>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7" w:name="_Toc385806266"/>
      <w:bookmarkStart w:id="318" w:name="_Toc385854288"/>
      <w:bookmarkStart w:id="319" w:name="_Toc386062494"/>
      <w:r w:rsidRPr="00701E86">
        <w:t>Какво представлява конзолата?</w:t>
      </w:r>
      <w:bookmarkEnd w:id="317"/>
      <w:bookmarkEnd w:id="318"/>
      <w:bookmarkEnd w:id="319"/>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0" w:name="_Toc385806267"/>
      <w:r w:rsidRPr="00701E86">
        <w:t>Комуникация между потребителя и програмата</w:t>
      </w:r>
      <w:bookmarkEnd w:id="320"/>
    </w:p>
    <w:p w:rsidR="00B65F08" w:rsidRPr="00701E86" w:rsidRDefault="00B65F08" w:rsidP="00B65F08">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w:t>
      </w:r>
      <w:r w:rsidRPr="00701E86">
        <w:lastRenderedPageBreak/>
        <w:t>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1" w:name="_Toc385806268"/>
      <w:r w:rsidRPr="00701E86">
        <w:t>Кога да използваме конзолата?</w:t>
      </w:r>
      <w:bookmarkEnd w:id="321"/>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2" w:name="_Toc385806269"/>
      <w:r w:rsidRPr="00701E86">
        <w:t>Как да стартираме конзолата?</w:t>
      </w:r>
      <w:bookmarkEnd w:id="322"/>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38454FB9" wp14:editId="56103FC0">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3" w:name="_Toc385806270"/>
      <w:r w:rsidRPr="00701E86">
        <w:t>Подробно за конзолите</w:t>
      </w:r>
      <w:bookmarkEnd w:id="323"/>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lastRenderedPageBreak/>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486A96E5" wp14:editId="3C2BA97B">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7211A8CD" wp14:editId="2A85A780">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4" w:name="_Toc385806271"/>
      <w:r w:rsidRPr="00701E86">
        <w:t>Основни конзолни команди</w:t>
      </w:r>
      <w:bookmarkEnd w:id="324"/>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477AA0C" wp14:editId="5DC37250">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2E054CBE" wp14:editId="1C5DDB29">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5" w:name="_Toc385806272"/>
      <w:bookmarkStart w:id="326" w:name="_Toc385854289"/>
      <w:bookmarkStart w:id="327" w:name="_Toc386062495"/>
      <w:r w:rsidRPr="00E5533A">
        <w:t>Стандартен вход-изход</w:t>
      </w:r>
      <w:bookmarkEnd w:id="325"/>
      <w:bookmarkEnd w:id="326"/>
      <w:bookmarkEnd w:id="327"/>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8" w:name="_Toc385806273"/>
      <w:bookmarkStart w:id="329" w:name="_Toc385854290"/>
      <w:bookmarkStart w:id="330" w:name="_Toc386062496"/>
      <w:r w:rsidRPr="00701E86">
        <w:lastRenderedPageBreak/>
        <w:t>Печатане на конзолата</w:t>
      </w:r>
      <w:bookmarkEnd w:id="328"/>
      <w:bookmarkEnd w:id="329"/>
      <w:bookmarkEnd w:id="330"/>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1" w:name="_Toc385806274"/>
      <w:r w:rsidRPr="00701E86">
        <w:t>Стандартен вход и стандартен изход</w:t>
      </w:r>
      <w:bookmarkEnd w:id="331"/>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2" w:name="_Toc385806275"/>
      <w:r w:rsidRPr="00701E86">
        <w:t>Устройства за конзолен вход и изход</w:t>
      </w:r>
      <w:bookmarkEnd w:id="332"/>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7AD67F8" wp14:editId="327A7826">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1F602897" wp14:editId="4701FA14">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3" w:name="_Toc385806276"/>
      <w:r w:rsidRPr="00701E86">
        <w:t>Потокът System.out</w:t>
      </w:r>
      <w:bookmarkEnd w:id="333"/>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4" w:name="_Toc385806277"/>
      <w:r w:rsidRPr="00701E86">
        <w:t>Използване на print() и println()</w:t>
      </w:r>
      <w:bookmarkEnd w:id="334"/>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31E3A736" wp14:editId="05928336">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60C051C2" wp14:editId="4D0D6095">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53F1D8E" wp14:editId="315D99DE">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6EE4A5D9" wp14:editId="54BB6B9E">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5" w:name="_Toc385806278"/>
      <w:r w:rsidRPr="00701E86">
        <w:t>Форматиран изход с printf()</w:t>
      </w:r>
      <w:bookmarkEnd w:id="335"/>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lastRenderedPageBreak/>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351C7AEB" wp14:editId="20A46024">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lastRenderedPageBreak/>
        <w:drawing>
          <wp:inline distT="0" distB="0" distL="0" distR="0" wp14:anchorId="5D090597" wp14:editId="3E285AC1">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lastRenderedPageBreak/>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lastRenderedPageBreak/>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6" w:name="_Toc385806279"/>
      <w:bookmarkStart w:id="337" w:name="_Toc385854291"/>
      <w:bookmarkStart w:id="338" w:name="_Toc386062497"/>
      <w:r w:rsidRPr="00701E86">
        <w:lastRenderedPageBreak/>
        <w:t>Вход от конзолата</w:t>
      </w:r>
      <w:bookmarkEnd w:id="336"/>
      <w:bookmarkEnd w:id="337"/>
      <w:bookmarkEnd w:id="338"/>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39" w:name="_Четене_от_потока"/>
      <w:bookmarkStart w:id="340" w:name="_Toc385806280"/>
      <w:bookmarkEnd w:id="339"/>
      <w:r w:rsidRPr="00701E86">
        <w:t>Четене от потока System.in</w:t>
      </w:r>
      <w:bookmarkEnd w:id="340"/>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2D2E8358" wp14:editId="6C7189A7">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1"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lastRenderedPageBreak/>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5ABABED5" wp14:editId="4937D243">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1" w:name="_Toc385806281"/>
      <w:r w:rsidRPr="00701E86">
        <w:lastRenderedPageBreak/>
        <w:t xml:space="preserve">Методът </w:t>
      </w:r>
      <w:r w:rsidRPr="00701E86">
        <w:rPr>
          <w:noProof/>
        </w:rPr>
        <w:t>System.in.read()</w:t>
      </w:r>
      <w:bookmarkEnd w:id="341"/>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2" w:name="_Toc385806282"/>
      <w:r w:rsidRPr="00701E86">
        <w:t>Класът Scanner</w:t>
      </w:r>
      <w:bookmarkEnd w:id="342"/>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w:t>
      </w:r>
      <w:r w:rsidRPr="00701E86">
        <w:lastRenderedPageBreak/>
        <w:t xml:space="preserve">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3" w:name="_Toc385806283"/>
      <w:r w:rsidRPr="00701E86">
        <w:t>Четене на цял ред чрез BufferedReader</w:t>
      </w:r>
      <w:bookmarkEnd w:id="343"/>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lastRenderedPageBreak/>
        <w:drawing>
          <wp:inline distT="0" distB="0" distL="0" distR="0" wp14:anchorId="7D8A28DB" wp14:editId="384E5591">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4" w:name="_Toc385806284"/>
      <w:r w:rsidRPr="00701E86">
        <w:t>Четене на цял ред чрез Scanner</w:t>
      </w:r>
      <w:bookmarkEnd w:id="344"/>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303566D5" wp14:editId="0BB6B3FA">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1E33BA"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B2332F1" wp14:editId="10663F70">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lastRenderedPageBreak/>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5" w:name="_Toc385806285"/>
      <w:r w:rsidRPr="00701E86">
        <w:lastRenderedPageBreak/>
        <w:t>Четене на числа</w:t>
      </w:r>
      <w:bookmarkEnd w:id="345"/>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lastRenderedPageBreak/>
        <w:drawing>
          <wp:inline distT="0" distB="0" distL="0" distR="0" wp14:anchorId="3D9C7724" wp14:editId="3693768C">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5237A3DD" wp14:editId="3B96284E">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6" w:name="_Toc385806286"/>
      <w:bookmarkStart w:id="347" w:name="_Toc385854292"/>
      <w:bookmarkStart w:id="348" w:name="_Toc386062498"/>
      <w:r w:rsidRPr="00701E86">
        <w:t>Вход и изход на конзолата – примери</w:t>
      </w:r>
      <w:bookmarkEnd w:id="346"/>
      <w:bookmarkEnd w:id="347"/>
      <w:bookmarkEnd w:id="348"/>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49" w:name="_Toc385806287"/>
      <w:r w:rsidRPr="00701E86">
        <w:t>Печатане на писмо</w:t>
      </w:r>
      <w:bookmarkEnd w:id="349"/>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A951C12" wp14:editId="156288F4">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0" w:name="_Toc385806288"/>
      <w:r w:rsidRPr="00701E86">
        <w:t>Лице на правоъгълник или триъгълник</w:t>
      </w:r>
      <w:bookmarkEnd w:id="350"/>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002CA4C7" wp14:editId="4BBA193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1" w:name="_Toc385806289"/>
      <w:bookmarkStart w:id="352" w:name="_Toc385854293"/>
      <w:bookmarkStart w:id="353" w:name="_Toc386062499"/>
      <w:r w:rsidRPr="00701E86">
        <w:t>Упражнения</w:t>
      </w:r>
      <w:bookmarkEnd w:id="351"/>
      <w:bookmarkEnd w:id="352"/>
      <w:bookmarkEnd w:id="353"/>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lastRenderedPageBreak/>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4" w:name="_Toc385806290"/>
      <w:bookmarkStart w:id="355" w:name="_Toc385854294"/>
      <w:bookmarkStart w:id="356" w:name="_Toc386062500"/>
      <w:r w:rsidRPr="00701E86">
        <w:t>Решения и упътвания</w:t>
      </w:r>
      <w:bookmarkEnd w:id="354"/>
      <w:bookmarkEnd w:id="355"/>
      <w:bookmarkEnd w:id="356"/>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7"/>
          <w:headerReference w:type="default" r:id="rId148"/>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7" w:name="_Глава_5._Условни"/>
      <w:bookmarkStart w:id="358" w:name="_Toc385806291"/>
      <w:bookmarkStart w:id="359" w:name="_Toc385854295"/>
      <w:bookmarkStart w:id="360" w:name="_Toc386062501"/>
      <w:bookmarkStart w:id="361" w:name="_Toc386062748"/>
      <w:bookmarkEnd w:id="357"/>
      <w:r>
        <w:lastRenderedPageBreak/>
        <w:t xml:space="preserve">Глава 5. </w:t>
      </w:r>
      <w:r w:rsidRPr="00DD1597">
        <w:t>Условни конструкции</w:t>
      </w:r>
      <w:bookmarkEnd w:id="358"/>
      <w:bookmarkEnd w:id="359"/>
      <w:bookmarkEnd w:id="360"/>
      <w:bookmarkEnd w:id="361"/>
    </w:p>
    <w:p w:rsidR="004F03E6" w:rsidRPr="00A76AE1" w:rsidRDefault="004F03E6" w:rsidP="00BD40E6">
      <w:pPr>
        <w:pStyle w:val="Heading2"/>
      </w:pPr>
      <w:bookmarkStart w:id="362" w:name="_Toc385806292"/>
      <w:bookmarkStart w:id="363" w:name="_Toc385854296"/>
      <w:bookmarkStart w:id="364" w:name="_Toc386062502"/>
      <w:r w:rsidRPr="00A76AE1">
        <w:t>Автор</w:t>
      </w:r>
      <w:bookmarkEnd w:id="362"/>
      <w:bookmarkEnd w:id="363"/>
      <w:bookmarkEnd w:id="364"/>
    </w:p>
    <w:p w:rsidR="004F03E6" w:rsidRPr="005454E0" w:rsidRDefault="004F03E6" w:rsidP="00BD40E6">
      <w:pPr>
        <w:ind w:left="284"/>
      </w:pPr>
      <w:r>
        <w:t>Марин Георгиев</w:t>
      </w:r>
    </w:p>
    <w:p w:rsidR="004F03E6" w:rsidRPr="00DD1597" w:rsidRDefault="004F03E6" w:rsidP="005465B1">
      <w:pPr>
        <w:pStyle w:val="Heading2"/>
      </w:pPr>
      <w:bookmarkStart w:id="365" w:name="_Toc385806293"/>
      <w:bookmarkStart w:id="366" w:name="_Toc385854297"/>
      <w:bookmarkStart w:id="367" w:name="_Toc386062503"/>
      <w:r w:rsidRPr="00DD1597">
        <w:t>В тази тема...</w:t>
      </w:r>
      <w:bookmarkEnd w:id="365"/>
      <w:bookmarkEnd w:id="366"/>
      <w:bookmarkEnd w:id="367"/>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8" w:name="_Toc385806294"/>
      <w:bookmarkStart w:id="369" w:name="_Toc385854298"/>
      <w:bookmarkStart w:id="370" w:name="_Toc386062504"/>
      <w:r w:rsidRPr="00DD1597">
        <w:t>Оператори за сравнение и булеви изрази</w:t>
      </w:r>
      <w:bookmarkEnd w:id="368"/>
      <w:bookmarkEnd w:id="369"/>
      <w:bookmarkEnd w:id="370"/>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1" w:name="_Toc385806295"/>
      <w:r w:rsidRPr="00DD1597">
        <w:t>Оператори за сравнение</w:t>
      </w:r>
      <w:bookmarkEnd w:id="371"/>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lastRenderedPageBreak/>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2" w:name="_Toc385806296"/>
      <w:r>
        <w:t>Сравнение</w:t>
      </w:r>
      <w:r w:rsidRPr="00DD1597">
        <w:t xml:space="preserve"> на </w:t>
      </w:r>
      <w:r>
        <w:t>цели числа и символи</w:t>
      </w:r>
      <w:bookmarkEnd w:id="372"/>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3" w:name="_Toc385806297"/>
      <w:r>
        <w:t>Сравнение</w:t>
      </w:r>
      <w:r w:rsidRPr="00DD1597">
        <w:t xml:space="preserve"> на </w:t>
      </w:r>
      <w:r>
        <w:t>реални типове</w:t>
      </w:r>
      <w:bookmarkEnd w:id="373"/>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lastRenderedPageBreak/>
              <w:t>Rounded compare: true</w:t>
            </w:r>
          </w:p>
        </w:tc>
      </w:tr>
    </w:tbl>
    <w:p w:rsidR="004F03E6" w:rsidRPr="00DD1597" w:rsidRDefault="004F03E6" w:rsidP="00BD40E6">
      <w:pPr>
        <w:pStyle w:val="Heading3"/>
      </w:pPr>
      <w:bookmarkStart w:id="374" w:name="_Toc385806298"/>
      <w:r>
        <w:lastRenderedPageBreak/>
        <w:t>Сравнение</w:t>
      </w:r>
      <w:r w:rsidRPr="00DD1597">
        <w:t xml:space="preserve"> на </w:t>
      </w:r>
      <w:r>
        <w:t>референции</w:t>
      </w:r>
      <w:r w:rsidRPr="00DD1597">
        <w:t xml:space="preserve"> към обекти</w:t>
      </w:r>
      <w:bookmarkEnd w:id="374"/>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 xml:space="preserve">указатели (адреси в паметта). Третият обект, обаче, се намира на друго място в паметта, макар че има същата стойност </w:t>
      </w:r>
      <w:r>
        <w:lastRenderedPageBreak/>
        <w:t>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3D674D25" wp14:editId="3F0762B4">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5" w:name="_Toc385806299"/>
      <w:r w:rsidRPr="00DD1597">
        <w:t>Логически оператори</w:t>
      </w:r>
      <w:bookmarkEnd w:id="375"/>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lastRenderedPageBreak/>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6" w:name="_Toc385806300"/>
      <w:bookmarkStart w:id="377" w:name="_Toc385854299"/>
      <w:bookmarkStart w:id="378" w:name="_Toc386062505"/>
      <w:r w:rsidRPr="00DD1597">
        <w:t>Условни конструкции if и if-else</w:t>
      </w:r>
      <w:bookmarkEnd w:id="376"/>
      <w:bookmarkEnd w:id="377"/>
      <w:bookmarkEnd w:id="378"/>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79" w:name="_Условна_конструкция_if"/>
      <w:bookmarkStart w:id="380" w:name="_Toc385806301"/>
      <w:bookmarkEnd w:id="379"/>
      <w:r w:rsidRPr="00DD1597">
        <w:lastRenderedPageBreak/>
        <w:t>Условна конструкция if</w:t>
      </w:r>
      <w:bookmarkEnd w:id="380"/>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lastRenderedPageBreak/>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19625A33" wp14:editId="6D2B22F4">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1" w:name="_Toc385806302"/>
      <w:r w:rsidRPr="00DD1597">
        <w:t>Условна конструкция if-else</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2" w:name="_Toc385806303"/>
      <w:r w:rsidRPr="00DD1597">
        <w:t>Вложени if конструкции</w:t>
      </w:r>
      <w:bookmarkEnd w:id="382"/>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lastRenderedPageBreak/>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3" w:name="_Toc385806304"/>
      <w:bookmarkStart w:id="384" w:name="_Toc385854300"/>
      <w:bookmarkStart w:id="385" w:name="_Toc386062506"/>
      <w:r w:rsidRPr="00DD1597">
        <w:t>Условна конструкция switch-case</w:t>
      </w:r>
      <w:bookmarkEnd w:id="383"/>
      <w:bookmarkEnd w:id="384"/>
      <w:bookmarkEnd w:id="385"/>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6" w:name="_Toc385806305"/>
      <w:r w:rsidRPr="00DD1597">
        <w:t>Как работи switch-case конструкцията?</w:t>
      </w:r>
      <w:bookmarkEnd w:id="386"/>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lastRenderedPageBreak/>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7" w:name="_Toc385806306"/>
      <w:r w:rsidRPr="00DD1597">
        <w:t>Правила за израза в switch</w:t>
      </w:r>
      <w:bookmarkEnd w:id="387"/>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8" w:name="_Toc385806307"/>
      <w:r w:rsidRPr="00DD1597">
        <w:t>Използване на множество етикети</w:t>
      </w:r>
      <w:bookmarkEnd w:id="388"/>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lastRenderedPageBreak/>
              <w:t>}</w:t>
            </w:r>
          </w:p>
        </w:tc>
      </w:tr>
    </w:tbl>
    <w:p w:rsidR="004F03E6" w:rsidRPr="00DD1597" w:rsidRDefault="004F03E6" w:rsidP="00BD40E6">
      <w:r w:rsidRPr="00DD1597">
        <w:lastRenderedPageBreak/>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89" w:name="_Toc385806308"/>
      <w:r w:rsidRPr="00DD1597">
        <w:t>Добри практики при използване на switch-case</w:t>
      </w:r>
      <w:bookmarkEnd w:id="389"/>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0" w:name="_Toc385806309"/>
      <w:bookmarkStart w:id="391" w:name="_Toc385854301"/>
      <w:bookmarkStart w:id="392" w:name="_Toc386062507"/>
      <w:r w:rsidRPr="00DD1597">
        <w:t>Упражнения</w:t>
      </w:r>
      <w:bookmarkEnd w:id="390"/>
      <w:bookmarkEnd w:id="391"/>
      <w:bookmarkEnd w:id="392"/>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lastRenderedPageBreak/>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5pt" o:ole="">
            <v:imagedata r:id="rId150" o:title=""/>
          </v:shape>
          <o:OLEObject Type="Embed" ProgID="Equation.DSMT4" ShapeID="_x0000_i1025" DrawAspect="Content" ObjectID="_1459806851" r:id="rId151"/>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2pt" o:ole="">
            <v:imagedata r:id="rId152" o:title=""/>
          </v:shape>
          <o:OLEObject Type="Embed" ProgID="Equation.DSMT4" ShapeID="_x0000_i1026" DrawAspect="Content" ObjectID="_1459806852" r:id="rId153"/>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2pt" o:ole="">
            <v:imagedata r:id="rId152" o:title=""/>
          </v:shape>
          <o:OLEObject Type="Embed" ProgID="Equation.DSMT4" ShapeID="_x0000_i1027" DrawAspect="Content" ObjectID="_1459806853" r:id="rId154"/>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2pt" o:ole="">
            <v:imagedata r:id="rId152" o:title=""/>
          </v:shape>
          <o:OLEObject Type="Embed" ProgID="Equation.DSMT4" ShapeID="_x0000_i1028" DrawAspect="Content" ObjectID="_1459806854" r:id="rId155"/>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2pt" o:ole="">
            <v:imagedata r:id="rId152" o:title=""/>
          </v:shape>
          <o:OLEObject Type="Embed" ProgID="Equation.DSMT4" ShapeID="_x0000_i1029" DrawAspect="Content" ObjectID="_1459806855" r:id="rId156"/>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2pt" o:ole="">
            <v:imagedata r:id="rId152" o:title=""/>
          </v:shape>
          <o:OLEObject Type="Embed" ProgID="Equation.DSMT4" ShapeID="_x0000_i1030" DrawAspect="Content" ObjectID="_1459806856" r:id="rId157"/>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3" w:name="_Toc385806310"/>
      <w:bookmarkStart w:id="394" w:name="_Toc385854302"/>
      <w:bookmarkStart w:id="395" w:name="_Toc386062508"/>
      <w:r w:rsidRPr="00DD1597">
        <w:t>Решения и упътвания</w:t>
      </w:r>
      <w:bookmarkEnd w:id="393"/>
      <w:bookmarkEnd w:id="394"/>
      <w:bookmarkEnd w:id="395"/>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3.5pt;height:21pt" o:ole="">
            <v:imagedata r:id="rId158" o:title=""/>
          </v:shape>
          <o:OLEObject Type="Embed" ProgID="Equation.DSMT4" ShapeID="_x0000_i1031" DrawAspect="Content" ObjectID="_1459806857" r:id="rId159"/>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1.5pt" o:ole="">
            <v:imagedata r:id="rId160" o:title=""/>
          </v:shape>
          <o:OLEObject Type="Embed" ProgID="Equation.DSMT4" ShapeID="_x0000_i1032" DrawAspect="Content" ObjectID="_1459806858" r:id="rId161"/>
        </w:object>
      </w:r>
      <w:r w:rsidRPr="00DD1597">
        <w:t>.</w:t>
      </w:r>
      <w:r>
        <w:t xml:space="preserve"> </w:t>
      </w:r>
      <w:r w:rsidRPr="00DD1597">
        <w:t>Ако стойността на дискри</w:t>
      </w:r>
      <w:r>
        <w:softHyphen/>
      </w:r>
      <w:r w:rsidRPr="00DD1597">
        <w:t>ми</w:t>
      </w:r>
      <w:r>
        <w:softHyphen/>
      </w:r>
      <w:r w:rsidRPr="00DD1597">
        <w:t xml:space="preserve">нантата е </w:t>
      </w:r>
      <w:r w:rsidRPr="00DD1597">
        <w:lastRenderedPageBreak/>
        <w:t>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5pt;height:34.5pt" o:ole="">
            <v:imagedata r:id="rId162" o:title=""/>
          </v:shape>
          <o:OLEObject Type="Embed" ProgID="Equation.DSMT4" ShapeID="_x0000_i1033" DrawAspect="Content" ObjectID="_1459806859" r:id="rId163"/>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5648" behindDoc="0" locked="0" layoutInCell="1" allowOverlap="1" wp14:anchorId="2AE8CEF9" wp14:editId="4058E253">
            <wp:simplePos x="0" y="0"/>
            <wp:positionH relativeFrom="column">
              <wp:posOffset>0</wp:posOffset>
            </wp:positionH>
            <wp:positionV relativeFrom="paragraph">
              <wp:posOffset>19050</wp:posOffset>
            </wp:positionV>
            <wp:extent cx="5040630" cy="7174443"/>
            <wp:effectExtent l="19050" t="19050" r="26670" b="26670"/>
            <wp:wrapNone/>
            <wp:docPr id="238" name="Picture 238"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6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6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6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6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68"/>
          <w:headerReference w:type="default" r:id="rId169"/>
          <w:footerReference w:type="even" r:id="rId170"/>
          <w:footerReference w:type="default" r:id="rId171"/>
          <w:headerReference w:type="first" r:id="rId172"/>
          <w:footerReference w:type="first" r:id="rId173"/>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74"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6" w:name="_Глава_6._Цикли"/>
      <w:bookmarkStart w:id="397" w:name="_Toc385806311"/>
      <w:bookmarkStart w:id="398" w:name="_Toc385854303"/>
      <w:bookmarkStart w:id="399" w:name="_Toc386062509"/>
      <w:bookmarkStart w:id="400" w:name="_Toc386062749"/>
      <w:bookmarkEnd w:id="396"/>
      <w:r>
        <w:lastRenderedPageBreak/>
        <w:t xml:space="preserve">Глава 6. </w:t>
      </w:r>
      <w:r w:rsidRPr="009C6843">
        <w:t>Цикли</w:t>
      </w:r>
      <w:bookmarkEnd w:id="397"/>
      <w:bookmarkEnd w:id="398"/>
      <w:bookmarkEnd w:id="399"/>
      <w:bookmarkEnd w:id="400"/>
    </w:p>
    <w:p w:rsidR="004F03E6" w:rsidRPr="009C6843" w:rsidRDefault="004F03E6" w:rsidP="00BD40E6">
      <w:pPr>
        <w:pStyle w:val="Heading2"/>
      </w:pPr>
      <w:bookmarkStart w:id="401" w:name="_Toc385806312"/>
      <w:bookmarkStart w:id="402" w:name="_Toc385854304"/>
      <w:bookmarkStart w:id="403" w:name="_Toc386062510"/>
      <w:r w:rsidRPr="009C6843">
        <w:t>Автор</w:t>
      </w:r>
      <w:bookmarkEnd w:id="401"/>
      <w:bookmarkEnd w:id="402"/>
      <w:bookmarkEnd w:id="403"/>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4" w:name="_Toc385806313"/>
      <w:bookmarkStart w:id="405" w:name="_Toc385854305"/>
      <w:bookmarkStart w:id="406" w:name="_Toc386062511"/>
      <w:r w:rsidRPr="009C6843">
        <w:t>В тази тема...</w:t>
      </w:r>
      <w:bookmarkEnd w:id="404"/>
      <w:bookmarkEnd w:id="405"/>
      <w:bookmarkEnd w:id="406"/>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7" w:name="_Toc385806314"/>
      <w:bookmarkStart w:id="408" w:name="_Toc385854306"/>
      <w:bookmarkStart w:id="409" w:name="_Toc386062512"/>
      <w:r w:rsidRPr="009C6843">
        <w:t xml:space="preserve">Какво е </w:t>
      </w:r>
      <w:r w:rsidR="007C20CD">
        <w:t>"</w:t>
      </w:r>
      <w:r w:rsidRPr="009C6843">
        <w:t>цикъл</w:t>
      </w:r>
      <w:r w:rsidR="007C20CD">
        <w:t>"</w:t>
      </w:r>
      <w:r w:rsidRPr="009C6843">
        <w:t>?</w:t>
      </w:r>
      <w:bookmarkEnd w:id="407"/>
      <w:bookmarkEnd w:id="408"/>
      <w:bookmarkEnd w:id="409"/>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0" w:name="_Toc385806315"/>
      <w:bookmarkStart w:id="411" w:name="_Toc385854307"/>
      <w:bookmarkStart w:id="412" w:name="_Toc386062513"/>
      <w:r w:rsidRPr="009C6843">
        <w:t>Конструкция за цикъл while</w:t>
      </w:r>
      <w:bookmarkEnd w:id="410"/>
      <w:bookmarkEnd w:id="411"/>
      <w:bookmarkEnd w:id="412"/>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lastRenderedPageBreak/>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2CEF6903" wp14:editId="779C7047">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3" w:name="_Toc385806316"/>
      <w:r w:rsidRPr="009C6843">
        <w:t>Използване на while цикли</w:t>
      </w:r>
      <w:bookmarkEnd w:id="413"/>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lastRenderedPageBreak/>
        <w:drawing>
          <wp:inline distT="0" distB="0" distL="0" distR="0" wp14:anchorId="478C4BFA" wp14:editId="6C4B9D25">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76">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4" w:name="_Toc385806317"/>
      <w:r w:rsidRPr="009C6843">
        <w:t>Сумиране на числата от 1 до N – пример</w:t>
      </w:r>
      <w:bookmarkEnd w:id="414"/>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lastRenderedPageBreak/>
        <w:drawing>
          <wp:inline distT="0" distB="0" distL="0" distR="0" wp14:anchorId="2BD880CA" wp14:editId="2BD1920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5" w:name="_Toc385806318"/>
      <w:r w:rsidRPr="00234F68">
        <w:t>Проверка за просто число – пример</w:t>
      </w:r>
      <w:bookmarkEnd w:id="415"/>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lastRenderedPageBreak/>
        <w:drawing>
          <wp:inline distT="0" distB="0" distL="0" distR="0" wp14:anchorId="21DC3624" wp14:editId="1815D8E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8">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6" w:name="_Toc385806319"/>
      <w:r w:rsidRPr="009C6843">
        <w:t>Оператор break</w:t>
      </w:r>
      <w:bookmarkEnd w:id="416"/>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7" w:name="_Toc385806320"/>
      <w:r w:rsidRPr="009C6843">
        <w:t>Изчисляване на факториел – пример</w:t>
      </w:r>
      <w:bookmarkEnd w:id="417"/>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lastRenderedPageBreak/>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8" w:name="_Toc385806321"/>
      <w:bookmarkStart w:id="419" w:name="_Toc385854308"/>
      <w:bookmarkStart w:id="420" w:name="_Toc386062514"/>
      <w:r w:rsidRPr="009C6843">
        <w:t>Конструкция за цикъл do-while</w:t>
      </w:r>
      <w:bookmarkEnd w:id="418"/>
      <w:bookmarkEnd w:id="419"/>
      <w:bookmarkEnd w:id="420"/>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192DBC07" wp14:editId="0A932A4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1" w:name="_Toc385806322"/>
      <w:r w:rsidRPr="009C6843">
        <w:t>Използване на do-while цикли</w:t>
      </w:r>
      <w:bookmarkEnd w:id="421"/>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2" w:name="_Toc385806323"/>
      <w:r w:rsidRPr="009C6843">
        <w:t>Изчисляване на факториел – пример</w:t>
      </w:r>
      <w:bookmarkEnd w:id="422"/>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w:t>
      </w:r>
      <w:r w:rsidRPr="009C6843">
        <w:lastRenderedPageBreak/>
        <w:t xml:space="preserve">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3" w:name="_Toc385806324"/>
      <w:r w:rsidRPr="009C6843">
        <w:t>Произведение в интервала [N...M] – пример</w:t>
      </w:r>
      <w:bookmarkEnd w:id="423"/>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lastRenderedPageBreak/>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4" w:name="_Toc385806325"/>
      <w:bookmarkStart w:id="425" w:name="_Toc385854309"/>
      <w:bookmarkStart w:id="426" w:name="_Toc386062515"/>
      <w:r w:rsidRPr="009C6843">
        <w:t>Конструкция за цикъл for</w:t>
      </w:r>
      <w:bookmarkEnd w:id="424"/>
      <w:bookmarkEnd w:id="425"/>
      <w:bookmarkEnd w:id="426"/>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7" w:name="_Toc385806326"/>
      <w:r w:rsidRPr="009C6843">
        <w:t>Инициализация на for цикъла</w:t>
      </w:r>
      <w:bookmarkEnd w:id="427"/>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8" w:name="_Toc385806327"/>
      <w:r w:rsidRPr="009C6843">
        <w:t>Условие на for цикъла</w:t>
      </w:r>
      <w:bookmarkEnd w:id="428"/>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lastRenderedPageBreak/>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29" w:name="_Toc385806328"/>
      <w:r w:rsidRPr="009C6843">
        <w:t>Обновяване на водещата променлива</w:t>
      </w:r>
      <w:bookmarkEnd w:id="429"/>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0" w:name="_Toc385806329"/>
      <w:r w:rsidRPr="009C6843">
        <w:t>Изчисляване на N^M – пример</w:t>
      </w:r>
      <w:bookmarkEnd w:id="430"/>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lastRenderedPageBreak/>
        <w:drawing>
          <wp:inline distT="0" distB="0" distL="0" distR="0" wp14:anchorId="4ACA393E" wp14:editId="4B02C9A1">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1" w:name="_Toc385806330"/>
      <w:r>
        <w:rPr>
          <w:lang w:val="en-US"/>
        </w:rPr>
        <w:t>For</w:t>
      </w:r>
      <w:r w:rsidRPr="00532830">
        <w:rPr>
          <w:lang w:val="ru-RU"/>
        </w:rPr>
        <w:t>-</w:t>
      </w:r>
      <w:r>
        <w:t>цикъл с няколко променливи</w:t>
      </w:r>
      <w:bookmarkEnd w:id="431"/>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2" w:name="_Toc385806331"/>
      <w:r w:rsidRPr="009C6843">
        <w:t>Оператор continue</w:t>
      </w:r>
      <w:bookmarkEnd w:id="432"/>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lastRenderedPageBreak/>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3" w:name="_Toc385806332"/>
      <w:bookmarkStart w:id="434" w:name="_Toc385854310"/>
      <w:bookmarkStart w:id="435" w:name="_Toc386062516"/>
      <w:r>
        <w:t>Разширена к</w:t>
      </w:r>
      <w:r w:rsidRPr="009C6843">
        <w:t>онструкция за цикъл for</w:t>
      </w:r>
      <w:bookmarkEnd w:id="433"/>
      <w:bookmarkEnd w:id="434"/>
      <w:bookmarkEnd w:id="435"/>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 xml:space="preserve">цикъл и се отпечатват на конзолата. След това се създава </w:t>
      </w:r>
      <w:r>
        <w:lastRenderedPageBreak/>
        <w:t>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6" w:name="_Toc385806333"/>
      <w:bookmarkStart w:id="437" w:name="_Toc385854311"/>
      <w:bookmarkStart w:id="438" w:name="_Toc386062517"/>
      <w:r w:rsidRPr="009C6843">
        <w:t>Вложени цикли</w:t>
      </w:r>
      <w:bookmarkEnd w:id="436"/>
      <w:bookmarkEnd w:id="437"/>
      <w:bookmarkEnd w:id="438"/>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39" w:name="_Отпечатване_на_триъгълник"/>
      <w:bookmarkStart w:id="440" w:name="_Toc385806334"/>
      <w:bookmarkEnd w:id="439"/>
      <w:r w:rsidRPr="009C6843">
        <w:t>Отпечатване на триъгълник – пример</w:t>
      </w:r>
      <w:bookmarkEnd w:id="440"/>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lastRenderedPageBreak/>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FDF19E" wp14:editId="5D2B02DA">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1" w:name="_Toc385806335"/>
      <w:r w:rsidRPr="009C6843">
        <w:t>Прости числа в даден интервал – пример</w:t>
      </w:r>
      <w:bookmarkEnd w:id="441"/>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w:t>
      </w:r>
      <w:r w:rsidRPr="009C6843">
        <w:lastRenderedPageBreak/>
        <w:t xml:space="preserve">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561957D6" wp14:editId="254B8323">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6"/>
      <w:r w:rsidRPr="009C6843">
        <w:t>Щастливи числа – пример</w:t>
      </w:r>
      <w:bookmarkEnd w:id="442"/>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lastRenderedPageBreak/>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5CF299C0" wp14:editId="620131E4">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7"/>
      <w:r w:rsidRPr="009C6843">
        <w:t>ТОТО 6/49 – пример</w:t>
      </w:r>
      <w:bookmarkEnd w:id="443"/>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lastRenderedPageBreak/>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4" w:name="_Toc385806338"/>
      <w:bookmarkStart w:id="445" w:name="_Toc385854312"/>
      <w:bookmarkStart w:id="446" w:name="_Toc386062518"/>
      <w:r w:rsidRPr="009C6843">
        <w:t>Упражнения</w:t>
      </w:r>
      <w:bookmarkEnd w:id="444"/>
      <w:bookmarkEnd w:id="445"/>
      <w:bookmarkEnd w:id="446"/>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pt;height:25.5pt" o:ole="">
            <v:imagedata r:id="rId184" o:title=""/>
          </v:shape>
          <o:OLEObject Type="Embed" ProgID="Equation.3" ShapeID="_x0000_i1034" DrawAspect="Content" ObjectID="_1459806860" r:id="rId185"/>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86" o:title=""/>
          </v:shape>
          <o:OLEObject Type="Embed" ProgID="Equation.3" ShapeID="_x0000_i1035" DrawAspect="Content" ObjectID="_1459806861" r:id="rId187"/>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lastRenderedPageBreak/>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7" w:name="_Toc385806339"/>
      <w:bookmarkStart w:id="448" w:name="_Toc385854313"/>
      <w:bookmarkStart w:id="449" w:name="_Toc386062519"/>
      <w:r w:rsidRPr="006624FD">
        <w:t>Решения и упътвания</w:t>
      </w:r>
      <w:bookmarkEnd w:id="447"/>
      <w:bookmarkEnd w:id="448"/>
      <w:bookmarkEnd w:id="449"/>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lastRenderedPageBreak/>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8"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9"/>
          <w:headerReference w:type="default" r:id="rId190"/>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0" w:name="_Глава_7._Масиви"/>
      <w:bookmarkStart w:id="451" w:name="_Toc385806340"/>
      <w:bookmarkStart w:id="452" w:name="_Toc385854314"/>
      <w:bookmarkStart w:id="453" w:name="_Toc386062520"/>
      <w:bookmarkStart w:id="454" w:name="_Toc386062750"/>
      <w:bookmarkEnd w:id="450"/>
      <w:r>
        <w:lastRenderedPageBreak/>
        <w:t xml:space="preserve">Глава 7. </w:t>
      </w:r>
      <w:r w:rsidRPr="00852EC0">
        <w:t>Масиви</w:t>
      </w:r>
      <w:bookmarkEnd w:id="451"/>
      <w:bookmarkEnd w:id="452"/>
      <w:bookmarkEnd w:id="453"/>
      <w:bookmarkEnd w:id="454"/>
    </w:p>
    <w:p w:rsidR="00BD40E6" w:rsidRPr="00852EC0" w:rsidRDefault="00BD40E6" w:rsidP="005465B1">
      <w:pPr>
        <w:pStyle w:val="Heading2"/>
      </w:pPr>
      <w:bookmarkStart w:id="455" w:name="_Toc385806341"/>
      <w:bookmarkStart w:id="456" w:name="_Toc385854315"/>
      <w:bookmarkStart w:id="457" w:name="_Toc386062521"/>
      <w:r w:rsidRPr="00852EC0">
        <w:t>Автор</w:t>
      </w:r>
      <w:bookmarkEnd w:id="455"/>
      <w:bookmarkEnd w:id="456"/>
      <w:bookmarkEnd w:id="457"/>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8" w:name="_Toc385806342"/>
      <w:bookmarkStart w:id="459" w:name="_Toc385854316"/>
      <w:bookmarkStart w:id="460" w:name="_Toc386062522"/>
      <w:r w:rsidRPr="00852EC0">
        <w:t>В тази тема...</w:t>
      </w:r>
      <w:bookmarkEnd w:id="458"/>
      <w:bookmarkEnd w:id="459"/>
      <w:bookmarkEnd w:id="460"/>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1" w:name="_Toc385806343"/>
      <w:bookmarkStart w:id="462" w:name="_Toc385854317"/>
      <w:bookmarkStart w:id="463" w:name="_Toc386062523"/>
      <w:r w:rsidRPr="00852EC0">
        <w:t xml:space="preserve">Какво е </w:t>
      </w:r>
      <w:r w:rsidR="007C20CD">
        <w:t>"</w:t>
      </w:r>
      <w:r w:rsidRPr="00852EC0">
        <w:t>масив</w:t>
      </w:r>
      <w:r w:rsidR="007C20CD">
        <w:t>"</w:t>
      </w:r>
      <w:r w:rsidRPr="00852EC0">
        <w:t>?</w:t>
      </w:r>
      <w:bookmarkEnd w:id="461"/>
      <w:bookmarkEnd w:id="462"/>
      <w:bookmarkEnd w:id="463"/>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62E3DB2E" wp14:editId="5A5C6E5E">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lastRenderedPageBreak/>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4" w:name="_Toc385806344"/>
      <w:bookmarkStart w:id="465" w:name="_Toc385854318"/>
      <w:bookmarkStart w:id="466" w:name="_Toc386062524"/>
      <w:r w:rsidRPr="00852EC0">
        <w:t>Деклариране и заделяне на масиви</w:t>
      </w:r>
      <w:bookmarkEnd w:id="464"/>
      <w:bookmarkEnd w:id="465"/>
      <w:bookmarkEnd w:id="466"/>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7" w:name="_Toc385806345"/>
      <w:r w:rsidRPr="00852EC0">
        <w:t>Деклариране на масив</w:t>
      </w:r>
      <w:bookmarkEnd w:id="467"/>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2702F340" wp14:editId="373AB5B1">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8" w:name="_Toc385806346"/>
      <w:r w:rsidRPr="00852EC0">
        <w:t>Създаване (заделяне) на масив – оператор new</w:t>
      </w:r>
      <w:bookmarkEnd w:id="468"/>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lastRenderedPageBreak/>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6259202A" wp14:editId="1033D56F">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69" w:name="_Toc385806347"/>
      <w:r w:rsidRPr="00852EC0">
        <w:t>Инициализация на масив. Стойности по подразбиране</w:t>
      </w:r>
      <w:bookmarkEnd w:id="469"/>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lastRenderedPageBreak/>
        <w:drawing>
          <wp:inline distT="0" distB="0" distL="0" distR="0" wp14:anchorId="2F8FC590" wp14:editId="399AEEAB">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0" w:name="_Toc385806348"/>
      <w:r w:rsidRPr="00852EC0">
        <w:t>Деклариране и инициализиране на масив – пример</w:t>
      </w:r>
      <w:bookmarkEnd w:id="470"/>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7C2E94C" wp14:editId="5B7CAD8C">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lastRenderedPageBreak/>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1" w:name="_Toc385806349"/>
      <w:bookmarkStart w:id="472" w:name="_Toc385854319"/>
      <w:bookmarkStart w:id="473" w:name="_Toc386062525"/>
      <w:r w:rsidRPr="00852EC0">
        <w:t>Достъп до елементите на масив</w:t>
      </w:r>
      <w:bookmarkEnd w:id="471"/>
      <w:bookmarkEnd w:id="472"/>
      <w:bookmarkEnd w:id="473"/>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591AC2C1" wp14:editId="72AE395B">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4" w:name="_Toc385806350"/>
      <w:r w:rsidRPr="00852EC0">
        <w:t>Граници на масив</w:t>
      </w:r>
      <w:bookmarkEnd w:id="474"/>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lastRenderedPageBreak/>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5" w:name="_Toc385806351"/>
      <w:r w:rsidRPr="00852EC0">
        <w:t>Обръщане на масив в обратен ред – пример</w:t>
      </w:r>
      <w:bookmarkEnd w:id="475"/>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6" w:name="_Toc385806352"/>
      <w:bookmarkStart w:id="477" w:name="_Toc385854320"/>
      <w:bookmarkStart w:id="478" w:name="_Toc386062526"/>
      <w:r w:rsidRPr="00852EC0">
        <w:lastRenderedPageBreak/>
        <w:t>Четене на масив от конзолата</w:t>
      </w:r>
      <w:bookmarkEnd w:id="476"/>
      <w:bookmarkEnd w:id="477"/>
      <w:bookmarkEnd w:id="478"/>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79" w:name="_Toc385806353"/>
      <w:r w:rsidRPr="00852EC0">
        <w:t>Проверка за симетрия на масив – пример</w:t>
      </w:r>
      <w:bookmarkEnd w:id="479"/>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20DB50B2" wp14:editId="18B3813A">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w:t>
      </w:r>
      <w:r w:rsidRPr="00852EC0">
        <w:lastRenderedPageBreak/>
        <w:t xml:space="preserve">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0" w:name="_Toc385806354"/>
      <w:bookmarkStart w:id="481" w:name="_Toc385854321"/>
      <w:bookmarkStart w:id="482" w:name="_Toc386062527"/>
      <w:r w:rsidRPr="00852EC0">
        <w:t>Отпечатване на масив на конзолата</w:t>
      </w:r>
      <w:bookmarkEnd w:id="480"/>
      <w:bookmarkEnd w:id="481"/>
      <w:bookmarkEnd w:id="482"/>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3" w:name="_Toc385806355"/>
      <w:bookmarkStart w:id="484" w:name="_Toc385854322"/>
      <w:bookmarkStart w:id="485" w:name="_Toc386062528"/>
      <w:r w:rsidRPr="00852EC0">
        <w:t>Итерация по елементите на масив</w:t>
      </w:r>
      <w:bookmarkEnd w:id="483"/>
      <w:bookmarkEnd w:id="484"/>
      <w:bookmarkEnd w:id="485"/>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6" w:name="_Toc385806356"/>
      <w:r w:rsidRPr="00852EC0">
        <w:t>Итерация с for цикъл</w:t>
      </w:r>
      <w:bookmarkEnd w:id="486"/>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lastRenderedPageBreak/>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7" w:name="_Toc385806357"/>
      <w:r w:rsidRPr="00852EC0">
        <w:t>Итерация с разширен for цикъл (for-each)</w:t>
      </w:r>
      <w:bookmarkEnd w:id="487"/>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8" w:name="_Toc385806358"/>
      <w:bookmarkStart w:id="489" w:name="_Toc385854323"/>
      <w:bookmarkStart w:id="490" w:name="_Toc386062529"/>
      <w:r w:rsidRPr="00852EC0">
        <w:t>Многомерни масиви</w:t>
      </w:r>
      <w:bookmarkEnd w:id="488"/>
      <w:bookmarkEnd w:id="489"/>
      <w:bookmarkEnd w:id="490"/>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1"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1"/>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2" w:name="_Toc385806360"/>
      <w:r w:rsidRPr="00852EC0">
        <w:lastRenderedPageBreak/>
        <w:t>Деклариране и заделяне на многомерен масив</w:t>
      </w:r>
      <w:bookmarkEnd w:id="492"/>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39714944" wp14:editId="4A147C36">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3" w:name="_Toc385806361"/>
      <w:r w:rsidRPr="00852EC0">
        <w:t>Инициализация на многомерен масив</w:t>
      </w:r>
      <w:bookmarkEnd w:id="493"/>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lastRenderedPageBreak/>
              <w:t>// The matrix size is 2 x 4 (2 rows, 4 cols)</w:t>
            </w:r>
          </w:p>
        </w:tc>
      </w:tr>
    </w:tbl>
    <w:p w:rsidR="00BD40E6" w:rsidRPr="00852EC0" w:rsidRDefault="00BD40E6" w:rsidP="00BD40E6">
      <w:r w:rsidRPr="00852EC0">
        <w:lastRenderedPageBreak/>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4" w:name="_Toc385806362"/>
      <w:r>
        <w:t>Двумерните масиви и паметта</w:t>
      </w:r>
      <w:bookmarkEnd w:id="494"/>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0EEDFA8A" wp14:editId="5AB12838">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9">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5" w:name="_Toc385806363"/>
      <w:r w:rsidRPr="00852EC0">
        <w:lastRenderedPageBreak/>
        <w:t>Достъп до елементите на многомерен масив</w:t>
      </w:r>
      <w:bookmarkEnd w:id="495"/>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960CD00" wp14:editId="71A55EF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6" w:name="_Toc385806364"/>
      <w:r w:rsidRPr="00852EC0">
        <w:t>Дължина на многомерен масив</w:t>
      </w:r>
      <w:bookmarkEnd w:id="496"/>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 xml:space="preserve">Това на практика е дължината на едномерния масив, </w:t>
      </w:r>
      <w:r w:rsidRPr="00852EC0">
        <w:rPr>
          <w:bCs/>
        </w:rPr>
        <w:lastRenderedPageBreak/>
        <w:t>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7" w:name="_Toc385806365"/>
      <w:r w:rsidRPr="00852EC0">
        <w:t>Отпечатване на матрица – пример</w:t>
      </w:r>
      <w:bookmarkEnd w:id="497"/>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8" w:name="_Toc385806366"/>
      <w:r w:rsidRPr="00852EC0">
        <w:t>Четене на матрица от конзолата – пример</w:t>
      </w:r>
      <w:bookmarkEnd w:id="498"/>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lastRenderedPageBreak/>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499" w:name="_Toc385806367"/>
      <w:r w:rsidRPr="00852EC0">
        <w:t>Максимална площадка в матрица – пример</w:t>
      </w:r>
      <w:bookmarkEnd w:id="499"/>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lastRenderedPageBreak/>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0" w:name="_Toc385806368"/>
      <w:bookmarkStart w:id="501" w:name="_Toc385854324"/>
      <w:bookmarkStart w:id="502" w:name="_Toc386062530"/>
      <w:r w:rsidRPr="00852EC0">
        <w:t>Упражнения</w:t>
      </w:r>
      <w:bookmarkEnd w:id="500"/>
      <w:bookmarkEnd w:id="501"/>
      <w:bookmarkEnd w:id="502"/>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lastRenderedPageBreak/>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70397ED3" wp14:editId="68C354F8">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lastRenderedPageBreak/>
        <w:drawing>
          <wp:inline distT="0" distB="0" distL="0" distR="0" wp14:anchorId="289F92B9" wp14:editId="0CCC9AE0">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3" w:name="_Toc385806369"/>
      <w:bookmarkStart w:id="504" w:name="_Toc385854325"/>
      <w:bookmarkStart w:id="505" w:name="_Toc386062531"/>
      <w:r w:rsidRPr="00852EC0">
        <w:t>Решения и упътвания</w:t>
      </w:r>
      <w:bookmarkEnd w:id="503"/>
      <w:bookmarkEnd w:id="504"/>
      <w:bookmarkEnd w:id="505"/>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lastRenderedPageBreak/>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2"/>
          <w:headerReference w:type="default" r:id="rId203"/>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6" w:name="_Глава_8._Бройни"/>
      <w:bookmarkStart w:id="507" w:name="_Toc385806370"/>
      <w:bookmarkStart w:id="508" w:name="_Toc385854326"/>
      <w:bookmarkStart w:id="509" w:name="_Toc386062532"/>
      <w:bookmarkStart w:id="510" w:name="_Toc386062751"/>
      <w:bookmarkEnd w:id="506"/>
      <w:r>
        <w:lastRenderedPageBreak/>
        <w:t xml:space="preserve">Глава 8. </w:t>
      </w:r>
      <w:r w:rsidRPr="00E831F9">
        <w:t>Бройни системи</w:t>
      </w:r>
      <w:bookmarkEnd w:id="507"/>
      <w:bookmarkEnd w:id="508"/>
      <w:bookmarkEnd w:id="509"/>
      <w:bookmarkEnd w:id="510"/>
    </w:p>
    <w:p w:rsidR="00DB6B83" w:rsidRPr="00E831F9" w:rsidRDefault="00DB6B83" w:rsidP="005465B1">
      <w:pPr>
        <w:pStyle w:val="Heading2"/>
      </w:pPr>
      <w:bookmarkStart w:id="511" w:name="_Toc385806371"/>
      <w:bookmarkStart w:id="512" w:name="_Toc385854327"/>
      <w:bookmarkStart w:id="513" w:name="_Toc386062533"/>
      <w:r w:rsidRPr="00E831F9">
        <w:t>Автор</w:t>
      </w:r>
      <w:bookmarkEnd w:id="511"/>
      <w:bookmarkEnd w:id="512"/>
      <w:bookmarkEnd w:id="513"/>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4" w:name="_Toc385806372"/>
      <w:bookmarkStart w:id="515" w:name="_Toc385854328"/>
      <w:bookmarkStart w:id="516" w:name="_Toc386062534"/>
      <w:r w:rsidRPr="00E831F9">
        <w:t>В тази тема</w:t>
      </w:r>
      <w:r>
        <w:t>...</w:t>
      </w:r>
      <w:bookmarkEnd w:id="514"/>
      <w:bookmarkEnd w:id="515"/>
      <w:bookmarkEnd w:id="516"/>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7" w:name="_Toc385806373"/>
      <w:bookmarkStart w:id="518" w:name="_Toc385854329"/>
      <w:bookmarkStart w:id="519" w:name="_Toc386062535"/>
      <w:r w:rsidRPr="00E831F9">
        <w:t>История в няколко реда</w:t>
      </w:r>
      <w:bookmarkEnd w:id="517"/>
      <w:bookmarkEnd w:id="518"/>
      <w:bookmarkEnd w:id="519"/>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w:t>
      </w:r>
      <w:r w:rsidRPr="00E831F9">
        <w:rPr>
          <w:szCs w:val="20"/>
        </w:rPr>
        <w:lastRenderedPageBreak/>
        <w:t xml:space="preserve">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0" w:name="_Toc385806374"/>
      <w:r w:rsidRPr="00E831F9">
        <w:t xml:space="preserve">Някои приложения на </w:t>
      </w:r>
      <w:r w:rsidRPr="00E831F9">
        <w:rPr>
          <w:szCs w:val="20"/>
        </w:rPr>
        <w:t>шестдесетичната</w:t>
      </w:r>
      <w:r w:rsidRPr="00E831F9">
        <w:t xml:space="preserve"> бройна система</w:t>
      </w:r>
      <w:bookmarkEnd w:id="520"/>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1" w:name="_Toc385806375"/>
      <w:r w:rsidRPr="00E831F9">
        <w:t>Кратко обобщение</w:t>
      </w:r>
      <w:bookmarkEnd w:id="521"/>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2" w:name="_Toc385806376"/>
      <w:bookmarkStart w:id="523" w:name="_Toc385854330"/>
      <w:bookmarkStart w:id="524" w:name="_Toc386062536"/>
      <w:r w:rsidRPr="00E831F9">
        <w:lastRenderedPageBreak/>
        <w:t>Бройни системи</w:t>
      </w:r>
      <w:bookmarkEnd w:id="522"/>
      <w:bookmarkEnd w:id="523"/>
      <w:bookmarkEnd w:id="524"/>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5" w:name="_Toc385806377"/>
      <w:r w:rsidRPr="00E831F9">
        <w:t>Какво представляват бройните системи?</w:t>
      </w:r>
      <w:bookmarkEnd w:id="525"/>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6" w:name="_Toc385806378"/>
      <w:r w:rsidRPr="00E831F9">
        <w:lastRenderedPageBreak/>
        <w:t>Позиционни бройни системи</w:t>
      </w:r>
      <w:bookmarkEnd w:id="526"/>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204" o:title=""/>
          </v:shape>
          <o:OLEObject Type="Embed" ProgID="Equation.3" ShapeID="_x0000_i1036" DrawAspect="Content" ObjectID="_1459806862" r:id="rId205"/>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6.5pt;height:34.5pt" o:ole="">
            <v:imagedata r:id="rId206" o:title=""/>
          </v:shape>
          <o:OLEObject Type="Embed" ProgID="Equation.3" ShapeID="_x0000_i1037" DrawAspect="Content" ObjectID="_1459806863" r:id="rId207"/>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lastRenderedPageBreak/>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7" w:name="_Toc385806379"/>
      <w:r>
        <w:t>Н</w:t>
      </w:r>
      <w:r w:rsidRPr="00E831F9">
        <w:t>епозиционни бройни системи</w:t>
      </w:r>
      <w:bookmarkEnd w:id="527"/>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lastRenderedPageBreak/>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8" w:name="_Toc385806380"/>
      <w:r w:rsidRPr="00E831F9">
        <w:t>Двоичната бройна система – основа на електронноизчислителната техника</w:t>
      </w:r>
      <w:bookmarkEnd w:id="528"/>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w:t>
      </w:r>
      <w:r w:rsidRPr="00E831F9">
        <w:lastRenderedPageBreak/>
        <w:t>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29" w:name="_Toc385806381"/>
      <w:r w:rsidRPr="00E831F9">
        <w:t>Десетични числа</w:t>
      </w:r>
      <w:bookmarkEnd w:id="529"/>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0" w:name="_Toc385806382"/>
      <w:r w:rsidRPr="00E831F9">
        <w:t>Двоични числа</w:t>
      </w:r>
      <w:bookmarkEnd w:id="530"/>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 xml:space="preserve">Ако числото е 16-битово, степените достигат </w:t>
      </w:r>
      <w:r>
        <w:lastRenderedPageBreak/>
        <w:t>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205E4AC9" wp14:editId="5C67B877">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1" w:name="_Toc385806383"/>
      <w:r w:rsidRPr="00E831F9">
        <w:t>Преминаване от двоична в десетична бройна система</w:t>
      </w:r>
      <w:bookmarkEnd w:id="531"/>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lastRenderedPageBreak/>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2" w:name="_Toc385806384"/>
      <w:r w:rsidRPr="00E831F9">
        <w:t>Преминаване от десетична към двоична бройна система</w:t>
      </w:r>
      <w:bookmarkEnd w:id="532"/>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3" w:name="_Toc385806385"/>
      <w:r w:rsidRPr="00E831F9">
        <w:lastRenderedPageBreak/>
        <w:t>Действия с двоични числа</w:t>
      </w:r>
      <w:bookmarkEnd w:id="533"/>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4" w:name="_Toc385806386"/>
      <w:r w:rsidRPr="00E831F9">
        <w:t>Шестнайсетични числа</w:t>
      </w:r>
      <w:bookmarkEnd w:id="534"/>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5" w:name="_Toc385806387"/>
      <w:r w:rsidRPr="00E831F9">
        <w:lastRenderedPageBreak/>
        <w:t>Бързо преминаване от двоични към шестнайсетични числа</w:t>
      </w:r>
      <w:bookmarkEnd w:id="535"/>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6" w:name="_Toc385806388"/>
      <w:bookmarkStart w:id="537" w:name="_Toc385854331"/>
      <w:bookmarkStart w:id="538" w:name="_Toc386062537"/>
      <w:r w:rsidRPr="00E831F9">
        <w:t>Представяне на числата</w:t>
      </w:r>
      <w:bookmarkEnd w:id="536"/>
      <w:bookmarkEnd w:id="537"/>
      <w:bookmarkEnd w:id="538"/>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39" w:name="_Toc385806389"/>
      <w:r w:rsidRPr="00E831F9">
        <w:t>Представяне на цели числа в паметта</w:t>
      </w:r>
      <w:bookmarkEnd w:id="539"/>
    </w:p>
    <w:p w:rsidR="00DB6B83" w:rsidRPr="00E831F9" w:rsidRDefault="00DB6B83" w:rsidP="00D071B3">
      <w:r w:rsidRPr="00E831F9">
        <w:t xml:space="preserve">Едно от нещата, на които до сега на обърнахме внимание е знакът на числата. Представянето на цели числата в паметта на компютъра, може да </w:t>
      </w:r>
      <w:r w:rsidRPr="00E831F9">
        <w:lastRenderedPageBreak/>
        <w:t>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0" w:name="_Toc385806390"/>
      <w:r w:rsidRPr="00E831F9">
        <w:t>Цели числа без знак</w:t>
      </w:r>
      <w:bookmarkEnd w:id="540"/>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1" w:name="_Представяне_на_отрицателни"/>
      <w:bookmarkStart w:id="542" w:name="_Toc385806391"/>
      <w:bookmarkEnd w:id="541"/>
      <w:r w:rsidRPr="00A13B2D">
        <w:t>Представяне на отрицателни числа</w:t>
      </w:r>
      <w:bookmarkEnd w:id="542"/>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lastRenderedPageBreak/>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xml:space="preserve">. Това се постига, като чрез всеки полубайт се кодира една десетична цифра. Числа представени чрез този код могат да се пакетират т.е. да се </w:t>
      </w:r>
      <w:r w:rsidRPr="00E831F9">
        <w:lastRenderedPageBreak/>
        <w:t>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3" w:name="_Toc385806392"/>
      <w:r w:rsidRPr="00E831F9">
        <w:t>Типовете int и long в Java</w:t>
      </w:r>
      <w:bookmarkEnd w:id="543"/>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4" w:name="_Toc385806393"/>
      <w:r w:rsidRPr="001E1228">
        <w:t>Представянията Big-Endian и Little-Endian</w:t>
      </w:r>
      <w:bookmarkEnd w:id="544"/>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lastRenderedPageBreak/>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21C96F5" wp14:editId="6DD7F3CB">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8"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5" w:name="_Toc385806394"/>
      <w:r w:rsidRPr="00E831F9">
        <w:t>Представяне на реални числа с плаваща запетая</w:t>
      </w:r>
      <w:bookmarkEnd w:id="545"/>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9"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lastRenderedPageBreak/>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10B094D5" wp14:editId="614A5A03">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7C6C0C7D" wp14:editId="58280AB9">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lastRenderedPageBreak/>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6" w:name="_Toc385806395"/>
      <w:r w:rsidRPr="00E831F9">
        <w:t>Типовете float и double в Java</w:t>
      </w:r>
      <w:bookmarkEnd w:id="546"/>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lastRenderedPageBreak/>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2" w:history="1">
        <w:r w:rsidRPr="00177DA4">
          <w:rPr>
            <w:rStyle w:val="Hyperlink"/>
          </w:rPr>
          <w:t>http://java.sun.com/docs/books/jls/</w:t>
        </w:r>
      </w:hyperlink>
      <w:r w:rsidRPr="00E831F9">
        <w:t>.</w:t>
      </w:r>
    </w:p>
    <w:p w:rsidR="00DB6B83" w:rsidRPr="00E831F9" w:rsidRDefault="00DB6B83" w:rsidP="00D071B3">
      <w:pPr>
        <w:pStyle w:val="Heading3"/>
      </w:pPr>
      <w:bookmarkStart w:id="547" w:name="_Toc385806396"/>
      <w:r w:rsidRPr="00E831F9">
        <w:t>Точност на числата с плаваща запетая</w:t>
      </w:r>
      <w:bookmarkEnd w:id="547"/>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pt;height:15pt" o:ole="">
            <v:imagedata r:id="rId213" o:title=""/>
          </v:shape>
          <o:OLEObject Type="Embed" ProgID="Equation.3" ShapeID="_x0000_i1038" DrawAspect="Content" ObjectID="_1459806864" r:id="rId214"/>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15" o:title=""/>
          </v:shape>
          <o:OLEObject Type="Embed" ProgID="Equation.3" ShapeID="_x0000_i1039" DrawAspect="Content" ObjectID="_1459806865" r:id="rId216"/>
        </w:object>
      </w:r>
    </w:p>
    <w:p w:rsidR="00DB6B83" w:rsidRDefault="00DB6B83" w:rsidP="00D071B3">
      <w:pPr>
        <w:spacing w:after="120"/>
      </w:pPr>
      <w:r w:rsidRPr="002131A7">
        <w:lastRenderedPageBreak/>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3304A07" wp14:editId="3E94BAD2">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8" w:name="_Toc385806397"/>
      <w:r w:rsidRPr="00E831F9">
        <w:lastRenderedPageBreak/>
        <w:t>Числа с фиксирана запетая</w:t>
      </w:r>
      <w:bookmarkEnd w:id="548"/>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49" w:name="_Toc385806398"/>
      <w:bookmarkStart w:id="550" w:name="_Toc385854332"/>
      <w:bookmarkStart w:id="551" w:name="_Toc386062538"/>
      <w:r w:rsidRPr="00E831F9">
        <w:t>Упражнения</w:t>
      </w:r>
      <w:bookmarkEnd w:id="549"/>
      <w:bookmarkEnd w:id="550"/>
      <w:bookmarkEnd w:id="551"/>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lastRenderedPageBreak/>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2" w:name="_Toc385806399"/>
      <w:bookmarkStart w:id="553" w:name="_Toc385854333"/>
      <w:bookmarkStart w:id="554" w:name="_Toc386062539"/>
      <w:r w:rsidRPr="00E831F9">
        <w:t>Решения и упътвания</w:t>
      </w:r>
      <w:bookmarkEnd w:id="552"/>
      <w:bookmarkEnd w:id="553"/>
      <w:bookmarkEnd w:id="554"/>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lastRenderedPageBreak/>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8"/>
          <w:headerReference w:type="default" r:id="rId219"/>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5" w:name="_Глава_9._Методи"/>
      <w:bookmarkStart w:id="556" w:name="_Toc385806400"/>
      <w:bookmarkStart w:id="557" w:name="_Toc385854334"/>
      <w:bookmarkStart w:id="558" w:name="_Toc386062540"/>
      <w:bookmarkStart w:id="559" w:name="_Toc386062752"/>
      <w:bookmarkEnd w:id="555"/>
      <w:r>
        <w:lastRenderedPageBreak/>
        <w:t xml:space="preserve">Глава 9. </w:t>
      </w:r>
      <w:r w:rsidRPr="006269EC">
        <w:t>Методи</w:t>
      </w:r>
      <w:bookmarkEnd w:id="556"/>
      <w:bookmarkEnd w:id="557"/>
      <w:bookmarkEnd w:id="558"/>
      <w:bookmarkEnd w:id="559"/>
    </w:p>
    <w:p w:rsidR="00D071B3" w:rsidRPr="006269EC" w:rsidRDefault="00D071B3" w:rsidP="005465B1">
      <w:pPr>
        <w:pStyle w:val="Heading2"/>
      </w:pPr>
      <w:bookmarkStart w:id="560" w:name="_Toc385806401"/>
      <w:bookmarkStart w:id="561" w:name="_Toc385854335"/>
      <w:bookmarkStart w:id="562" w:name="_Toc386062541"/>
      <w:r w:rsidRPr="006269EC">
        <w:t>Автор</w:t>
      </w:r>
      <w:bookmarkEnd w:id="560"/>
      <w:bookmarkEnd w:id="561"/>
      <w:bookmarkEnd w:id="562"/>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3" w:name="_Toc385806402"/>
      <w:bookmarkStart w:id="564" w:name="_Toc385854336"/>
      <w:bookmarkStart w:id="565" w:name="_Toc386062542"/>
      <w:r w:rsidRPr="006269EC">
        <w:t>В тази тема...</w:t>
      </w:r>
      <w:bookmarkEnd w:id="563"/>
      <w:bookmarkEnd w:id="564"/>
      <w:bookmarkEnd w:id="565"/>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6" w:name="_Toc385806403"/>
      <w:bookmarkStart w:id="567" w:name="_Toc385854337"/>
      <w:bookmarkStart w:id="568" w:name="_Toc386062543"/>
      <w:r w:rsidRPr="006269EC">
        <w:t>Подпрограмите в програмирането</w:t>
      </w:r>
      <w:bookmarkEnd w:id="566"/>
      <w:bookmarkEnd w:id="567"/>
      <w:bookmarkEnd w:id="568"/>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69" w:name="_Toc385806404"/>
      <w:bookmarkStart w:id="570" w:name="_Toc385854338"/>
      <w:bookmarkStart w:id="571" w:name="_Toc386062544"/>
      <w:r w:rsidRPr="006269EC">
        <w:lastRenderedPageBreak/>
        <w:t xml:space="preserve">Какво е </w:t>
      </w:r>
      <w:r w:rsidR="007C20CD">
        <w:t>"</w:t>
      </w:r>
      <w:r w:rsidRPr="006269EC">
        <w:t>метод</w:t>
      </w:r>
      <w:r w:rsidR="007C20CD">
        <w:t>"</w:t>
      </w:r>
      <w:r w:rsidRPr="006269EC">
        <w:t>?</w:t>
      </w:r>
      <w:bookmarkEnd w:id="569"/>
      <w:bookmarkEnd w:id="570"/>
      <w:bookmarkEnd w:id="571"/>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2" w:name="_Toc385806405"/>
      <w:bookmarkStart w:id="573" w:name="_Toc385854339"/>
      <w:bookmarkStart w:id="574" w:name="_Toc386062545"/>
      <w:r w:rsidRPr="006269EC">
        <w:t>Защо да използваме методи?</w:t>
      </w:r>
      <w:bookmarkEnd w:id="572"/>
      <w:bookmarkEnd w:id="573"/>
      <w:bookmarkEnd w:id="574"/>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5" w:name="_Toc385806406"/>
      <w:r w:rsidRPr="006269EC">
        <w:t>По-добро структуриране и по-добра четимост</w:t>
      </w:r>
      <w:bookmarkEnd w:id="575"/>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6" w:name="_Toc385806407"/>
      <w:r w:rsidRPr="006269EC">
        <w:t>Избягване на повторението на код</w:t>
      </w:r>
      <w:bookmarkEnd w:id="576"/>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7" w:name="_Toc385806408"/>
      <w:r w:rsidRPr="006269EC">
        <w:t>Преизползване на кода</w:t>
      </w:r>
      <w:bookmarkEnd w:id="577"/>
    </w:p>
    <w:p w:rsidR="00D071B3" w:rsidRPr="006269EC" w:rsidRDefault="00D071B3" w:rsidP="00D071B3">
      <w:r w:rsidRPr="006269EC">
        <w:t xml:space="preserve">Добър стил на програмиране е, когато използваме даден код повече от един или два пъти в програмата ни, да го дефинираме като отделен метод, за да </w:t>
      </w:r>
      <w:r w:rsidRPr="006269EC">
        <w:lastRenderedPageBreak/>
        <w:t>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8" w:name="_Toc385806409"/>
      <w:bookmarkStart w:id="579" w:name="_Toc385854340"/>
      <w:bookmarkStart w:id="580" w:name="_Toc386062546"/>
      <w:r w:rsidRPr="006269EC">
        <w:t>Деклариране, имплементация и извикване на собствен метод</w:t>
      </w:r>
      <w:bookmarkEnd w:id="578"/>
      <w:bookmarkEnd w:id="579"/>
      <w:bookmarkEnd w:id="580"/>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1" w:name="_Toc385806410"/>
      <w:bookmarkStart w:id="582" w:name="_Toc385854341"/>
      <w:bookmarkStart w:id="583" w:name="_Toc386062547"/>
      <w:r w:rsidRPr="006269EC">
        <w:t>Деклариране на собствен метод</w:t>
      </w:r>
      <w:bookmarkEnd w:id="581"/>
      <w:bookmarkEnd w:id="582"/>
      <w:bookmarkEnd w:id="583"/>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4" w:name="_Toc385806411"/>
      <w:r w:rsidRPr="006269EC">
        <w:t>Къде е позволено да декларираме метод</w:t>
      </w:r>
      <w:bookmarkEnd w:id="584"/>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6ACFE0AE" wp14:editId="43EB5D9C">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tr>
    </w:tbl>
    <w:p w:rsidR="00D071B3" w:rsidRPr="006269EC" w:rsidRDefault="00D071B3" w:rsidP="00D071B3">
      <w:pPr>
        <w:pStyle w:val="Heading3"/>
      </w:pPr>
      <w:bookmarkStart w:id="585" w:name="_Toc385806412"/>
      <w:r w:rsidRPr="006269EC">
        <w:t>Декларация на метод</w:t>
      </w:r>
      <w:bookmarkEnd w:id="585"/>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77300D0" wp14:editId="51F30EEB">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lastRenderedPageBreak/>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49021AA" wp14:editId="58685DDC">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6" w:name="_Toc385806413"/>
      <w:r w:rsidRPr="006269EC">
        <w:t>Сигнатура на метод</w:t>
      </w:r>
      <w:bookmarkEnd w:id="586"/>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36E5985D" wp14:editId="211300A7">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7" w:name="_Hlt212474491"/>
        <w:bookmarkStart w:id="588" w:name="_Hlt212474492"/>
        <w:r w:rsidRPr="006269EC">
          <w:rPr>
            <w:rStyle w:val="Hyperlink"/>
          </w:rPr>
          <w:t>а</w:t>
        </w:r>
        <w:bookmarkEnd w:id="587"/>
        <w:bookmarkEnd w:id="588"/>
        <w:r w:rsidRPr="006269EC">
          <w:rPr>
            <w:rStyle w:val="Hyperlink"/>
          </w:rPr>
          <w:t>зи глава</w:t>
        </w:r>
      </w:hyperlink>
      <w:r w:rsidRPr="006269EC">
        <w:t>.</w:t>
      </w:r>
    </w:p>
    <w:p w:rsidR="00D071B3" w:rsidRPr="006269EC" w:rsidRDefault="00D071B3" w:rsidP="00D071B3">
      <w:pPr>
        <w:pStyle w:val="Heading3"/>
      </w:pPr>
      <w:bookmarkStart w:id="589" w:name="_Toc385806414"/>
      <w:r w:rsidRPr="006269EC">
        <w:t>Име на метода</w:t>
      </w:r>
      <w:bookmarkEnd w:id="589"/>
    </w:p>
    <w:p w:rsidR="00D071B3" w:rsidRPr="006269EC" w:rsidRDefault="00D071B3" w:rsidP="00D071B3">
      <w:pPr>
        <w:spacing w:after="120"/>
      </w:pPr>
      <w:r w:rsidRPr="006269EC">
        <w:t xml:space="preserve">Всеки метод, решава някаква подзадачка от цялостния проблем, с който се занимава програмата ни. Когато създаваме програмата и стигнем до </w:t>
      </w:r>
      <w:r w:rsidRPr="006269EC">
        <w:lastRenderedPageBreak/>
        <w:t>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0" w:name="_Toc385806415"/>
      <w:r w:rsidRPr="006269EC">
        <w:t>Правила за създаване на име на метод</w:t>
      </w:r>
      <w:bookmarkEnd w:id="590"/>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10CCA7A" wp14:editId="12C092EC">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1" w:name="_Toc385806416"/>
      <w:r w:rsidRPr="006269EC">
        <w:lastRenderedPageBreak/>
        <w:t>Модификатори (modifiers)</w:t>
      </w:r>
      <w:bookmarkEnd w:id="591"/>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2" w:name="_Toc385806417"/>
      <w:bookmarkStart w:id="593" w:name="_Toc385854342"/>
      <w:bookmarkStart w:id="594" w:name="_Toc386062548"/>
      <w:r w:rsidRPr="006269EC">
        <w:t>Имплементация (създаване) на собствен метод</w:t>
      </w:r>
      <w:bookmarkEnd w:id="592"/>
      <w:bookmarkEnd w:id="593"/>
      <w:bookmarkEnd w:id="594"/>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5" w:name="_Toc385806418"/>
      <w:r w:rsidRPr="006269EC">
        <w:t>Тяло на метод</w:t>
      </w:r>
      <w:bookmarkEnd w:id="595"/>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0D13118" wp14:editId="74551286">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6" w:name="_Toc385806419"/>
      <w:r w:rsidRPr="006269EC">
        <w:t>Локални променливи</w:t>
      </w:r>
      <w:bookmarkEnd w:id="596"/>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7" w:name="_Toc385806420"/>
      <w:bookmarkStart w:id="598" w:name="_Toc385854343"/>
      <w:bookmarkStart w:id="599" w:name="_Toc386062549"/>
      <w:r w:rsidRPr="006269EC">
        <w:lastRenderedPageBreak/>
        <w:t>Извикване на метод</w:t>
      </w:r>
      <w:bookmarkEnd w:id="597"/>
      <w:bookmarkEnd w:id="598"/>
      <w:bookmarkEnd w:id="599"/>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1E33BA" w:rsidP="00D071B3">
            <w:pPr>
              <w:autoSpaceDE w:val="0"/>
              <w:autoSpaceDN w:val="0"/>
              <w:adjustRightInd w:val="0"/>
              <w:spacing w:before="0"/>
              <w:jc w:val="left"/>
              <w:rPr>
                <w:rFonts w:ascii="Consolas" w:hAnsi="Consolas" w:cs="Courier New"/>
                <w:b/>
                <w:bCs/>
                <w:noProof/>
                <w:color w:val="7F0055"/>
                <w:szCs w:val="20"/>
                <w:lang w:eastAsia="en-US"/>
              </w:rPr>
            </w:pPr>
            <w:hyperlink r:id="rId220"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0" w:name="_Toc385806421"/>
      <w:r w:rsidRPr="006269EC">
        <w:t>Предаване на контрола на програмата при извик</w:t>
      </w:r>
      <w:r w:rsidRPr="006269EC">
        <w:softHyphen/>
        <w:t>ване на метод</w:t>
      </w:r>
      <w:bookmarkEnd w:id="600"/>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141F6F" w:rsidRPr="006269EC" w:rsidRDefault="00D071B3" w:rsidP="00141F6F">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00141F6F" w:rsidRPr="00141F6F">
        <w:t>.</w:t>
      </w:r>
      <w:r w:rsidR="00141F6F">
        <w:rPr>
          <w:lang w:val="en-US"/>
        </w:rPr>
        <w:t xml:space="preserve"> </w:t>
      </w:r>
      <w:r w:rsidR="00141F6F" w:rsidRPr="006269EC">
        <w:t xml:space="preserve">Първо ще се изпълни кодът от метода </w:t>
      </w:r>
      <w:r w:rsidR="00141F6F" w:rsidRPr="009B106B">
        <w:rPr>
          <w:rStyle w:val="Code"/>
        </w:rPr>
        <w:t>main()</w:t>
      </w:r>
      <w:r w:rsidR="00141F6F" w:rsidRPr="006269EC">
        <w:t xml:space="preserve">, който е означен с (1), след това контрола на програмата ще се предаде на метода </w:t>
      </w:r>
      <w:r w:rsidR="00141F6F" w:rsidRPr="009B106B">
        <w:rPr>
          <w:rStyle w:val="Code"/>
        </w:rPr>
        <w:t xml:space="preserve">printLogo() </w:t>
      </w:r>
      <w:r w:rsidR="00141F6F" w:rsidRPr="006269EC">
        <w:t xml:space="preserve">– пунктираната стрелка (2). След това, ще се изпълни кода в метода </w:t>
      </w:r>
      <w:r w:rsidR="00141F6F" w:rsidRPr="009B106B">
        <w:rPr>
          <w:rStyle w:val="Code"/>
        </w:rPr>
        <w:t>printLogo()</w:t>
      </w:r>
      <w:r w:rsidR="00141F6F" w:rsidRPr="006269EC">
        <w:t xml:space="preserve">, номериран с (3). След приключване на работата на метода </w:t>
      </w:r>
      <w:r w:rsidR="00141F6F" w:rsidRPr="009B106B">
        <w:rPr>
          <w:rStyle w:val="Code"/>
        </w:rPr>
        <w:t>printLogo()</w:t>
      </w:r>
      <w:r w:rsidR="00141F6F" w:rsidRPr="006269EC">
        <w:t xml:space="preserve"> управлението на програмата ще бъде върнато на метода </w:t>
      </w:r>
      <w:r w:rsidR="00141F6F" w:rsidRPr="009B106B">
        <w:rPr>
          <w:rStyle w:val="Code"/>
        </w:rPr>
        <w:t xml:space="preserve">main() </w:t>
      </w:r>
      <w:r w:rsidR="00141F6F" w:rsidRPr="006269EC">
        <w:t xml:space="preserve">– пунктираната стрелка (4). Изпълнението на метода </w:t>
      </w:r>
      <w:r w:rsidR="00141F6F" w:rsidRPr="009B106B">
        <w:rPr>
          <w:rStyle w:val="Code"/>
        </w:rPr>
        <w:t>main()</w:t>
      </w:r>
      <w:r w:rsidR="00141F6F" w:rsidRPr="006269EC">
        <w:t xml:space="preserve"> ще продължи от реда, който следва извикването на метода </w:t>
      </w:r>
      <w:r w:rsidR="00141F6F" w:rsidRPr="009B106B">
        <w:rPr>
          <w:rStyle w:val="Code"/>
        </w:rPr>
        <w:t xml:space="preserve">printLogo() </w:t>
      </w:r>
      <w:r w:rsidR="00141F6F">
        <w:t>– стрелката маркирана с (5):</w:t>
      </w:r>
    </w:p>
    <w:p w:rsidR="00141F6F" w:rsidRPr="006269EC" w:rsidRDefault="00141F6F" w:rsidP="00D071B3">
      <w:pPr>
        <w:spacing w:after="120"/>
      </w:pPr>
    </w:p>
    <w:p w:rsidR="00D071B3" w:rsidRPr="006269EC" w:rsidRDefault="00A519CE" w:rsidP="00D071B3">
      <w:pPr>
        <w:spacing w:after="120"/>
        <w:jc w:val="center"/>
      </w:pPr>
      <w:r w:rsidRPr="006269EC">
        <w:rPr>
          <w:noProof/>
          <w:lang w:val="en-US" w:eastAsia="en-US"/>
        </w:rPr>
        <w:lastRenderedPageBreak/>
        <w:drawing>
          <wp:inline distT="0" distB="0" distL="0" distR="0" wp14:anchorId="7EB49058" wp14:editId="70127A79">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pPr>
        <w:pStyle w:val="Heading3"/>
      </w:pPr>
      <w:bookmarkStart w:id="601" w:name="_Toc385806422"/>
      <w:r w:rsidRPr="006269EC">
        <w:t>От къде може да извикаме метод?</w:t>
      </w:r>
      <w:bookmarkEnd w:id="601"/>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2" w:name="_Toc385806423"/>
      <w:r w:rsidRPr="006269EC">
        <w:lastRenderedPageBreak/>
        <w:t>Независимост между декларацията и извикването на метод</w:t>
      </w:r>
      <w:bookmarkEnd w:id="602"/>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FF17390" wp14:editId="3CEB1BAD">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3" w:name="_Toc385806424"/>
      <w:bookmarkStart w:id="604" w:name="_Toc385854344"/>
      <w:bookmarkStart w:id="605" w:name="_Toc386062550"/>
      <w:r w:rsidRPr="006269EC">
        <w:t>Използване на параметри в методите</w:t>
      </w:r>
      <w:bookmarkEnd w:id="603"/>
      <w:bookmarkEnd w:id="604"/>
      <w:bookmarkEnd w:id="605"/>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6" w:name="_Toc385806425"/>
      <w:r w:rsidRPr="006269EC">
        <w:t>Деклариране на метод</w:t>
      </w:r>
      <w:bookmarkEnd w:id="606"/>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29196D0" wp14:editId="465370AB">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7" w:name="_Toc385806426"/>
      <w:r w:rsidRPr="006269EC">
        <w:t>Извикване на метод с параметри</w:t>
      </w:r>
      <w:bookmarkEnd w:id="607"/>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lastRenderedPageBreak/>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0A16386D" wp14:editId="117F5B15">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DD5F1EB" wp14:editId="73AEB489">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lastRenderedPageBreak/>
        <w:drawing>
          <wp:inline distT="0" distB="0" distL="0" distR="0" wp14:anchorId="1050E8C1" wp14:editId="0AFDE6B2">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4987DF14" wp14:editId="7C85E6BE">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37F1F71E" wp14:editId="58A2098C">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lastRenderedPageBreak/>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w:t>
      </w:r>
      <w:r w:rsidRPr="006269EC">
        <w:lastRenderedPageBreak/>
        <w:t xml:space="preserve">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8" w:name="_Toc385806427"/>
      <w:r w:rsidRPr="006269EC">
        <w:t>Метод с променлив брой аргументи (var-args)</w:t>
      </w:r>
      <w:bookmarkEnd w:id="608"/>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lastRenderedPageBreak/>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lastRenderedPageBreak/>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lastRenderedPageBreak/>
              <w:drawing>
                <wp:inline distT="0" distB="0" distL="0" distR="0" wp14:anchorId="5B551CEB" wp14:editId="6B435423">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09" w:name="_Toc385806428"/>
      <w:r w:rsidRPr="006269EC">
        <w:t>Варианти на методи (method overloading)</w:t>
      </w:r>
      <w:bookmarkEnd w:id="609"/>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0FFAAB8" wp14:editId="3B450CD1">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lastRenderedPageBreak/>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0" w:name="_Toc385806429"/>
      <w:r w:rsidRPr="006269EC">
        <w:lastRenderedPageBreak/>
        <w:t>Триъгълници с различен размер – пример</w:t>
      </w:r>
      <w:bookmarkEnd w:id="610"/>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lastRenderedPageBreak/>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 xml:space="preserve"> 1</w:t>
            </w:r>
          </w:p>
        </w:tc>
      </w:tr>
    </w:tbl>
    <w:p w:rsidR="00D071B3" w:rsidRPr="006269EC" w:rsidRDefault="00D071B3" w:rsidP="00D071B3">
      <w:pPr>
        <w:pStyle w:val="Heading3"/>
      </w:pPr>
      <w:bookmarkStart w:id="611" w:name="_Toc385806430"/>
      <w:r w:rsidRPr="006269EC">
        <w:lastRenderedPageBreak/>
        <w:t>Разстояние между два месеца – пример</w:t>
      </w:r>
      <w:bookmarkEnd w:id="611"/>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There is 4 months period from February to June.</w:t>
            </w:r>
          </w:p>
        </w:tc>
      </w:tr>
    </w:tbl>
    <w:p w:rsidR="00D071B3" w:rsidRPr="006269EC" w:rsidRDefault="00D071B3" w:rsidP="00D071B3">
      <w:pPr>
        <w:pStyle w:val="Heading2"/>
      </w:pPr>
      <w:bookmarkStart w:id="612" w:name="_Toc385806431"/>
      <w:bookmarkStart w:id="613" w:name="_Toc385854345"/>
      <w:bookmarkStart w:id="614" w:name="_Toc386062551"/>
      <w:r w:rsidRPr="006269EC">
        <w:lastRenderedPageBreak/>
        <w:t>Връщане на резултат от метод</w:t>
      </w:r>
      <w:bookmarkEnd w:id="612"/>
      <w:bookmarkEnd w:id="613"/>
      <w:bookmarkEnd w:id="614"/>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5" w:name="_Toc385806432"/>
      <w:r w:rsidRPr="006269EC">
        <w:t>Деклариране на метод с връщана стойност</w:t>
      </w:r>
      <w:bookmarkEnd w:id="615"/>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6" w:name="_Toc385806433"/>
      <w:r w:rsidRPr="006269EC">
        <w:t>Употреба на връщаната стойност</w:t>
      </w:r>
      <w:bookmarkEnd w:id="616"/>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7" w:name="_Toc385806434"/>
      <w:r w:rsidRPr="006269EC">
        <w:t>Тип на връщаната стойност</w:t>
      </w:r>
      <w:bookmarkEnd w:id="617"/>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8" w:name="_Toc385806435"/>
      <w:r w:rsidRPr="006269EC">
        <w:t>Операторът return</w:t>
      </w:r>
      <w:bookmarkEnd w:id="618"/>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D071B3" w:rsidRPr="006269EC" w:rsidRDefault="00D071B3" w:rsidP="00D071B3">
      <w:r w:rsidRPr="006269EC">
        <w:lastRenderedPageBreak/>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lastRenderedPageBreak/>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19" w:name="_Защо_типа_на"/>
      <w:bookmarkStart w:id="620" w:name="_Toc385806436"/>
      <w:bookmarkEnd w:id="619"/>
      <w:r w:rsidRPr="006269EC">
        <w:lastRenderedPageBreak/>
        <w:t>Защо типът на връщаната стойност не е част от сигнатурата на метода?</w:t>
      </w:r>
      <w:bookmarkEnd w:id="620"/>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1" w:name="_Toc385806437"/>
      <w:r w:rsidRPr="006269EC">
        <w:t>Преминаване от Фаренхайт към Целзий – пример</w:t>
      </w:r>
      <w:bookmarkEnd w:id="621"/>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lastRenderedPageBreak/>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lastRenderedPageBreak/>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2" w:name="_Toc385806438"/>
      <w:r w:rsidRPr="006269EC">
        <w:t>Валидация на данни – пример</w:t>
      </w:r>
      <w:bookmarkEnd w:id="622"/>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lastRenderedPageBreak/>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lastRenderedPageBreak/>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xml:space="preserve">, </w:t>
      </w:r>
      <w:r w:rsidRPr="006269EC">
        <w:lastRenderedPageBreak/>
        <w:t>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3" w:name="_Toc385806439"/>
      <w:r w:rsidRPr="006269EC">
        <w:t xml:space="preserve">Сортиране на числа </w:t>
      </w:r>
      <w:r>
        <w:t xml:space="preserve">– </w:t>
      </w:r>
      <w:r w:rsidRPr="006269EC">
        <w:t>пример</w:t>
      </w:r>
      <w:bookmarkEnd w:id="623"/>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Това решение изглежда, че удовлетворява изискванията от задачата ни, но се досещаме, че може да го оптимизираме малко и вместо метода да приема </w:t>
      </w:r>
      <w:r w:rsidRPr="006269EC">
        <w:lastRenderedPageBreak/>
        <w:t>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63097BB3" wp14:editId="7DDB70B1">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667F415E" wp14:editId="3AFB91C9">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148F4E" wp14:editId="0FCA8186">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lastRenderedPageBreak/>
        <w:drawing>
          <wp:inline distT="0" distB="0" distL="0" distR="0" wp14:anchorId="66D7B184" wp14:editId="7BC20BD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5E4E013D" wp14:editId="719266FC">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1885CBFC" wp14:editId="5FEF2E87">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75D8E2C8" wp14:editId="1C810885">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1D30A585" wp14:editId="6E4A9291">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3DE5A7CE" wp14:editId="2E636FAA">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4" w:name="_Toc385806440"/>
      <w:bookmarkStart w:id="625" w:name="_Toc385854346"/>
      <w:bookmarkStart w:id="626" w:name="_Toc386062552"/>
      <w:r w:rsidRPr="006269EC">
        <w:t>Утвърдени практики при работа с методи</w:t>
      </w:r>
      <w:bookmarkEnd w:id="624"/>
      <w:bookmarkEnd w:id="625"/>
      <w:bookmarkEnd w:id="626"/>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lastRenderedPageBreak/>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7" w:name="_Toc385806441"/>
      <w:bookmarkStart w:id="628" w:name="_Toc385854347"/>
      <w:bookmarkStart w:id="629" w:name="_Toc386062553"/>
      <w:r w:rsidRPr="006269EC">
        <w:t>Упражнения</w:t>
      </w:r>
      <w:bookmarkEnd w:id="627"/>
      <w:bookmarkEnd w:id="628"/>
      <w:bookmarkEnd w:id="629"/>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lastRenderedPageBreak/>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0" w:name="_Toc385806442"/>
      <w:bookmarkStart w:id="631" w:name="_Toc385854348"/>
      <w:bookmarkStart w:id="632" w:name="_Toc386062554"/>
      <w:r w:rsidRPr="006269EC">
        <w:t>Решения и упътвания</w:t>
      </w:r>
      <w:bookmarkEnd w:id="630"/>
      <w:bookmarkEnd w:id="631"/>
      <w:bookmarkEnd w:id="632"/>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lastRenderedPageBreak/>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7696" behindDoc="0" locked="0" layoutInCell="1" allowOverlap="1" wp14:anchorId="37BFA0D4" wp14:editId="4D89B736">
            <wp:simplePos x="0" y="0"/>
            <wp:positionH relativeFrom="column">
              <wp:posOffset>0</wp:posOffset>
            </wp:positionH>
            <wp:positionV relativeFrom="paragraph">
              <wp:posOffset>19050</wp:posOffset>
            </wp:positionV>
            <wp:extent cx="5040630" cy="7174443"/>
            <wp:effectExtent l="19050" t="19050" r="26670" b="26670"/>
            <wp:wrapNone/>
            <wp:docPr id="245" name="Picture 24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35"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3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3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3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39"/>
          <w:headerReference w:type="default" r:id="rId240"/>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41"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3" w:name="_Глава_10._Рекурсия"/>
      <w:bookmarkStart w:id="634" w:name="_Toc385806443"/>
      <w:bookmarkStart w:id="635" w:name="_Toc385854349"/>
      <w:bookmarkStart w:id="636" w:name="_Toc386062555"/>
      <w:bookmarkStart w:id="637" w:name="_Toc386062753"/>
      <w:bookmarkEnd w:id="633"/>
      <w:r>
        <w:lastRenderedPageBreak/>
        <w:t xml:space="preserve">Глава 10. </w:t>
      </w:r>
      <w:r w:rsidRPr="00B60A91">
        <w:t>Рекурсия</w:t>
      </w:r>
      <w:bookmarkEnd w:id="634"/>
      <w:bookmarkEnd w:id="635"/>
      <w:bookmarkEnd w:id="636"/>
      <w:bookmarkEnd w:id="637"/>
    </w:p>
    <w:p w:rsidR="00BB483F" w:rsidRPr="00B60A91" w:rsidRDefault="00BB483F" w:rsidP="005465B1">
      <w:pPr>
        <w:pStyle w:val="Heading2"/>
      </w:pPr>
      <w:bookmarkStart w:id="638" w:name="_Toc385806444"/>
      <w:bookmarkStart w:id="639" w:name="_Toc385854350"/>
      <w:bookmarkStart w:id="640" w:name="_Toc386062556"/>
      <w:r w:rsidRPr="00B60A91">
        <w:t>Автор</w:t>
      </w:r>
      <w:bookmarkEnd w:id="638"/>
      <w:bookmarkEnd w:id="639"/>
      <w:bookmarkEnd w:id="640"/>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1" w:name="_Toc385806445"/>
      <w:bookmarkStart w:id="642" w:name="_Toc385854351"/>
      <w:bookmarkStart w:id="643" w:name="_Toc386062557"/>
      <w:r w:rsidRPr="00B60A91">
        <w:t>В тази тема...</w:t>
      </w:r>
      <w:bookmarkEnd w:id="641"/>
      <w:bookmarkEnd w:id="642"/>
      <w:bookmarkEnd w:id="643"/>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4" w:name="_Toc385806446"/>
      <w:bookmarkStart w:id="645" w:name="_Toc385854352"/>
      <w:bookmarkStart w:id="646" w:name="_Toc386062558"/>
      <w:r w:rsidRPr="00B60A91">
        <w:t>Какво е рекурсия?</w:t>
      </w:r>
      <w:bookmarkEnd w:id="644"/>
      <w:bookmarkEnd w:id="645"/>
      <w:bookmarkEnd w:id="646"/>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7" w:name="_Toc385806447"/>
      <w:bookmarkStart w:id="648" w:name="_Toc385854353"/>
      <w:bookmarkStart w:id="649" w:name="_Toc386062559"/>
      <w:r w:rsidRPr="00B60A91">
        <w:t>Пример за рекурсия</w:t>
      </w:r>
      <w:bookmarkEnd w:id="647"/>
      <w:bookmarkEnd w:id="648"/>
      <w:bookmarkEnd w:id="649"/>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0" w:name="_Toc385806448"/>
      <w:bookmarkStart w:id="651" w:name="_Toc385854354"/>
      <w:bookmarkStart w:id="652" w:name="_Toc386062560"/>
      <w:r w:rsidRPr="00B60A91">
        <w:t>Пряка и косвена рекурсия</w:t>
      </w:r>
      <w:bookmarkEnd w:id="650"/>
      <w:bookmarkEnd w:id="651"/>
      <w:bookmarkEnd w:id="652"/>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3" w:name="_Toc385806449"/>
      <w:bookmarkStart w:id="654" w:name="_Toc385854355"/>
      <w:bookmarkStart w:id="655" w:name="_Toc386062561"/>
      <w:r w:rsidRPr="00B60A91">
        <w:t>Дъно на рекурсията</w:t>
      </w:r>
      <w:bookmarkEnd w:id="653"/>
      <w:bookmarkEnd w:id="654"/>
      <w:bookmarkEnd w:id="655"/>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6" w:name="_Toc385806450"/>
      <w:bookmarkStart w:id="657" w:name="_Toc385854356"/>
      <w:bookmarkStart w:id="658" w:name="_Toc386062562"/>
      <w:r w:rsidRPr="00B60A91">
        <w:lastRenderedPageBreak/>
        <w:t>Създаване на рекурсивни методи</w:t>
      </w:r>
      <w:bookmarkEnd w:id="656"/>
      <w:bookmarkEnd w:id="657"/>
      <w:bookmarkEnd w:id="658"/>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59" w:name="_Toc385806451"/>
      <w:bookmarkStart w:id="660" w:name="_Toc385854357"/>
      <w:bookmarkStart w:id="661" w:name="_Toc386062563"/>
      <w:r w:rsidRPr="00B60A91">
        <w:t>Рекурсивно изчисляване на факториел</w:t>
      </w:r>
      <w:bookmarkEnd w:id="659"/>
      <w:bookmarkEnd w:id="660"/>
      <w:bookmarkEnd w:id="661"/>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2" w:name="_Toc385806452"/>
      <w:r w:rsidRPr="00B60A91">
        <w:t>Рекурентна дефиниция</w:t>
      </w:r>
      <w:bookmarkEnd w:id="662"/>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3" w:name="_Toc385806453"/>
      <w:r w:rsidRPr="00B60A91">
        <w:t>Намиране на рекурентна зависимост</w:t>
      </w:r>
      <w:bookmarkEnd w:id="663"/>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4" w:name="_Toc385806454"/>
      <w:r w:rsidRPr="00B60A91">
        <w:lastRenderedPageBreak/>
        <w:t>Реализация на алгоритъма</w:t>
      </w:r>
      <w:bookmarkEnd w:id="664"/>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5" w:name="_Toc385806455"/>
      <w:bookmarkStart w:id="666" w:name="_Toc385854358"/>
      <w:bookmarkStart w:id="667" w:name="_Toc386062564"/>
      <w:r w:rsidRPr="00B60A91">
        <w:t>Рекурсия и</w:t>
      </w:r>
      <w:r>
        <w:t>ли</w:t>
      </w:r>
      <w:r w:rsidRPr="00B60A91">
        <w:t xml:space="preserve"> итерация</w:t>
      </w:r>
      <w:bookmarkEnd w:id="665"/>
      <w:bookmarkEnd w:id="666"/>
      <w:bookmarkEnd w:id="667"/>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8" w:name="_Toc385806456"/>
      <w:bookmarkStart w:id="669" w:name="_Toc385854359"/>
      <w:bookmarkStart w:id="670" w:name="_Toc386062565"/>
      <w:r w:rsidRPr="00B60A91">
        <w:lastRenderedPageBreak/>
        <w:t>Имитация на N вложени цик</w:t>
      </w:r>
      <w:r>
        <w:t>ъла</w:t>
      </w:r>
      <w:bookmarkEnd w:id="668"/>
      <w:bookmarkEnd w:id="669"/>
      <w:bookmarkEnd w:id="670"/>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1" w:name="_Toc385806457"/>
      <w:r w:rsidRPr="00B60A91">
        <w:t>Вложени цикли – рекурсивен вариант</w:t>
      </w:r>
      <w:bookmarkEnd w:id="671"/>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lastRenderedPageBreak/>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lastRenderedPageBreak/>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2" w:name="_Toc385806458"/>
      <w:r w:rsidRPr="00B60A91">
        <w:t>Вложени цикли – итеративен вариант</w:t>
      </w:r>
      <w:bookmarkEnd w:id="672"/>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lastRenderedPageBreak/>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3" w:name="_Toc385806459"/>
      <w:bookmarkStart w:id="674" w:name="_Toc385854360"/>
      <w:bookmarkStart w:id="675" w:name="_Toc386062566"/>
      <w:r w:rsidRPr="00B60A91">
        <w:lastRenderedPageBreak/>
        <w:t>Кога да използваме рекурсия и кога итерация?</w:t>
      </w:r>
      <w:bookmarkEnd w:id="673"/>
      <w:bookmarkEnd w:id="674"/>
      <w:bookmarkEnd w:id="675"/>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6" w:name="_Toc385806460"/>
      <w:r>
        <w:t>Числа на Фибоначи – защо рекурсията е неефективна?</w:t>
      </w:r>
      <w:bookmarkEnd w:id="676"/>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lastRenderedPageBreak/>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3746766C" wp14:editId="2539E4FA">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lastRenderedPageBreak/>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7" w:name="_Toc385806461"/>
      <w:r>
        <w:t>Числа на Фибоначи – ефективна рекурсия</w:t>
      </w:r>
      <w:bookmarkEnd w:id="677"/>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8" w:name="_Toc385806462"/>
      <w:r>
        <w:lastRenderedPageBreak/>
        <w:t>Числа на Фибоначи – итеративно решение</w:t>
      </w:r>
      <w:bookmarkEnd w:id="678"/>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39121932" wp14:editId="065D6CDB">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lastRenderedPageBreak/>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79" w:name="_Toc385806463"/>
      <w:r>
        <w:t>Още за рекурсията и итерацията</w:t>
      </w:r>
      <w:bookmarkEnd w:id="679"/>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lastRenderedPageBreak/>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0" w:name="_Toc385806464"/>
      <w:r>
        <w:t>Търсене на пътища в лабиринт – пример</w:t>
      </w:r>
      <w:bookmarkEnd w:id="680"/>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 xml:space="preserve">Видно е, че има 3 различни пътя от началната позиция до крайната, които отговарят на изискванията на задачата (движение само по празни </w:t>
      </w:r>
      <w:r>
        <w:lastRenderedPageBreak/>
        <w:t>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1" w:name="_Toc385806465"/>
      <w:r>
        <w:t>Пътища в лабиринт – рекурсивен алгоритъм</w:t>
      </w:r>
      <w:bookmarkEnd w:id="681"/>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lastRenderedPageBreak/>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2" w:name="_Toc385806466"/>
      <w:r>
        <w:t>Пътища в лабиринт – имплементация</w:t>
      </w:r>
      <w:bookmarkEnd w:id="682"/>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w:t>
      </w:r>
      <w:r w:rsidRPr="00553F2C">
        <w:lastRenderedPageBreak/>
        <w:t xml:space="preserve">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3" w:name="_Toc385806467"/>
      <w:r>
        <w:t>Пътища в лабиринт – запазване на пътищата</w:t>
      </w:r>
      <w:bookmarkEnd w:id="683"/>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4" w:name="_Toc385806468"/>
      <w:r>
        <w:t>Пътища в лабиринт – тестване на програмата</w:t>
      </w:r>
      <w:bookmarkEnd w:id="684"/>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lastRenderedPageBreak/>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lastRenderedPageBreak/>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lastRenderedPageBreak/>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5" w:name="_Toc385806469"/>
      <w:bookmarkStart w:id="686" w:name="_Toc385854361"/>
      <w:bookmarkStart w:id="687" w:name="_Toc386062567"/>
      <w:r>
        <w:t>Използване на рекурсия – изводи</w:t>
      </w:r>
      <w:bookmarkEnd w:id="685"/>
      <w:bookmarkEnd w:id="686"/>
      <w:bookmarkEnd w:id="687"/>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43" w:history="1">
        <w:r w:rsidRPr="00ED1CE4">
          <w:rPr>
            <w:rStyle w:val="Hyperlink"/>
          </w:rPr>
          <w:t>http://en.wikipedia.org/wiki/Breadth-first_search</w:t>
        </w:r>
      </w:hyperlink>
      <w:r>
        <w:t>.</w:t>
      </w:r>
    </w:p>
    <w:p w:rsidR="00BB483F" w:rsidRPr="00B60A91" w:rsidRDefault="00BB483F" w:rsidP="00BB483F">
      <w:pPr>
        <w:pStyle w:val="Heading2"/>
      </w:pPr>
      <w:bookmarkStart w:id="688" w:name="_Toc385806470"/>
      <w:bookmarkStart w:id="689" w:name="_Toc385854362"/>
      <w:bookmarkStart w:id="690" w:name="_Toc386062568"/>
      <w:r w:rsidRPr="00B60A91">
        <w:t>Упражнения</w:t>
      </w:r>
      <w:bookmarkEnd w:id="688"/>
      <w:bookmarkEnd w:id="689"/>
      <w:bookmarkEnd w:id="690"/>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lastRenderedPageBreak/>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lastRenderedPageBreak/>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1" w:name="_Toc385806471"/>
      <w:bookmarkStart w:id="692" w:name="_Toc385854363"/>
      <w:bookmarkStart w:id="693" w:name="_Toc386062569"/>
      <w:r w:rsidRPr="00B60A91">
        <w:t>Решения и упътвания</w:t>
      </w:r>
      <w:bookmarkEnd w:id="691"/>
      <w:bookmarkEnd w:id="692"/>
      <w:bookmarkEnd w:id="693"/>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lastRenderedPageBreak/>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44"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9744" behindDoc="0" locked="0" layoutInCell="1" allowOverlap="1" wp14:anchorId="4925D14B" wp14:editId="4ADB0BE1">
            <wp:simplePos x="0" y="0"/>
            <wp:positionH relativeFrom="column">
              <wp:posOffset>0</wp:posOffset>
            </wp:positionH>
            <wp:positionV relativeFrom="paragraph">
              <wp:posOffset>19050</wp:posOffset>
            </wp:positionV>
            <wp:extent cx="5040630" cy="7174443"/>
            <wp:effectExtent l="19050" t="19050" r="26670" b="26670"/>
            <wp:wrapNone/>
            <wp:docPr id="263" name="Picture 26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45"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49"/>
          <w:headerReference w:type="default" r:id="rId250"/>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51"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4" w:name="_Глава_11._Създаване"/>
      <w:bookmarkStart w:id="695" w:name="_Toc385806472"/>
      <w:bookmarkStart w:id="696" w:name="_Toc385854364"/>
      <w:bookmarkStart w:id="697" w:name="_Toc386062570"/>
      <w:bookmarkStart w:id="698" w:name="_Toc386062754"/>
      <w:bookmarkEnd w:id="694"/>
      <w:r>
        <w:lastRenderedPageBreak/>
        <w:t xml:space="preserve">Глава 11. </w:t>
      </w:r>
      <w:r w:rsidRPr="00C2719E">
        <w:t>Създаване и използване на обекти</w:t>
      </w:r>
      <w:bookmarkEnd w:id="695"/>
      <w:bookmarkEnd w:id="696"/>
      <w:bookmarkEnd w:id="697"/>
      <w:bookmarkEnd w:id="698"/>
    </w:p>
    <w:p w:rsidR="00BB483F" w:rsidRPr="00C2719E" w:rsidRDefault="00BB483F" w:rsidP="005465B1">
      <w:pPr>
        <w:pStyle w:val="Heading2"/>
      </w:pPr>
      <w:bookmarkStart w:id="699" w:name="_Toc385806473"/>
      <w:bookmarkStart w:id="700" w:name="_Toc385854365"/>
      <w:bookmarkStart w:id="701" w:name="_Toc386062571"/>
      <w:r w:rsidRPr="00C2719E">
        <w:t>Автор</w:t>
      </w:r>
      <w:bookmarkEnd w:id="699"/>
      <w:bookmarkEnd w:id="700"/>
      <w:bookmarkEnd w:id="701"/>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2" w:name="_Toc385806474"/>
      <w:bookmarkStart w:id="703" w:name="_Toc385854366"/>
      <w:bookmarkStart w:id="704" w:name="_Toc386062572"/>
      <w:r w:rsidRPr="00C2719E">
        <w:t>В тази тема...</w:t>
      </w:r>
      <w:bookmarkEnd w:id="702"/>
      <w:bookmarkEnd w:id="703"/>
      <w:bookmarkEnd w:id="704"/>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5" w:name="_Toc385806475"/>
      <w:bookmarkStart w:id="706" w:name="_Toc385854367"/>
      <w:bookmarkStart w:id="707" w:name="_Toc386062573"/>
      <w:r w:rsidRPr="00C2719E">
        <w:t>Класове и обекти</w:t>
      </w:r>
      <w:bookmarkEnd w:id="705"/>
      <w:bookmarkEnd w:id="706"/>
      <w:bookmarkEnd w:id="707"/>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8" w:name="_Toc385806476"/>
      <w:r w:rsidRPr="00C2719E">
        <w:t>Какво е обектно-ориентирано програмиране?</w:t>
      </w:r>
      <w:bookmarkEnd w:id="708"/>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lastRenderedPageBreak/>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09" w:name="_Toc385806477"/>
      <w:r w:rsidRPr="00C2719E">
        <w:t>Какво е обект?</w:t>
      </w:r>
      <w:bookmarkEnd w:id="709"/>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0" w:name="_Toc385806478"/>
      <w:r w:rsidRPr="00C2719E">
        <w:t>Какво е клас?</w:t>
      </w:r>
      <w:bookmarkEnd w:id="710"/>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lastRenderedPageBreak/>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1" w:name="_Toc385806479"/>
      <w:r w:rsidRPr="00C2719E">
        <w:t>Класове, атрибути и поведение</w:t>
      </w:r>
      <w:bookmarkEnd w:id="711"/>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2" w:name="_Toc385806480"/>
      <w:r w:rsidRPr="00C2719E">
        <w:t>Обектите – инстанции на класовете</w:t>
      </w:r>
      <w:bookmarkEnd w:id="712"/>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3" w:name="_Toc385806481"/>
      <w:bookmarkStart w:id="714" w:name="_Toc385854368"/>
      <w:bookmarkStart w:id="715" w:name="_Toc386062574"/>
      <w:r w:rsidRPr="00C2719E">
        <w:lastRenderedPageBreak/>
        <w:t>Класове в Java</w:t>
      </w:r>
      <w:bookmarkEnd w:id="713"/>
      <w:bookmarkEnd w:id="714"/>
      <w:bookmarkEnd w:id="715"/>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6" w:name="_Toc385806482"/>
      <w:r w:rsidRPr="00C2719E">
        <w:t>Какво представляват класовете в Java?</w:t>
      </w:r>
      <w:bookmarkEnd w:id="716"/>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7" w:name="_Toc385806483"/>
      <w:r w:rsidRPr="00C2719E">
        <w:t>Примерен клас</w:t>
      </w:r>
      <w:bookmarkEnd w:id="717"/>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lastRenderedPageBreak/>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lastRenderedPageBreak/>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8" w:name="_Toc385806484"/>
      <w:bookmarkStart w:id="719" w:name="_Toc385854369"/>
      <w:bookmarkStart w:id="720" w:name="_Toc386062575"/>
      <w:r w:rsidRPr="00C2719E">
        <w:t>Създаване и използване на обекти</w:t>
      </w:r>
      <w:bookmarkEnd w:id="718"/>
      <w:bookmarkEnd w:id="719"/>
      <w:bookmarkEnd w:id="720"/>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1" w:name="_Toc385806485"/>
      <w:r w:rsidRPr="00C2719E">
        <w:t xml:space="preserve">Създаване </w:t>
      </w:r>
      <w:r>
        <w:t xml:space="preserve">и освобождаване </w:t>
      </w:r>
      <w:r w:rsidRPr="00C2719E">
        <w:t>на обекти</w:t>
      </w:r>
      <w:bookmarkEnd w:id="721"/>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50638437" wp14:editId="14D404C7">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 xml:space="preserve">метри са всъщност </w:t>
      </w:r>
      <w:r w:rsidRPr="00C2719E">
        <w:lastRenderedPageBreak/>
        <w:t>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24C8151F" wp14:editId="2ADEFD09">
            <wp:extent cx="3941436" cy="3028950"/>
            <wp:effectExtent l="0" t="0" r="2540" b="0"/>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945633" cy="30321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79E13A4" wp14:editId="16645E76">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2" w:name="_Toc385806486"/>
      <w:r w:rsidRPr="00C2719E">
        <w:t>Достъп до полета на обекта</w:t>
      </w:r>
      <w:bookmarkEnd w:id="722"/>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3" w:name="_Toc385806487"/>
      <w:r w:rsidRPr="00C2719E">
        <w:lastRenderedPageBreak/>
        <w:t>Извикване на методи на обект</w:t>
      </w:r>
      <w:bookmarkEnd w:id="723"/>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4" w:name="_Toc385806488"/>
      <w:r w:rsidRPr="00C2719E">
        <w:t>Конструктори</w:t>
      </w:r>
      <w:bookmarkEnd w:id="724"/>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lastRenderedPageBreak/>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5" w:name="_Toc385806489"/>
      <w:r w:rsidRPr="00C2719E">
        <w:t>Статични полета и методи</w:t>
      </w:r>
      <w:bookmarkEnd w:id="725"/>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 xml:space="preserve">Вече обяснихме основната разлика между двата вида членове. Нека интерпретираме класа като категория, а обекта като елемент, попадащ в </w:t>
      </w:r>
      <w:r w:rsidRPr="00C2719E">
        <w:lastRenderedPageBreak/>
        <w:t>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3888D37" wp14:editId="489E413C">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7A3974DC" wp14:editId="09450281">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6" w:name="_Toc385806490"/>
      <w:r w:rsidRPr="00C2719E">
        <w:t>Примери за системни Java класове</w:t>
      </w:r>
      <w:bookmarkEnd w:id="726"/>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1.5pt;height:34.5pt" o:ole="">
            <v:imagedata r:id="rId255" o:title=""/>
          </v:shape>
          <o:OLEObject Type="Embed" ProgID="Equation.3" ShapeID="_x0000_i1040" DrawAspect="Content" ObjectID="_1459806866" r:id="rId256"/>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lastRenderedPageBreak/>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lastRenderedPageBreak/>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7" w:name="_Toc385806491"/>
      <w:bookmarkStart w:id="728" w:name="_Toc385854370"/>
      <w:bookmarkStart w:id="729" w:name="_Toc386062576"/>
      <w:r w:rsidRPr="00C2719E">
        <w:t>Пакети</w:t>
      </w:r>
      <w:bookmarkEnd w:id="727"/>
      <w:bookmarkEnd w:id="728"/>
      <w:bookmarkEnd w:id="729"/>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0" w:name="_Toc385806492"/>
      <w:r w:rsidRPr="00C2719E">
        <w:lastRenderedPageBreak/>
        <w:t>Какво представляват пакетите в Java?</w:t>
      </w:r>
      <w:bookmarkEnd w:id="730"/>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1" w:name="_Toc385806493"/>
      <w:r w:rsidRPr="00C2719E">
        <w:t>Дефиниране на пакети</w:t>
      </w:r>
      <w:bookmarkEnd w:id="731"/>
    </w:p>
    <w:p w:rsidR="00BB483F" w:rsidRPr="00141F6F" w:rsidRDefault="00BB483F" w:rsidP="00BB483F">
      <w:pPr>
        <w:spacing w:after="120"/>
        <w:rPr>
          <w:lang w:val="en-US"/>
        </w:rPr>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w:t>
      </w:r>
      <w:r w:rsidR="00141F6F">
        <w:rPr>
          <w:lang w:val="en-US"/>
        </w:rPr>
        <w:t>:</w:t>
      </w:r>
    </w:p>
    <w:p w:rsidR="00BB483F" w:rsidRDefault="00A519CE" w:rsidP="00BB483F">
      <w:pPr>
        <w:spacing w:after="120"/>
        <w:jc w:val="center"/>
      </w:pPr>
      <w:r>
        <w:rPr>
          <w:noProof/>
          <w:lang w:val="en-US" w:eastAsia="en-US"/>
        </w:rPr>
        <w:drawing>
          <wp:inline distT="0" distB="0" distL="0" distR="0" wp14:anchorId="377DB59A" wp14:editId="6CACAB43">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141F6F" w:rsidRPr="00141F6F" w:rsidRDefault="00141F6F" w:rsidP="00141F6F">
      <w:pPr>
        <w:spacing w:after="120"/>
        <w:rPr>
          <w:lang w:val="en-US"/>
        </w:rPr>
      </w:pPr>
      <w:r w:rsidRPr="00C2719E">
        <w:lastRenderedPageBreak/>
        <w:t>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Pr>
          <w:lang w:val="en-US"/>
        </w:rPr>
        <w:t>.</w:t>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2" w:name="_Toc385806494"/>
      <w:r w:rsidRPr="00C2719E">
        <w:t>Вложени пакети</w:t>
      </w:r>
      <w:bookmarkEnd w:id="732"/>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3" w:name="_Toc385806495"/>
      <w:r w:rsidRPr="00C2719E">
        <w:t>Пълни имена на класовете</w:t>
      </w:r>
      <w:bookmarkEnd w:id="733"/>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7330CC5" wp14:editId="3C7DBCE8">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4" w:name="_Toc385806496"/>
      <w:r w:rsidRPr="00C2719E">
        <w:t>Включване на пакет</w:t>
      </w:r>
      <w:bookmarkEnd w:id="734"/>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EC4D3DE" wp14:editId="2000BF58">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5" w:name="_Toc385806497"/>
      <w:bookmarkStart w:id="736" w:name="_Toc385854371"/>
      <w:bookmarkStart w:id="737" w:name="_Toc386062577"/>
      <w:r w:rsidRPr="00C2719E">
        <w:lastRenderedPageBreak/>
        <w:t>Упражнения</w:t>
      </w:r>
      <w:bookmarkEnd w:id="735"/>
      <w:bookmarkEnd w:id="736"/>
      <w:bookmarkEnd w:id="737"/>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lastRenderedPageBreak/>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8" w:name="_Toc385806498"/>
      <w:bookmarkStart w:id="739" w:name="_Toc385854372"/>
      <w:bookmarkStart w:id="740" w:name="_Toc386062578"/>
      <w:r w:rsidRPr="00C2719E">
        <w:t>Решения и упътвания</w:t>
      </w:r>
      <w:bookmarkEnd w:id="738"/>
      <w:bookmarkEnd w:id="739"/>
      <w:bookmarkEnd w:id="740"/>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lastRenderedPageBreak/>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58"/>
          <w:headerReference w:type="default" r:id="rId259"/>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1" w:name="_Глава_12._Обработка"/>
      <w:bookmarkStart w:id="742" w:name="_Toc385806499"/>
      <w:bookmarkStart w:id="743" w:name="_Toc385854373"/>
      <w:bookmarkStart w:id="744" w:name="_Toc386062579"/>
      <w:bookmarkStart w:id="745" w:name="_Toc386062755"/>
      <w:bookmarkEnd w:id="741"/>
      <w:r>
        <w:lastRenderedPageBreak/>
        <w:t xml:space="preserve">Глава 12. </w:t>
      </w:r>
      <w:r w:rsidRPr="00D56B68">
        <w:t>Обработка на изключения</w:t>
      </w:r>
      <w:bookmarkEnd w:id="742"/>
      <w:bookmarkEnd w:id="743"/>
      <w:bookmarkEnd w:id="744"/>
      <w:bookmarkEnd w:id="745"/>
    </w:p>
    <w:p w:rsidR="00083C8D" w:rsidRPr="00D56B68" w:rsidRDefault="00083C8D" w:rsidP="005465B1">
      <w:pPr>
        <w:pStyle w:val="Heading2"/>
      </w:pPr>
      <w:bookmarkStart w:id="746" w:name="_Toc385806500"/>
      <w:bookmarkStart w:id="747" w:name="_Toc385854374"/>
      <w:bookmarkStart w:id="748" w:name="_Toc386062580"/>
      <w:r w:rsidRPr="00D56B68">
        <w:t>Автор</w:t>
      </w:r>
      <w:bookmarkEnd w:id="746"/>
      <w:bookmarkEnd w:id="747"/>
      <w:bookmarkEnd w:id="748"/>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49" w:name="_Toc385806501"/>
      <w:bookmarkStart w:id="750" w:name="_Toc385854375"/>
      <w:bookmarkStart w:id="751" w:name="_Toc386062581"/>
      <w:r w:rsidRPr="00D56B68">
        <w:t>В тази тема...</w:t>
      </w:r>
      <w:bookmarkEnd w:id="749"/>
      <w:bookmarkEnd w:id="750"/>
      <w:bookmarkEnd w:id="751"/>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2" w:name="_Toc385806502"/>
      <w:bookmarkStart w:id="753" w:name="_Toc385854376"/>
      <w:bookmarkStart w:id="754" w:name="_Toc386062582"/>
      <w:r w:rsidRPr="00D56B68">
        <w:t>Какво е изключение?</w:t>
      </w:r>
      <w:bookmarkEnd w:id="752"/>
      <w:bookmarkEnd w:id="753"/>
      <w:bookmarkEnd w:id="754"/>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5" w:name="_Toc385806503"/>
      <w:r w:rsidRPr="00D56B68">
        <w:t>Изключение</w:t>
      </w:r>
      <w:bookmarkEnd w:id="755"/>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 xml:space="preserve">Изключенията </w:t>
      </w:r>
      <w:r>
        <w:lastRenderedPageBreak/>
        <w:t>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6" w:name="_Toc385806504"/>
      <w:r>
        <w:t>Прихващане и обработка на изключения</w:t>
      </w:r>
      <w:bookmarkEnd w:id="756"/>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7" w:name="_Toc385806505"/>
      <w:r w:rsidRPr="00D56B68">
        <w:t>Изключенията в ООП</w:t>
      </w:r>
      <w:bookmarkEnd w:id="757"/>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8" w:name="_Toc385806506"/>
      <w:r w:rsidRPr="00D56B68">
        <w:lastRenderedPageBreak/>
        <w:t>Изключенията в Java</w:t>
      </w:r>
      <w:bookmarkEnd w:id="758"/>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59" w:name="_Toc385806507"/>
      <w:r w:rsidRPr="00D56B68">
        <w:t>Пример за код, който хвърля изключения</w:t>
      </w:r>
      <w:bookmarkEnd w:id="759"/>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0" w:name="_Toc385806508"/>
      <w:r w:rsidRPr="00D56B68">
        <w:t>Как работят изключенията</w:t>
      </w:r>
      <w:r>
        <w:t>?</w:t>
      </w:r>
      <w:bookmarkEnd w:id="760"/>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w:t>
      </w:r>
      <w:r>
        <w:lastRenderedPageBreak/>
        <w:t xml:space="preserve">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1" w:name="_Toc385806509"/>
      <w:bookmarkStart w:id="762" w:name="_Toc385854377"/>
      <w:bookmarkStart w:id="763" w:name="_Toc386062583"/>
      <w:r w:rsidRPr="00D56B68">
        <w:t>Прихващане на изключения в Java</w:t>
      </w:r>
      <w:bookmarkEnd w:id="761"/>
      <w:bookmarkEnd w:id="762"/>
      <w:bookmarkEnd w:id="763"/>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57B968B0" wp14:editId="7EF1F9FB">
            <wp:extent cx="2242098" cy="2609850"/>
            <wp:effectExtent l="0" t="0" r="6350"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244866" cy="2613072"/>
                    </a:xfrm>
                    <a:prstGeom prst="rect">
                      <a:avLst/>
                    </a:prstGeom>
                    <a:noFill/>
                    <a:ln>
                      <a:noFill/>
                    </a:ln>
                  </pic:spPr>
                </pic:pic>
              </a:graphicData>
            </a:graphic>
          </wp:inline>
        </w:drawing>
      </w:r>
    </w:p>
    <w:p w:rsidR="00083C8D" w:rsidRPr="00D56B68" w:rsidRDefault="00083C8D" w:rsidP="00083C8D">
      <w:r w:rsidRPr="00D56B68">
        <w:lastRenderedPageBreak/>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4100E6B" wp14:editId="1705D8A5">
            <wp:extent cx="2342889" cy="2552700"/>
            <wp:effectExtent l="0" t="0" r="635" b="0"/>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346241" cy="2556352"/>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4" w:name="_Toc385806510"/>
      <w:r w:rsidRPr="00D56B68">
        <w:t>Програмна конструкция try-catch</w:t>
      </w:r>
      <w:bookmarkEnd w:id="764"/>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5" w:name="_Toc385806511"/>
      <w:r w:rsidRPr="00D56B68">
        <w:lastRenderedPageBreak/>
        <w:t>Прихващане на изключения – пример</w:t>
      </w:r>
      <w:bookmarkEnd w:id="765"/>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lastRenderedPageBreak/>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5654E724" wp14:editId="12342892">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6" w:name="_Stack_Trace_–"/>
      <w:bookmarkStart w:id="767" w:name="_Toc385806512"/>
      <w:bookmarkEnd w:id="766"/>
      <w:r w:rsidRPr="00D56B68">
        <w:t>Stack Trace</w:t>
      </w:r>
      <w:bookmarkEnd w:id="767"/>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8" w:name="_Toc385806513"/>
      <w:r w:rsidRPr="00D56B68">
        <w:lastRenderedPageBreak/>
        <w:t>Stack Trace – пример</w:t>
      </w:r>
      <w:bookmarkEnd w:id="768"/>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69" w:name="_Toc385806514"/>
      <w:r w:rsidRPr="00D56B68">
        <w:t xml:space="preserve">Как да разчетем </w:t>
      </w:r>
      <w:r w:rsidR="007C20CD">
        <w:t>"</w:t>
      </w:r>
      <w:r w:rsidRPr="00D56B68">
        <w:t>Stack Trace</w:t>
      </w:r>
      <w:r w:rsidR="007C20CD">
        <w:t>"</w:t>
      </w:r>
      <w:r w:rsidRPr="00D56B68">
        <w:t>?</w:t>
      </w:r>
      <w:bookmarkEnd w:id="769"/>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lastRenderedPageBreak/>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0" w:name="_Toc385806515"/>
      <w:bookmarkStart w:id="771" w:name="_Toc385854378"/>
      <w:bookmarkStart w:id="772" w:name="_Toc386062584"/>
      <w:r w:rsidRPr="00D56B68">
        <w:t>Хвърляне на изключения (конструкцията throw)</w:t>
      </w:r>
      <w:bookmarkEnd w:id="770"/>
      <w:bookmarkEnd w:id="771"/>
      <w:bookmarkEnd w:id="772"/>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3" w:name="_Видове_изключения_в"/>
      <w:bookmarkStart w:id="774" w:name="_Toc385806516"/>
      <w:bookmarkStart w:id="775" w:name="_Toc385854379"/>
      <w:bookmarkStart w:id="776" w:name="_Toc386062585"/>
      <w:bookmarkEnd w:id="773"/>
      <w:r w:rsidRPr="00D56B68">
        <w:t>Видове изключения в Java</w:t>
      </w:r>
      <w:bookmarkEnd w:id="774"/>
      <w:bookmarkEnd w:id="775"/>
      <w:bookmarkEnd w:id="776"/>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7" w:name="_Toc385806517"/>
      <w:r w:rsidRPr="00D56B68">
        <w:t xml:space="preserve">Принципът </w:t>
      </w:r>
      <w:r w:rsidR="007C20CD">
        <w:t>"</w:t>
      </w:r>
      <w:r w:rsidRPr="00D56B68">
        <w:t xml:space="preserve">хвани или </w:t>
      </w:r>
      <w:r>
        <w:t>изхвърли</w:t>
      </w:r>
      <w:r w:rsidR="007C20CD">
        <w:t>"</w:t>
      </w:r>
      <w:bookmarkEnd w:id="777"/>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lastRenderedPageBreak/>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8" w:name="_Checked_exceptions"/>
      <w:bookmarkEnd w:id="778"/>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79" w:name="_Toc385806518"/>
      <w:r w:rsidRPr="00D56B68">
        <w:t>Checked exceptions</w:t>
      </w:r>
      <w:bookmarkEnd w:id="779"/>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0" w:name="_Грешки_(Errors)"/>
      <w:bookmarkStart w:id="781" w:name="_Toc385806519"/>
      <w:bookmarkEnd w:id="780"/>
      <w:r w:rsidRPr="00D56B68">
        <w:t>Грешки (Errors)</w:t>
      </w:r>
      <w:bookmarkEnd w:id="781"/>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 xml:space="preserve">вено няма </w:t>
      </w:r>
      <w:r w:rsidRPr="00382315">
        <w:lastRenderedPageBreak/>
        <w:t>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2" w:name="_Unchecked_exceptions"/>
      <w:bookmarkStart w:id="783" w:name="_Toc385806520"/>
      <w:bookmarkEnd w:id="782"/>
      <w:r w:rsidRPr="00D56B68">
        <w:t>Unchecked exceptions</w:t>
      </w:r>
      <w:bookmarkEnd w:id="783"/>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4" w:name="_Toc385806521"/>
      <w:bookmarkStart w:id="785" w:name="_Toc385854380"/>
      <w:bookmarkStart w:id="786" w:name="_Toc386062586"/>
      <w:r w:rsidRPr="00D56B68">
        <w:t>Йерархия на изключенията</w:t>
      </w:r>
      <w:bookmarkEnd w:id="784"/>
      <w:bookmarkEnd w:id="785"/>
      <w:bookmarkEnd w:id="786"/>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605305E" wp14:editId="401D835B">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7" w:name="_Toc385806522"/>
      <w:r w:rsidRPr="00D56B68">
        <w:t>Throwable</w:t>
      </w:r>
      <w:bookmarkEnd w:id="787"/>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lastRenderedPageBreak/>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lastRenderedPageBreak/>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lastRenderedPageBreak/>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8" w:name="_Toc385806523"/>
      <w:r w:rsidRPr="00D56B68">
        <w:t xml:space="preserve">Как да разчетем </w:t>
      </w:r>
      <w:r w:rsidR="007C20CD">
        <w:t>"</w:t>
      </w:r>
      <w:r w:rsidRPr="00D56B68">
        <w:t>съкратен</w:t>
      </w:r>
      <w:r w:rsidR="007C20CD">
        <w:t>"</w:t>
      </w:r>
      <w:r w:rsidRPr="00D56B68">
        <w:t xml:space="preserve"> Stack Trace?</w:t>
      </w:r>
      <w:bookmarkEnd w:id="788"/>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lastRenderedPageBreak/>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89" w:name="_Toc385806524"/>
      <w:r w:rsidRPr="00D56B68">
        <w:t>Error</w:t>
      </w:r>
      <w:bookmarkEnd w:id="789"/>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0" w:name="_Toc385806525"/>
      <w:r w:rsidRPr="00D56B68">
        <w:lastRenderedPageBreak/>
        <w:t>Exception</w:t>
      </w:r>
      <w:bookmarkEnd w:id="790"/>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1" w:name="_Toc385806526"/>
      <w:r w:rsidRPr="00D56B68">
        <w:t>RuntimeException</w:t>
      </w:r>
      <w:bookmarkEnd w:id="791"/>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2" w:name="_Декларацията_throws_за"/>
      <w:bookmarkStart w:id="793" w:name="_Toc385806527"/>
      <w:bookmarkStart w:id="794" w:name="_Toc385854381"/>
      <w:bookmarkStart w:id="795" w:name="_Toc386062587"/>
      <w:bookmarkEnd w:id="792"/>
      <w:r w:rsidRPr="00D56B68">
        <w:t>Декларацията throws за методи</w:t>
      </w:r>
      <w:bookmarkEnd w:id="793"/>
      <w:bookmarkEnd w:id="794"/>
      <w:bookmarkEnd w:id="795"/>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lastRenderedPageBreak/>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4745019D" wp14:editId="3D5BCFC8">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6" w:name="_Toc385806528"/>
      <w:r w:rsidRPr="00D56B68">
        <w:lastRenderedPageBreak/>
        <w:t>О</w:t>
      </w:r>
      <w:r>
        <w:t>бвити изключения – защо ги има?</w:t>
      </w:r>
      <w:bookmarkEnd w:id="796"/>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7" w:name="_Toc385806529"/>
      <w:r w:rsidRPr="00D56B68">
        <w:t>Изхвърляне на изключения от main() метода – пример</w:t>
      </w:r>
      <w:bookmarkEnd w:id="797"/>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8" w:name="_Toc385806530"/>
      <w:r w:rsidRPr="00D56B68">
        <w:t>Прихващане на изключения на нива – пример</w:t>
      </w:r>
      <w:bookmarkEnd w:id="798"/>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799" w:name="_Toc385806531"/>
      <w:bookmarkStart w:id="800" w:name="_Toc385854382"/>
      <w:bookmarkStart w:id="801" w:name="_Toc386062588"/>
      <w:r w:rsidRPr="00D56B68">
        <w:t>Конструкцията try-finally</w:t>
      </w:r>
      <w:bookmarkEnd w:id="799"/>
      <w:bookmarkEnd w:id="800"/>
      <w:bookmarkEnd w:id="801"/>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063F0D24" wp14:editId="3BE7DD9E">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2" w:name="_Toc385806532"/>
      <w:r w:rsidRPr="00D56B68">
        <w:t>Дефиниране на проблема</w:t>
      </w:r>
      <w:bookmarkEnd w:id="802"/>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3" w:name="_Toc385806533"/>
      <w:r>
        <w:rPr>
          <w:lang w:eastAsia="en-US"/>
        </w:rPr>
        <w:t>Р</w:t>
      </w:r>
      <w:r w:rsidRPr="00D56B68">
        <w:rPr>
          <w:lang w:eastAsia="en-US"/>
        </w:rPr>
        <w:t>ешение</w:t>
      </w:r>
      <w:r>
        <w:rPr>
          <w:lang w:eastAsia="en-US"/>
        </w:rPr>
        <w:t xml:space="preserve"> на проблема</w:t>
      </w:r>
      <w:bookmarkEnd w:id="803"/>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lastRenderedPageBreak/>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4" w:name="_Toc385806534"/>
      <w:r w:rsidRPr="00D56B68">
        <w:t>Алтернатив</w:t>
      </w:r>
      <w:r>
        <w:t>но решение</w:t>
      </w:r>
      <w:bookmarkEnd w:id="804"/>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5" w:name="_Toc385806535"/>
      <w:r w:rsidRPr="00D56B68">
        <w:t>Освобождаване на множество ресурси</w:t>
      </w:r>
      <w:bookmarkEnd w:id="805"/>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6" w:name="_Toc385806536"/>
      <w:bookmarkStart w:id="807" w:name="_Toc385854383"/>
      <w:bookmarkStart w:id="808" w:name="_Toc386062589"/>
      <w:r w:rsidRPr="00773213">
        <w:t>Обобщение</w:t>
      </w:r>
      <w:bookmarkEnd w:id="806"/>
      <w:bookmarkEnd w:id="807"/>
      <w:bookmarkEnd w:id="808"/>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09" w:name="_Toc385806537"/>
      <w:bookmarkStart w:id="810" w:name="_Toc385854384"/>
      <w:bookmarkStart w:id="811" w:name="_Toc386062590"/>
      <w:r>
        <w:t xml:space="preserve">Спорът около </w:t>
      </w:r>
      <w:r>
        <w:rPr>
          <w:lang w:val="en-US"/>
        </w:rPr>
        <w:t>c</w:t>
      </w:r>
      <w:r w:rsidRPr="00D56B68">
        <w:t xml:space="preserve">hecked </w:t>
      </w:r>
      <w:r>
        <w:t>изключенията</w:t>
      </w:r>
      <w:bookmarkEnd w:id="809"/>
      <w:bookmarkEnd w:id="810"/>
      <w:bookmarkEnd w:id="811"/>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2" w:name="_Toc385806538"/>
      <w:bookmarkStart w:id="813" w:name="_Toc385854385"/>
      <w:bookmarkStart w:id="814" w:name="_Toc386062591"/>
      <w:r w:rsidRPr="00D56B68">
        <w:t>Предимства при използване на изключения</w:t>
      </w:r>
      <w:bookmarkEnd w:id="812"/>
      <w:bookmarkEnd w:id="813"/>
      <w:bookmarkEnd w:id="814"/>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5" w:name="_Toc385806539"/>
      <w:r w:rsidRPr="00D56B68">
        <w:t>Отделяне на кода за обработка на грешките</w:t>
      </w:r>
      <w:bookmarkEnd w:id="815"/>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6" w:name="_Toc385806540"/>
      <w:r w:rsidRPr="00D56B68">
        <w:t>Групиране на различните видове грешки</w:t>
      </w:r>
      <w:bookmarkEnd w:id="816"/>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7" w:name="_Toc385806541"/>
      <w:r w:rsidRPr="00D56B68">
        <w:t>Предаване на грешките за обработка в стека на методите – прихващане на нива</w:t>
      </w:r>
      <w:bookmarkEnd w:id="817"/>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8" w:name="_Добри_практики_при"/>
      <w:bookmarkStart w:id="819" w:name="_Toc385806542"/>
      <w:bookmarkStart w:id="820" w:name="_Toc385854386"/>
      <w:bookmarkStart w:id="821" w:name="_Toc386062592"/>
      <w:bookmarkEnd w:id="818"/>
      <w:r w:rsidRPr="00D56B68">
        <w:t>Добри практики при работа с изключения</w:t>
      </w:r>
      <w:bookmarkEnd w:id="819"/>
      <w:bookmarkEnd w:id="820"/>
      <w:bookmarkEnd w:id="821"/>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2" w:name="_Toc385806543"/>
      <w:r w:rsidRPr="00D56B68">
        <w:t>Кога да разчитаме на изключения</w:t>
      </w:r>
      <w:r w:rsidRPr="00532830">
        <w:rPr>
          <w:lang w:val="ru-RU"/>
        </w:rPr>
        <w:t>?</w:t>
      </w:r>
      <w:bookmarkEnd w:id="822"/>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92DD170" wp14:editId="7DC883C2">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3" w:name="_Toc385806544"/>
      <w:r w:rsidRPr="00D56B68">
        <w:t>Да хвърляме ли изключения на потребителя?</w:t>
      </w:r>
      <w:bookmarkEnd w:id="823"/>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1073B406" wp14:editId="41CDF81C">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15B43147" wp14:editId="3CD321DF">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4" w:name="_Toc385806545"/>
      <w:r>
        <w:t>Хвърляйте изключенията на съответното ниво на абстракция!</w:t>
      </w:r>
      <w:bookmarkEnd w:id="824"/>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5" w:name="_Toc385806546"/>
      <w:r>
        <w:t>Ако изключението има причинител, запазвайте го!</w:t>
      </w:r>
      <w:bookmarkEnd w:id="825"/>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6" w:name="_Toc385806547"/>
      <w:r>
        <w:t>Давайте подробно описателно съобщение при хвърляне на изключение!</w:t>
      </w:r>
      <w:bookmarkEnd w:id="826"/>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AC740E1" wp14:editId="1910BB8D">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7" w:name="_Toc385806548"/>
      <w:r>
        <w:lastRenderedPageBreak/>
        <w:t>За съобщенията за грешки използвайте английски език</w:t>
      </w:r>
      <w:bookmarkEnd w:id="827"/>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8" w:name="_Toc385806549"/>
      <w:r>
        <w:t>Никога не игнорирайте прихванатите изключения!</w:t>
      </w:r>
      <w:bookmarkEnd w:id="828"/>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29" w:name="_Toc385806550"/>
      <w:r>
        <w:t>Отпечатвайте съобщенията за грешка на конзолата само в краен случай!</w:t>
      </w:r>
      <w:bookmarkEnd w:id="829"/>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31F7D276" wp14:editId="0B51C23A">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w:t>
      </w:r>
      <w:r>
        <w:lastRenderedPageBreak/>
        <w:t xml:space="preserve">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0" w:name="_Toc385806551"/>
      <w:r>
        <w:t>Не прихващайте всички изключения!</w:t>
      </w:r>
      <w:bookmarkEnd w:id="830"/>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1" w:name="_Toc385806552"/>
      <w:r>
        <w:t>Прихващайте само изключения, от които разбирате и знаете как да обработите!</w:t>
      </w:r>
      <w:bookmarkEnd w:id="831"/>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2" w:name="_Toc385806553"/>
      <w:bookmarkStart w:id="833" w:name="_Toc385854387"/>
      <w:bookmarkStart w:id="834" w:name="_Toc386062593"/>
      <w:r w:rsidRPr="00D56B68">
        <w:t>Упражнения</w:t>
      </w:r>
      <w:bookmarkEnd w:id="832"/>
      <w:bookmarkEnd w:id="833"/>
      <w:bookmarkEnd w:id="834"/>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 xml:space="preserve">Вашето изключение трябва да съдържа </w:t>
      </w:r>
      <w:r>
        <w:lastRenderedPageBreak/>
        <w:t>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5" w:name="_Toc385806554"/>
      <w:bookmarkStart w:id="836" w:name="_Toc385854388"/>
      <w:bookmarkStart w:id="837" w:name="_Toc386062594"/>
      <w:r w:rsidRPr="00D56B68">
        <w:t>Решения и упътвания</w:t>
      </w:r>
      <w:bookmarkEnd w:id="835"/>
      <w:bookmarkEnd w:id="836"/>
      <w:bookmarkEnd w:id="837"/>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w:t>
      </w:r>
      <w:r w:rsidRPr="00382943">
        <w:lastRenderedPageBreak/>
        <w:t xml:space="preserve">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1792" behindDoc="0" locked="0" layoutInCell="1" allowOverlap="1" wp14:anchorId="5A94D7E0" wp14:editId="1B2A9E0B">
            <wp:simplePos x="0" y="0"/>
            <wp:positionH relativeFrom="column">
              <wp:posOffset>0</wp:posOffset>
            </wp:positionH>
            <wp:positionV relativeFrom="paragraph">
              <wp:posOffset>19050</wp:posOffset>
            </wp:positionV>
            <wp:extent cx="5040630" cy="7174443"/>
            <wp:effectExtent l="19050" t="19050" r="26670" b="26670"/>
            <wp:wrapNone/>
            <wp:docPr id="307" name="Picture 30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65"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6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6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6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69"/>
          <w:headerReference w:type="default" r:id="rId270"/>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71"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8" w:name="_Глава_13._Символни"/>
      <w:bookmarkStart w:id="839" w:name="_Toc385806555"/>
      <w:bookmarkStart w:id="840" w:name="_Toc385854389"/>
      <w:bookmarkStart w:id="841" w:name="_Toc386062595"/>
      <w:bookmarkStart w:id="842" w:name="_Toc386062756"/>
      <w:bookmarkEnd w:id="838"/>
      <w:r>
        <w:lastRenderedPageBreak/>
        <w:t xml:space="preserve">Глава 13. </w:t>
      </w:r>
      <w:r w:rsidRPr="001253A1">
        <w:t>Символни низове</w:t>
      </w:r>
      <w:bookmarkEnd w:id="839"/>
      <w:bookmarkEnd w:id="840"/>
      <w:bookmarkEnd w:id="841"/>
      <w:bookmarkEnd w:id="842"/>
    </w:p>
    <w:p w:rsidR="00A40308" w:rsidRPr="001253A1" w:rsidRDefault="00A40308" w:rsidP="005465B1">
      <w:pPr>
        <w:pStyle w:val="Heading2"/>
      </w:pPr>
      <w:bookmarkStart w:id="843" w:name="_Toc385806556"/>
      <w:bookmarkStart w:id="844" w:name="_Toc385854390"/>
      <w:bookmarkStart w:id="845" w:name="_Toc386062596"/>
      <w:r w:rsidRPr="001253A1">
        <w:t>Автор</w:t>
      </w:r>
      <w:bookmarkEnd w:id="843"/>
      <w:bookmarkEnd w:id="844"/>
      <w:bookmarkEnd w:id="845"/>
    </w:p>
    <w:p w:rsidR="00A40308" w:rsidRPr="001253A1" w:rsidRDefault="00A40308" w:rsidP="00A40308">
      <w:pPr>
        <w:ind w:left="284"/>
      </w:pPr>
      <w:r w:rsidRPr="001253A1">
        <w:t>Марио Пешев</w:t>
      </w:r>
    </w:p>
    <w:p w:rsidR="00A40308" w:rsidRPr="001253A1" w:rsidRDefault="00A40308" w:rsidP="005465B1">
      <w:pPr>
        <w:pStyle w:val="Heading2"/>
      </w:pPr>
      <w:bookmarkStart w:id="846" w:name="_Toc385806557"/>
      <w:bookmarkStart w:id="847" w:name="_Toc385854391"/>
      <w:bookmarkStart w:id="848" w:name="_Toc386062597"/>
      <w:r w:rsidRPr="001253A1">
        <w:t>В тази тема...</w:t>
      </w:r>
      <w:bookmarkEnd w:id="846"/>
      <w:bookmarkEnd w:id="847"/>
      <w:bookmarkEnd w:id="848"/>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49" w:name="_Toc385806558"/>
      <w:bookmarkStart w:id="850" w:name="_Toc385854392"/>
      <w:bookmarkStart w:id="851" w:name="_Toc386062598"/>
      <w:r w:rsidRPr="001253A1">
        <w:t>Символни низове</w:t>
      </w:r>
      <w:bookmarkEnd w:id="849"/>
      <w:bookmarkEnd w:id="850"/>
      <w:bookmarkEnd w:id="851"/>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2" w:name="_Toc385806559"/>
      <w:r w:rsidRPr="001253A1">
        <w:t>Какво е символен низ (стринг)?</w:t>
      </w:r>
      <w:bookmarkEnd w:id="852"/>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lastRenderedPageBreak/>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3" w:name="_Toc385806560"/>
      <w:r w:rsidRPr="001253A1">
        <w:t xml:space="preserve">Класът </w:t>
      </w:r>
      <w:r w:rsidRPr="001253A1">
        <w:rPr>
          <w:noProof/>
        </w:rPr>
        <w:t>java.lang.String</w:t>
      </w:r>
      <w:bookmarkEnd w:id="853"/>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lastRenderedPageBreak/>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4" w:name="_Toc385806561"/>
      <w:r w:rsidRPr="001253A1">
        <w:t>Символни низове – прост пример</w:t>
      </w:r>
      <w:bookmarkEnd w:id="854"/>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5" w:name="_Toc385806562"/>
      <w:r>
        <w:rPr>
          <w:lang w:val="en-US"/>
        </w:rPr>
        <w:t xml:space="preserve">Escaping </w:t>
      </w:r>
      <w:r>
        <w:t>при символните низове</w:t>
      </w:r>
      <w:bookmarkEnd w:id="855"/>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6" w:name="_Toc385806563"/>
      <w:r w:rsidRPr="001253A1">
        <w:t>Деклариране на символен низ</w:t>
      </w:r>
      <w:bookmarkEnd w:id="856"/>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7" w:name="_Toc385806564"/>
      <w:r w:rsidRPr="001253A1">
        <w:t>Създаване и инициализиране на символен низ</w:t>
      </w:r>
      <w:bookmarkEnd w:id="857"/>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lastRenderedPageBreak/>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4CFDD487" wp14:editId="40CF124A">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lastRenderedPageBreak/>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8" w:name="_Toc385806565"/>
      <w:r w:rsidRPr="001253A1">
        <w:t>Четене и печатане на конзолата</w:t>
      </w:r>
      <w:bookmarkEnd w:id="858"/>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lastRenderedPageBreak/>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59" w:name="_Toc385806566"/>
      <w:bookmarkStart w:id="860" w:name="_Toc385854393"/>
      <w:bookmarkStart w:id="861" w:name="_Toc386062599"/>
      <w:r w:rsidRPr="001253A1">
        <w:t>Операции върху символни низове</w:t>
      </w:r>
      <w:bookmarkEnd w:id="859"/>
      <w:bookmarkEnd w:id="860"/>
      <w:bookmarkEnd w:id="861"/>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2" w:name="_Toc385806567"/>
      <w:r w:rsidRPr="001253A1">
        <w:t>Сравняване на низове по азбучен ред</w:t>
      </w:r>
      <w:bookmarkEnd w:id="862"/>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lastRenderedPageBreak/>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lastRenderedPageBreak/>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2FD7327" wp14:editId="303789F1">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w:t>
      </w:r>
      <w:r w:rsidRPr="001253A1">
        <w:lastRenderedPageBreak/>
        <w:t>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DB3B62B" wp14:editId="526084BC">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5BD0F677" wp14:editId="7A8C08B8">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lastRenderedPageBreak/>
        <w:drawing>
          <wp:inline distT="0" distB="0" distL="0" distR="0" wp14:anchorId="693784B6" wp14:editId="11EB1C5A">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03AB6132" wp14:editId="60BC6CFD">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3" w:name="_Toc385806568"/>
      <w:r w:rsidRPr="001253A1">
        <w:t>Операции за манипулация на символни низове</w:t>
      </w:r>
      <w:bookmarkEnd w:id="863"/>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lastRenderedPageBreak/>
              <w:drawing>
                <wp:inline distT="0" distB="0" distL="0" distR="0" wp14:anchorId="37AE1E19" wp14:editId="2DC5660C">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4" w:name="_Toc385806569"/>
      <w:r w:rsidRPr="001253A1">
        <w:t>Долепване на низове (конкатенация)</w:t>
      </w:r>
      <w:bookmarkEnd w:id="864"/>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41F6F">
        <w:tc>
          <w:tcPr>
            <w:tcW w:w="7970" w:type="dxa"/>
            <w:tcBorders>
              <w:top w:val="single" w:sz="4" w:space="0" w:color="auto"/>
              <w:left w:val="single" w:sz="4" w:space="0" w:color="auto"/>
              <w:bottom w:val="single" w:sz="4" w:space="0" w:color="auto"/>
              <w:right w:val="single" w:sz="4" w:space="0" w:color="auto"/>
            </w:tcBorders>
          </w:tcPr>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greet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 xml:space="preserve">Hello, </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name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reader!</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String result = greet + name;</w:t>
            </w:r>
          </w:p>
        </w:tc>
      </w:tr>
    </w:tbl>
    <w:p w:rsidR="00A40308" w:rsidRDefault="00A40308" w:rsidP="00A40308">
      <w:r>
        <w:t xml:space="preserve">В паметта тези променливи ще изглеждат </w:t>
      </w:r>
      <w:r w:rsidR="00141F6F">
        <w:t>както на фигурата по-долу.</w:t>
      </w:r>
    </w:p>
    <w:p w:rsidR="00141F6F" w:rsidRPr="00141F6F" w:rsidRDefault="00141F6F" w:rsidP="00A40308">
      <w:pPr>
        <w:rPr>
          <w:lang w:val="en-US"/>
        </w:rPr>
      </w:pPr>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EF1661" w:rsidRDefault="00A519CE" w:rsidP="00A40308">
      <w:pPr>
        <w:jc w:val="center"/>
      </w:pPr>
      <w:r w:rsidRPr="00EF1661">
        <w:rPr>
          <w:noProof/>
          <w:lang w:val="en-US" w:eastAsia="en-US"/>
        </w:rPr>
        <w:lastRenderedPageBreak/>
        <w:drawing>
          <wp:inline distT="0" distB="0" distL="0" distR="0" wp14:anchorId="08E8A059" wp14:editId="5F5C1C78">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5" w:name="_Toc385806570"/>
      <w:r w:rsidRPr="001253A1">
        <w:lastRenderedPageBreak/>
        <w:t>Търсене на низ в друг низ</w:t>
      </w:r>
      <w:bookmarkEnd w:id="865"/>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 xml:space="preserve">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w:t>
      </w:r>
      <w:r w:rsidRPr="001253A1">
        <w:lastRenderedPageBreak/>
        <w:t>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lastRenderedPageBreak/>
        <w:drawing>
          <wp:inline distT="0" distB="0" distL="0" distR="0" wp14:anchorId="6BBD12E4" wp14:editId="4F8A92DD">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6" w:name="_Toc385806571"/>
      <w:r w:rsidRPr="001253A1">
        <w:t>Извличане на част от низ</w:t>
      </w:r>
      <w:bookmarkEnd w:id="866"/>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123100A1" wp14:editId="7CF1D9E1">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lastRenderedPageBreak/>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7" w:name="_Toc385806572"/>
      <w:r w:rsidRPr="001253A1">
        <w:t>Разцепване на низ по разделител</w:t>
      </w:r>
      <w:bookmarkEnd w:id="867"/>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 xml:space="preserve">жества позволява по-прецизна обработка на текстови данни: извличане на </w:t>
      </w:r>
      <w:r w:rsidRPr="001253A1">
        <w:lastRenderedPageBreak/>
        <w:t>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335528">
      <w:pPr>
        <w:numPr>
          <w:ilvl w:val="0"/>
          <w:numId w:val="90"/>
        </w:numPr>
        <w:tabs>
          <w:tab w:val="clear" w:pos="720"/>
        </w:tabs>
        <w:spacing w:before="60"/>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 </w:t>
      </w:r>
      <w:r w:rsidRPr="001253A1">
        <w:t xml:space="preserve">знак за интервали: </w:t>
      </w:r>
      <w:r w:rsidRPr="009B106B">
        <w:rPr>
          <w:rStyle w:val="Code"/>
        </w:rPr>
        <w:t>[ \t\n\x0B\f\r]</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540922F" wp14:editId="7935023E">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lastRenderedPageBreak/>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lastRenderedPageBreak/>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79"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80"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8" w:name="_Toc385806573"/>
      <w:r w:rsidRPr="001253A1">
        <w:t>Замяна на подниз с друг</w:t>
      </w:r>
      <w:bookmarkEnd w:id="868"/>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81"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lastRenderedPageBreak/>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69" w:name="_Toc385806574"/>
      <w:r w:rsidRPr="001253A1">
        <w:t>Преминаване към главни и малки букви</w:t>
      </w:r>
      <w:bookmarkEnd w:id="869"/>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 xml:space="preserve">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w:t>
      </w:r>
      <w:r w:rsidRPr="001253A1">
        <w:lastRenderedPageBreak/>
        <w:t>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0" w:name="_Toc385806575"/>
      <w:r w:rsidRPr="001253A1">
        <w:t>Премахване на празно пространство в края на низ</w:t>
      </w:r>
      <w:bookmarkEnd w:id="870"/>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lastRenderedPageBreak/>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1" w:name="_Toc385806576"/>
      <w:bookmarkStart w:id="872" w:name="_Toc385854394"/>
      <w:bookmarkStart w:id="873" w:name="_Toc386062600"/>
      <w:r w:rsidRPr="001253A1">
        <w:t>Построяване на символни низове. StringBuilder</w:t>
      </w:r>
      <w:bookmarkEnd w:id="871"/>
      <w:bookmarkEnd w:id="872"/>
      <w:bookmarkEnd w:id="873"/>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4" w:name="_Toc385806577"/>
      <w:r w:rsidRPr="001253A1">
        <w:t>Долепяне на низове в цикъл: никога не го правете!</w:t>
      </w:r>
      <w:bookmarkEnd w:id="874"/>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w:t>
      </w:r>
      <w:r w:rsidRPr="001253A1">
        <w:lastRenderedPageBreak/>
        <w:t xml:space="preserve">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 xml:space="preserve">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w:t>
      </w:r>
      <w:r w:rsidRPr="001253A1">
        <w:lastRenderedPageBreak/>
        <w:t>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01A3F751" wp14:editId="0A539C65">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lastRenderedPageBreak/>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5" w:name="_Toc385806578"/>
      <w:r w:rsidRPr="001253A1">
        <w:t>Построяване и промяна на низове със StringBuilder</w:t>
      </w:r>
      <w:bookmarkEnd w:id="875"/>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44A38A7C" wp14:editId="51049A70">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6" w:name="_Toc385806579"/>
      <w:r w:rsidRPr="001253A1">
        <w:t>Как работи класът StringBuilder?</w:t>
      </w:r>
      <w:bookmarkEnd w:id="876"/>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38A5A5B0" wp14:editId="45D21319">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 xml:space="preserve">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w:t>
      </w:r>
      <w:r w:rsidRPr="001253A1">
        <w:lastRenderedPageBreak/>
        <w:t>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7" w:name="_Toc385806580"/>
      <w:r w:rsidRPr="001253A1">
        <w:t>StringBuilder – по-важни методи</w:t>
      </w:r>
      <w:bookmarkEnd w:id="877"/>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8" w:name="_Toc385806581"/>
      <w:r w:rsidRPr="001253A1">
        <w:t>Извличане на главните букви от текст – пример</w:t>
      </w:r>
      <w:bookmarkEnd w:id="878"/>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lastRenderedPageBreak/>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79" w:name="_Toc385806582"/>
      <w:bookmarkStart w:id="880" w:name="_Toc385854395"/>
      <w:bookmarkStart w:id="881" w:name="_Toc386062601"/>
      <w:r w:rsidRPr="001253A1">
        <w:t>Форматиране на низове</w:t>
      </w:r>
      <w:bookmarkEnd w:id="879"/>
      <w:bookmarkEnd w:id="880"/>
      <w:bookmarkEnd w:id="881"/>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lastRenderedPageBreak/>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2" w:name="_Toc385806583"/>
      <w:r w:rsidRPr="001253A1">
        <w:t>Служебният метод toString()</w:t>
      </w:r>
      <w:bookmarkEnd w:id="882"/>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lastRenderedPageBreak/>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3" w:name="_Toc385806584"/>
      <w:r w:rsidRPr="001253A1">
        <w:t>Използване на String.format()</w:t>
      </w:r>
      <w:bookmarkEnd w:id="883"/>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 xml:space="preserve">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w:t>
      </w:r>
      <w:r w:rsidRPr="001253A1">
        <w:lastRenderedPageBreak/>
        <w:t>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27338ED5" wp14:editId="7FFB58A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lastRenderedPageBreak/>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8858969" wp14:editId="65F5738F">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lastRenderedPageBreak/>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6077"/>
      </w:tblGrid>
      <w:tr w:rsidR="00A40308" w:rsidRPr="001253A1" w:rsidTr="00335528">
        <w:tc>
          <w:tcPr>
            <w:tcW w:w="1872"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077"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G</w:t>
            </w:r>
          </w:p>
        </w:tc>
        <w:tc>
          <w:tcPr>
            <w:tcW w:w="6077" w:type="dxa"/>
            <w:vAlign w:val="center"/>
          </w:tcPr>
          <w:p w:rsidR="00A40308" w:rsidRPr="001253A1" w:rsidRDefault="00A40308" w:rsidP="00A40308">
            <w:pPr>
              <w:spacing w:before="60" w:after="60"/>
            </w:pPr>
            <w:r w:rsidRPr="001253A1">
              <w:t>Ер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Y</w:t>
            </w:r>
          </w:p>
        </w:tc>
        <w:tc>
          <w:tcPr>
            <w:tcW w:w="6077" w:type="dxa"/>
            <w:vAlign w:val="center"/>
          </w:tcPr>
          <w:p w:rsidR="00A40308" w:rsidRPr="001253A1" w:rsidRDefault="00A40308" w:rsidP="00A40308">
            <w:pPr>
              <w:spacing w:before="60" w:after="60"/>
            </w:pPr>
            <w:r w:rsidRPr="001253A1">
              <w:t>Годин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есец</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месец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1-12,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0-2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1-24)</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0-11,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инут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Секунд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Милисекунди (0-999)</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E</w:t>
            </w:r>
          </w:p>
        </w:tc>
        <w:tc>
          <w:tcPr>
            <w:tcW w:w="6077" w:type="dxa"/>
            <w:vAlign w:val="center"/>
          </w:tcPr>
          <w:p w:rsidR="00A40308" w:rsidRPr="001253A1" w:rsidRDefault="00A40308" w:rsidP="00A40308">
            <w:pPr>
              <w:spacing w:before="60" w:after="60"/>
            </w:pPr>
            <w:r w:rsidRPr="001253A1">
              <w:t>Ден от седмицат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годината (1-36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F</w:t>
            </w:r>
          </w:p>
        </w:tc>
        <w:tc>
          <w:tcPr>
            <w:tcW w:w="6077" w:type="dxa"/>
            <w:vAlign w:val="center"/>
          </w:tcPr>
          <w:p w:rsidR="00A40308" w:rsidRPr="001253A1" w:rsidRDefault="00A40308" w:rsidP="00A40308">
            <w:pPr>
              <w:spacing w:before="60" w:after="60"/>
            </w:pPr>
            <w:r w:rsidRPr="001253A1">
              <w:t>Ден от седмицат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годината (1-5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A</w:t>
            </w:r>
          </w:p>
        </w:tc>
        <w:tc>
          <w:tcPr>
            <w:tcW w:w="6077" w:type="dxa"/>
            <w:vAlign w:val="center"/>
          </w:tcPr>
          <w:p w:rsidR="00A40308" w:rsidRPr="001253A1" w:rsidRDefault="00A40308" w:rsidP="00A40308">
            <w:pPr>
              <w:spacing w:before="60" w:after="60"/>
            </w:pPr>
            <w:r w:rsidRPr="001253A1">
              <w:t>Am/Pm –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Z</w:t>
            </w:r>
          </w:p>
        </w:tc>
        <w:tc>
          <w:tcPr>
            <w:tcW w:w="6077"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lastRenderedPageBreak/>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lastRenderedPageBreak/>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145F1CCE" wp14:editId="1FE0B4D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w:t>
      </w:r>
      <w:r w:rsidRPr="001253A1">
        <w:lastRenderedPageBreak/>
        <w:t>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4" w:name="_Toc385806585"/>
      <w:bookmarkStart w:id="885" w:name="_Toc385854396"/>
      <w:bookmarkStart w:id="886" w:name="_Toc386062602"/>
      <w:r w:rsidRPr="001253A1">
        <w:t>Упражнения</w:t>
      </w:r>
      <w:bookmarkEnd w:id="884"/>
      <w:bookmarkEnd w:id="885"/>
      <w:bookmarkEnd w:id="886"/>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lastRenderedPageBreak/>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85"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lastRenderedPageBreak/>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7" w:name="_Toc385806586"/>
      <w:bookmarkStart w:id="888" w:name="_Toc385854397"/>
      <w:bookmarkStart w:id="889" w:name="_Toc386062603"/>
      <w:r w:rsidRPr="001253A1">
        <w:t>Решения и упътвания</w:t>
      </w:r>
      <w:bookmarkEnd w:id="887"/>
      <w:bookmarkEnd w:id="888"/>
      <w:bookmarkEnd w:id="889"/>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335528" w:rsidRPr="003E4B9A" w:rsidRDefault="00335528" w:rsidP="00335528">
      <w:pPr>
        <w:ind w:left="284" w:right="284"/>
        <w:rPr>
          <w:b/>
          <w:noProof/>
          <w:sz w:val="24"/>
        </w:rPr>
        <w:sectPr w:rsidR="00335528" w:rsidRPr="003E4B9A" w:rsidSect="00CA7619">
          <w:pgSz w:w="9356" w:h="13325" w:code="9"/>
          <w:pgMar w:top="992" w:right="709" w:bottom="567" w:left="709" w:header="482" w:footer="482" w:gutter="0"/>
          <w:cols w:space="708"/>
          <w:titlePg/>
          <w:docGrid w:linePitch="360"/>
        </w:sectPr>
      </w:pPr>
    </w:p>
    <w:p w:rsidR="00335528" w:rsidRPr="004369D2" w:rsidRDefault="00335528" w:rsidP="00335528">
      <w:pPr>
        <w:rPr>
          <w:sz w:val="28"/>
          <w:lang w:val="ru-RU"/>
        </w:rPr>
      </w:pPr>
      <w:r w:rsidRPr="004369D2">
        <w:rPr>
          <w:noProof/>
          <w:sz w:val="28"/>
          <w:lang w:val="en-US" w:eastAsia="en-US"/>
        </w:rPr>
        <w:lastRenderedPageBreak/>
        <w:drawing>
          <wp:anchor distT="0" distB="0" distL="114300" distR="114300" simplePos="0" relativeHeight="251698176" behindDoc="0" locked="0" layoutInCell="1" allowOverlap="1" wp14:anchorId="0A87A508" wp14:editId="10D2EB77">
            <wp:simplePos x="0" y="0"/>
            <wp:positionH relativeFrom="column">
              <wp:posOffset>0</wp:posOffset>
            </wp:positionH>
            <wp:positionV relativeFrom="paragraph">
              <wp:posOffset>19050</wp:posOffset>
            </wp:positionV>
            <wp:extent cx="5040630" cy="7174443"/>
            <wp:effectExtent l="19050" t="19050" r="26670" b="26670"/>
            <wp:wrapNone/>
            <wp:docPr id="47" name="Picture 4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86" w:history="1">
        <w:r w:rsidRPr="004369D2">
          <w:rPr>
            <w:rStyle w:val="Hyperlink"/>
            <w:noProof/>
            <w:sz w:val="28"/>
          </w:rPr>
          <w:t>http://softuni.bg</w:t>
        </w:r>
      </w:hyperlink>
    </w:p>
    <w:p w:rsidR="00335528" w:rsidRPr="004369D2" w:rsidRDefault="00335528" w:rsidP="00335528">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335528" w:rsidRDefault="00335528" w:rsidP="00335528">
      <w:r w:rsidRPr="00285FD4">
        <w:t xml:space="preserve">За </w:t>
      </w:r>
      <w:hyperlink r:id="rId28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8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8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335528" w:rsidRPr="00285FD4" w:rsidRDefault="00335528" w:rsidP="00335528">
      <w:pPr>
        <w:rPr>
          <w:b/>
        </w:rPr>
      </w:pPr>
      <w:r w:rsidRPr="00285FD4">
        <w:rPr>
          <w:b/>
        </w:rPr>
        <w:t>Какво е СофтУни?</w:t>
      </w:r>
    </w:p>
    <w:p w:rsidR="00335528" w:rsidRPr="006F47DD" w:rsidRDefault="00335528" w:rsidP="00335528">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335528" w:rsidRPr="006F47DD" w:rsidRDefault="00335528" w:rsidP="00335528">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335528" w:rsidRPr="006F47DD" w:rsidRDefault="00335528" w:rsidP="00335528">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335528" w:rsidRPr="006F47DD" w:rsidRDefault="00335528" w:rsidP="00335528">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335528" w:rsidRPr="00285FD4" w:rsidRDefault="00335528" w:rsidP="00335528">
      <w:pPr>
        <w:rPr>
          <w:b/>
        </w:rPr>
      </w:pPr>
      <w:r w:rsidRPr="00285FD4">
        <w:rPr>
          <w:b/>
        </w:rPr>
        <w:t>СофтУни за бизнеса</w:t>
      </w:r>
    </w:p>
    <w:p w:rsidR="00335528" w:rsidRPr="006F47DD" w:rsidRDefault="00335528" w:rsidP="00335528">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335528" w:rsidRPr="006F47DD" w:rsidRDefault="00335528" w:rsidP="00335528">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335528" w:rsidRPr="006F47DD" w:rsidRDefault="00335528" w:rsidP="00335528">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335528" w:rsidRPr="006F47DD" w:rsidRDefault="00335528" w:rsidP="00335528">
      <w:pPr>
        <w:pStyle w:val="ListParagraph"/>
        <w:numPr>
          <w:ilvl w:val="0"/>
          <w:numId w:val="53"/>
        </w:numPr>
        <w:ind w:left="568" w:hanging="284"/>
        <w:contextualSpacing w:val="0"/>
      </w:pPr>
      <w:r>
        <w:t>Най-ефикасен подбор спрямо разход на време и пари.</w:t>
      </w:r>
    </w:p>
    <w:p w:rsidR="00335528" w:rsidRDefault="00335528" w:rsidP="00335528">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16694" w:rsidRDefault="00335528" w:rsidP="00335528">
      <w:pPr>
        <w:sectPr w:rsidR="00016694" w:rsidSect="00A40308">
          <w:headerReference w:type="even" r:id="rId290"/>
          <w:headerReference w:type="default" r:id="rId291"/>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92" w:history="1">
        <w:r w:rsidRPr="004369D2">
          <w:rPr>
            <w:rStyle w:val="Hyperlink"/>
            <w:noProof/>
          </w:rPr>
          <w:t>http://softuni.bg/apply</w:t>
        </w:r>
      </w:hyperlink>
      <w:r w:rsidRPr="004369D2">
        <w:rPr>
          <w:noProof/>
        </w:rPr>
        <w:t>.</w:t>
      </w:r>
    </w:p>
    <w:p w:rsidR="00016694" w:rsidRPr="00A12E2D" w:rsidRDefault="00016694" w:rsidP="00532830">
      <w:pPr>
        <w:pStyle w:val="Heading1"/>
        <w:ind w:left="567" w:right="567"/>
      </w:pPr>
      <w:bookmarkStart w:id="890" w:name="_Глава_14._Дефиниране"/>
      <w:bookmarkStart w:id="891" w:name="_Toc385806587"/>
      <w:bookmarkStart w:id="892" w:name="_Toc385854398"/>
      <w:bookmarkStart w:id="893" w:name="_Toc386062604"/>
      <w:bookmarkStart w:id="894" w:name="_Toc386062757"/>
      <w:bookmarkEnd w:id="890"/>
      <w:r>
        <w:lastRenderedPageBreak/>
        <w:t xml:space="preserve">Глава 14. </w:t>
      </w:r>
      <w:r w:rsidRPr="00A12E2D">
        <w:t>Дефиниране на класове</w:t>
      </w:r>
      <w:bookmarkEnd w:id="891"/>
      <w:bookmarkEnd w:id="892"/>
      <w:bookmarkEnd w:id="893"/>
      <w:bookmarkEnd w:id="894"/>
    </w:p>
    <w:p w:rsidR="00016694" w:rsidRPr="00A12E2D" w:rsidRDefault="00016694" w:rsidP="005465B1">
      <w:pPr>
        <w:pStyle w:val="Heading2"/>
      </w:pPr>
      <w:bookmarkStart w:id="895" w:name="_Toc385806588"/>
      <w:bookmarkStart w:id="896" w:name="_Toc385854399"/>
      <w:bookmarkStart w:id="897" w:name="_Toc386062605"/>
      <w:r w:rsidRPr="00A12E2D">
        <w:t>Автор</w:t>
      </w:r>
      <w:bookmarkEnd w:id="895"/>
      <w:bookmarkEnd w:id="896"/>
      <w:bookmarkEnd w:id="897"/>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8" w:name="_Toc385806589"/>
      <w:bookmarkStart w:id="899" w:name="_Toc385854400"/>
      <w:bookmarkStart w:id="900" w:name="_Toc386062606"/>
      <w:r w:rsidRPr="00A12E2D">
        <w:t>Посвещение</w:t>
      </w:r>
      <w:bookmarkEnd w:id="898"/>
      <w:bookmarkEnd w:id="899"/>
      <w:bookmarkEnd w:id="900"/>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1" w:name="_Toc385806590"/>
      <w:bookmarkStart w:id="902" w:name="_Toc385854401"/>
      <w:bookmarkStart w:id="903" w:name="_Toc386062607"/>
      <w:r w:rsidRPr="00A12E2D">
        <w:t>В тази тема...</w:t>
      </w:r>
      <w:bookmarkEnd w:id="901"/>
      <w:bookmarkEnd w:id="902"/>
      <w:bookmarkEnd w:id="903"/>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4" w:name="_Toc385806591"/>
      <w:bookmarkStart w:id="905" w:name="_Toc385854402"/>
      <w:bookmarkStart w:id="906" w:name="_Toc386062608"/>
      <w:r w:rsidRPr="00A12E2D">
        <w:t>Собствени класове</w:t>
      </w:r>
      <w:bookmarkEnd w:id="904"/>
      <w:bookmarkEnd w:id="905"/>
      <w:bookmarkEnd w:id="906"/>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lastRenderedPageBreak/>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7" w:name="_Toc385806592"/>
      <w:r w:rsidRPr="00A12E2D">
        <w:t>Да си припомним: какво са класовете и обектите?</w:t>
      </w:r>
      <w:bookmarkEnd w:id="907"/>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8" w:name="_Toc385806593"/>
      <w:r w:rsidRPr="00A12E2D">
        <w:t>Какво съдържа един клас?</w:t>
      </w:r>
      <w:bookmarkEnd w:id="908"/>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09" w:name="_Toc385806594"/>
      <w:r w:rsidRPr="00A12E2D">
        <w:t>Елементи на класа</w:t>
      </w:r>
      <w:bookmarkEnd w:id="909"/>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0" w:name="_Toc385806595"/>
      <w:bookmarkStart w:id="911" w:name="_Toc385854403"/>
      <w:bookmarkStart w:id="912" w:name="_Toc386062609"/>
      <w:r w:rsidRPr="00A12E2D">
        <w:t>Използване на класове и обекти</w:t>
      </w:r>
      <w:bookmarkEnd w:id="910"/>
      <w:bookmarkEnd w:id="911"/>
      <w:bookmarkEnd w:id="912"/>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3" w:name="_Toc385806596"/>
      <w:r w:rsidRPr="00A12E2D">
        <w:t>Как да използваме дефиниран от нас клас?</w:t>
      </w:r>
      <w:bookmarkEnd w:id="913"/>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lastRenderedPageBreak/>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4" w:name="_Toc385806597"/>
      <w:r w:rsidRPr="00A12E2D">
        <w:t>Пример – кучешка среща</w:t>
      </w:r>
      <w:bookmarkEnd w:id="914"/>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lastRenderedPageBreak/>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5" w:name="_Toc385806598"/>
      <w:r w:rsidRPr="00A12E2D">
        <w:t>Природа на обектите</w:t>
      </w:r>
      <w:bookmarkEnd w:id="915"/>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lastRenderedPageBreak/>
        <w:drawing>
          <wp:inline distT="0" distB="0" distL="0" distR="0" wp14:anchorId="069FF99E" wp14:editId="4237DD8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7439F6DA" wp14:editId="6EC00A98">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6" w:name="_Toc385806599"/>
      <w:bookmarkStart w:id="917" w:name="_Toc385854404"/>
      <w:bookmarkStart w:id="918" w:name="_Toc386062610"/>
      <w:r w:rsidRPr="00A12E2D">
        <w:t>Съхранение на собствени класове във файлове</w:t>
      </w:r>
      <w:bookmarkEnd w:id="916"/>
      <w:bookmarkEnd w:id="917"/>
      <w:bookmarkEnd w:id="918"/>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19" w:name="_Toc385806600"/>
      <w:r w:rsidRPr="00A12E2D">
        <w:t>Вътрешна организация на .java файловете</w:t>
      </w:r>
      <w:bookmarkEnd w:id="919"/>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xml:space="preserve">, не сме задължени да дефинираме класовете си в пакети, но е добра практика да го правим, тъй </w:t>
      </w:r>
      <w:r w:rsidRPr="00A12E2D">
        <w:lastRenderedPageBreak/>
        <w:t>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0" w:name="_Toc385806601"/>
      <w:r w:rsidRPr="00A12E2D">
        <w:t>Кодиране на файловете. Четене на кирилица и Unicode</w:t>
      </w:r>
      <w:bookmarkEnd w:id="920"/>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58635DBB" wp14:editId="770FBA27">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1" w:name="_Toc385806602"/>
      <w:bookmarkStart w:id="922" w:name="_Toc385854405"/>
      <w:bookmarkStart w:id="923" w:name="_Toc386062611"/>
      <w:r w:rsidRPr="00A12E2D">
        <w:t>Модификатори и нива на достъп (видимост)</w:t>
      </w:r>
      <w:bookmarkEnd w:id="921"/>
      <w:bookmarkEnd w:id="922"/>
      <w:bookmarkEnd w:id="923"/>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4" w:name="_Toc385806603"/>
      <w:r w:rsidRPr="00A12E2D">
        <w:t>Модификатори и нива на достъп</w:t>
      </w:r>
      <w:bookmarkEnd w:id="924"/>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1656799" wp14:editId="1A44351F">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5" w:name="_Toc385806604"/>
      <w:r w:rsidRPr="00A12E2D">
        <w:t>Ниво на достъп public</w:t>
      </w:r>
      <w:bookmarkEnd w:id="925"/>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6" w:name="_Toc385806605"/>
      <w:r w:rsidRPr="00A12E2D">
        <w:t>Ниво на достъп default</w:t>
      </w:r>
      <w:bookmarkEnd w:id="926"/>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7" w:name="_Toc385806606"/>
      <w:r w:rsidRPr="00A12E2D">
        <w:t>Ниво на достъп private</w:t>
      </w:r>
      <w:bookmarkEnd w:id="927"/>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8" w:name="_Toc385806607"/>
      <w:bookmarkStart w:id="929" w:name="_Toc385854406"/>
      <w:bookmarkStart w:id="930" w:name="_Toc386062612"/>
      <w:r w:rsidRPr="00A12E2D">
        <w:t>Деклариране на класове</w:t>
      </w:r>
      <w:bookmarkEnd w:id="928"/>
      <w:bookmarkEnd w:id="929"/>
      <w:bookmarkEnd w:id="930"/>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5B6A640" wp14:editId="0B14C3BD">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1" w:name="_Toc385806608"/>
      <w:r w:rsidRPr="00A12E2D">
        <w:t>Видимост на класа</w:t>
      </w:r>
      <w:bookmarkEnd w:id="931"/>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A5DF03" wp14:editId="14693628">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2" w:name="_Toc385806609"/>
      <w:r w:rsidRPr="00A12E2D">
        <w:t>Тяло на класа</w:t>
      </w:r>
      <w:bookmarkEnd w:id="932"/>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3" w:name="_Toc385806610"/>
      <w:r w:rsidRPr="00A12E2D">
        <w:t>Правила при създаването на име на клас</w:t>
      </w:r>
      <w:bookmarkEnd w:id="933"/>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4" w:name="_Toc385806611"/>
      <w:bookmarkStart w:id="935" w:name="_Toc385854407"/>
      <w:bookmarkStart w:id="936" w:name="_Toc386062613"/>
      <w:r w:rsidRPr="00A12E2D">
        <w:lastRenderedPageBreak/>
        <w:t>Ключовата дума this</w:t>
      </w:r>
      <w:bookmarkEnd w:id="934"/>
      <w:bookmarkEnd w:id="935"/>
      <w:bookmarkEnd w:id="936"/>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7" w:name="_Toc385806612"/>
      <w:bookmarkStart w:id="938" w:name="_Toc385854408"/>
      <w:bookmarkStart w:id="939" w:name="_Toc386062614"/>
      <w:r w:rsidRPr="00A12E2D">
        <w:t>Полета</w:t>
      </w:r>
      <w:bookmarkEnd w:id="937"/>
      <w:bookmarkEnd w:id="938"/>
      <w:bookmarkEnd w:id="939"/>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0" w:name="_Деклариране_на_полета"/>
      <w:bookmarkStart w:id="941" w:name="_Toc385806613"/>
      <w:bookmarkEnd w:id="940"/>
      <w:r w:rsidRPr="00A12E2D">
        <w:t>Деклариране на полета в даден клас</w:t>
      </w:r>
      <w:bookmarkEnd w:id="941"/>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34F5B9F" wp14:editId="367ABA5B">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2" w:name="_Инициализация_по_време"/>
      <w:bookmarkStart w:id="943" w:name="_Toc385806614"/>
      <w:bookmarkEnd w:id="942"/>
      <w:r w:rsidRPr="00A12E2D">
        <w:t>Инициализация по време да деклариране</w:t>
      </w:r>
      <w:bookmarkEnd w:id="943"/>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4" w:name="_Toc385806615"/>
      <w:r w:rsidRPr="00A12E2D">
        <w:t>Стойности по подразбиране на полетата</w:t>
      </w:r>
      <w:bookmarkEnd w:id="944"/>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D4BF580" wp14:editId="0615EB12">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lastRenderedPageBreak/>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11E7D487" wp14:editId="05D1015C">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6"/>
      <w:r w:rsidRPr="00A12E2D">
        <w:t>Модификатор final</w:t>
      </w:r>
      <w:bookmarkEnd w:id="945"/>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6" w:name="_Toc385806617"/>
      <w:bookmarkStart w:id="947" w:name="_Toc385854409"/>
      <w:bookmarkStart w:id="948" w:name="_Toc386062615"/>
      <w:r w:rsidRPr="00A12E2D">
        <w:t>Методи</w:t>
      </w:r>
      <w:bookmarkEnd w:id="946"/>
      <w:bookmarkEnd w:id="947"/>
      <w:bookmarkEnd w:id="948"/>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49" w:name="_Toc385806618"/>
      <w:r w:rsidRPr="00A12E2D">
        <w:t>Деклариране на методи в даден клас</w:t>
      </w:r>
      <w:bookmarkEnd w:id="949"/>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0" w:name="_Toc385806619"/>
      <w:bookmarkStart w:id="951" w:name="_Toc385854410"/>
      <w:bookmarkStart w:id="952" w:name="_Toc386062616"/>
      <w:r w:rsidRPr="00A12E2D">
        <w:t>Достъп до нестатичните данни на класа</w:t>
      </w:r>
      <w:bookmarkEnd w:id="950"/>
      <w:bookmarkEnd w:id="951"/>
      <w:bookmarkEnd w:id="952"/>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3" w:name="_Toc385806620"/>
      <w:r w:rsidRPr="00A12E2D">
        <w:t>Достъп до нестатичните полетата на класа от нестатичен метод</w:t>
      </w:r>
      <w:bookmarkEnd w:id="953"/>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4" w:name="_Toc385806621"/>
      <w:r w:rsidRPr="00A12E2D">
        <w:t>Извикване нестатичните методи на класа от нестатичен метод</w:t>
      </w:r>
      <w:bookmarkEnd w:id="954"/>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E2DD062" wp14:editId="7EA00EA6">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5" w:name="_Toc385806622"/>
      <w:r w:rsidRPr="00A12E2D">
        <w:t>Достъп до нестатични данни на класа без използване на this</w:t>
      </w:r>
      <w:bookmarkEnd w:id="955"/>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D5EE858" wp14:editId="1D04637E">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6" w:name="_Припокриване_на_област"/>
      <w:bookmarkStart w:id="957" w:name="_Toc385806623"/>
      <w:bookmarkStart w:id="958" w:name="_Toc385854411"/>
      <w:bookmarkStart w:id="959" w:name="_Toc386062617"/>
      <w:bookmarkEnd w:id="956"/>
      <w:r>
        <w:t xml:space="preserve">Припокриване </w:t>
      </w:r>
      <w:r w:rsidR="00016694" w:rsidRPr="00A12E2D">
        <w:t>на полета и локални променливи (scope overlapping)</w:t>
      </w:r>
      <w:bookmarkEnd w:id="957"/>
      <w:bookmarkEnd w:id="958"/>
      <w:bookmarkEnd w:id="959"/>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0" w:name="_Видимост_на_полета"/>
      <w:bookmarkStart w:id="961" w:name="_Toc385806624"/>
      <w:bookmarkStart w:id="962" w:name="_Toc385854412"/>
      <w:bookmarkStart w:id="963" w:name="_Toc386062618"/>
      <w:bookmarkEnd w:id="960"/>
      <w:r w:rsidRPr="00A12E2D">
        <w:t>Видимост на полета и методи</w:t>
      </w:r>
      <w:bookmarkEnd w:id="961"/>
      <w:bookmarkEnd w:id="962"/>
      <w:bookmarkEnd w:id="963"/>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9A55A" wp14:editId="0BF9399A">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4" w:name="_Toc385806625"/>
      <w:r w:rsidRPr="00A12E2D">
        <w:t>Ниво на достъп public</w:t>
      </w:r>
      <w:bookmarkEnd w:id="964"/>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73237C7E" wp14:editId="336BECC7">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4E6763A3" wp14:editId="6F6639C8">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3FC39821" wp14:editId="4DB0082C">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7536662F" wp14:editId="42FB0FFC">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5" w:name="_Toc385806626"/>
      <w:r w:rsidRPr="00A12E2D">
        <w:t>Ниво на достъп default</w:t>
      </w:r>
      <w:bookmarkEnd w:id="965"/>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34A11A94" wp14:editId="2385660D">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4FA8C2BC" wp14:editId="1843811D">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0BCEEB4" wp14:editId="1B1E5FEF">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6" w:name="_Toc385806627"/>
      <w:r w:rsidRPr="00A12E2D">
        <w:t>Ниво на достъп private</w:t>
      </w:r>
      <w:bookmarkEnd w:id="966"/>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77532711" wp14:editId="4C0EAFCF">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6A7B831F" wp14:editId="1F621DD2">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121EC7CD" wp14:editId="41E3B407">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7" w:name="_Toc385806628"/>
      <w:r w:rsidRPr="00A12E2D">
        <w:t>Как се определя нивото на достъп на елементите на класа?</w:t>
      </w:r>
      <w:bookmarkEnd w:id="967"/>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77E3EFE" wp14:editId="214376EF">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8" w:name="_Toc385806629"/>
      <w:bookmarkStart w:id="969" w:name="_Toc385854413"/>
      <w:bookmarkStart w:id="970" w:name="_Toc386062619"/>
      <w:r w:rsidRPr="00A12E2D">
        <w:t>Конструктори</w:t>
      </w:r>
      <w:bookmarkEnd w:id="968"/>
      <w:bookmarkEnd w:id="969"/>
      <w:bookmarkEnd w:id="970"/>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1" w:name="_Toc385806630"/>
      <w:r w:rsidRPr="00A12E2D">
        <w:t>Какво е конструктор?</w:t>
      </w:r>
      <w:bookmarkEnd w:id="971"/>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2" w:name="_Извикване_на_конструктор"/>
      <w:bookmarkEnd w:id="972"/>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34366E70" wp14:editId="2737A0B2">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1C1C969F" wp14:editId="0FCB0FF5">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7C2FD456" wp14:editId="51F1D922">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3" w:name="_Toc385806631"/>
      <w:r w:rsidRPr="00A12E2D">
        <w:t>Деклариране на конструктор</w:t>
      </w:r>
      <w:bookmarkEnd w:id="973"/>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4" w:name="_Toc385806632"/>
      <w:r w:rsidRPr="00A12E2D">
        <w:t>Видимост на конструкторите</w:t>
      </w:r>
      <w:bookmarkEnd w:id="974"/>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5" w:name="_Toc385806633"/>
      <w:r w:rsidRPr="00A12E2D">
        <w:lastRenderedPageBreak/>
        <w:t>Инициализация на полета в конструктора</w:t>
      </w:r>
      <w:bookmarkEnd w:id="975"/>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4623CAC9" wp14:editId="66276E43">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11BDFA1A" wp14:editId="4030714A">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1D77066A" wp14:editId="7A3DE4E0">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3825372" wp14:editId="29C80FD0">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7B135867" wp14:editId="30337050">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688182" wp14:editId="043D26E8">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390A3B1E" wp14:editId="588AC783">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lastRenderedPageBreak/>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6" w:name="_Деклариране_на_конструктор"/>
      <w:bookmarkStart w:id="977" w:name="_Toc385806634"/>
      <w:bookmarkEnd w:id="976"/>
      <w:r w:rsidRPr="00A12E2D">
        <w:t>Деклариране на конструктор с параметри</w:t>
      </w:r>
      <w:bookmarkEnd w:id="977"/>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8" w:name="_Toc385806635"/>
      <w:r w:rsidRPr="00A12E2D">
        <w:t>Конструктор с променлив брой аргументи</w:t>
      </w:r>
      <w:bookmarkEnd w:id="978"/>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lastRenderedPageBreak/>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79" w:name="_Toc385806636"/>
      <w:r w:rsidRPr="00A12E2D">
        <w:t>Варианти на конструкторите (overloading)</w:t>
      </w:r>
      <w:bookmarkEnd w:id="979"/>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lastRenderedPageBreak/>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F14CFB8" wp14:editId="3C71AB99">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w:t>
            </w:r>
            <w:r w:rsidRPr="00A12E2D">
              <w:lastRenderedPageBreak/>
              <w:t>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0" w:name="_Toc385806637"/>
      <w:r w:rsidRPr="00A12E2D">
        <w:lastRenderedPageBreak/>
        <w:t>Конструктор по подразбиране (implicit constructor)</w:t>
      </w:r>
      <w:bookmarkEnd w:id="980"/>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FD0D9AE" wp14:editId="3A3BE4E4">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26C8E243" wp14:editId="039CD93E">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346DC24" wp14:editId="407828E5">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1" w:name="_Toc385806638"/>
      <w:r w:rsidRPr="00A12E2D">
        <w:t>Модификатор final – особености</w:t>
      </w:r>
      <w:bookmarkEnd w:id="981"/>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w:t>
      </w:r>
      <w:r w:rsidRPr="00A12E2D">
        <w:lastRenderedPageBreak/>
        <w:t>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C5AE89" wp14:editId="26C59357">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lastRenderedPageBreak/>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2" w:name="_Toc385806639"/>
      <w:bookmarkStart w:id="983" w:name="_Toc385854414"/>
      <w:bookmarkStart w:id="984" w:name="_Toc386062620"/>
      <w:r w:rsidRPr="00A12E2D">
        <w:t>Свойства (properties)</w:t>
      </w:r>
      <w:bookmarkEnd w:id="982"/>
      <w:bookmarkEnd w:id="983"/>
      <w:bookmarkEnd w:id="984"/>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5" w:name="_Toc385806640"/>
      <w:r w:rsidRPr="00A12E2D">
        <w:t>Свойствата в Java</w:t>
      </w:r>
      <w:bookmarkEnd w:id="985"/>
    </w:p>
    <w:p w:rsidR="00016694" w:rsidRPr="00A12E2D" w:rsidRDefault="00016694" w:rsidP="00016694">
      <w:r w:rsidRPr="00A12E2D">
        <w:t xml:space="preserve">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w:t>
      </w:r>
      <w:r w:rsidRPr="00A12E2D">
        <w:lastRenderedPageBreak/>
        <w:t>(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6" w:name="_Toc385806641"/>
      <w:r w:rsidRPr="00A12E2D">
        <w:t>Свойства – капсулация на достъпа до полетата</w:t>
      </w:r>
      <w:bookmarkEnd w:id="986"/>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lastRenderedPageBreak/>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7" w:name="_Toc385806642"/>
      <w:r w:rsidRPr="00A12E2D">
        <w:lastRenderedPageBreak/>
        <w:t>Конвенция за свойствата в Java</w:t>
      </w:r>
      <w:bookmarkEnd w:id="987"/>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4B234B8" wp14:editId="439D2E97">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lastRenderedPageBreak/>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8" w:name="_Toc385806643"/>
      <w:r w:rsidRPr="00A12E2D">
        <w:lastRenderedPageBreak/>
        <w:t>Видове свойства</w:t>
      </w:r>
      <w:bookmarkEnd w:id="988"/>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89" w:name="_Toc385806644"/>
      <w:bookmarkStart w:id="990" w:name="_Toc385854415"/>
      <w:bookmarkStart w:id="991" w:name="_Toc386062621"/>
      <w:r w:rsidRPr="00A12E2D">
        <w:t>Статични членове на класа (static members)</w:t>
      </w:r>
      <w:bookmarkEnd w:id="989"/>
      <w:bookmarkEnd w:id="990"/>
      <w:bookmarkEnd w:id="991"/>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2" w:name="_Toc385806645"/>
      <w:r w:rsidRPr="00A12E2D">
        <w:t>За какво се използват статичните елементи</w:t>
      </w:r>
      <w:r>
        <w:t>?</w:t>
      </w:r>
      <w:bookmarkEnd w:id="992"/>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lastRenderedPageBreak/>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3" w:name="_Toc385806646"/>
      <w:r w:rsidRPr="00A12E2D">
        <w:t>Какво е статичен член?</w:t>
      </w:r>
      <w:bookmarkEnd w:id="993"/>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113618" wp14:editId="2F54E50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4" w:name="_Toc385806647"/>
      <w:r w:rsidRPr="00A12E2D">
        <w:t>Статични полета</w:t>
      </w:r>
      <w:bookmarkEnd w:id="994"/>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w:t>
      </w:r>
      <w:r w:rsidRPr="00A12E2D">
        <w:lastRenderedPageBreak/>
        <w:t xml:space="preserve">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lastRenderedPageBreak/>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5" w:name="_Константи_(constants)"/>
      <w:bookmarkStart w:id="996" w:name="_Toc385806648"/>
      <w:bookmarkEnd w:id="995"/>
      <w:r w:rsidRPr="00A12E2D">
        <w:t>Константи (constants)</w:t>
      </w:r>
      <w:bookmarkEnd w:id="996"/>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6E2FAC2" wp14:editId="2CBADB50">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7" w:name="_Toc385806649"/>
      <w:r w:rsidRPr="00A12E2D">
        <w:t>Статични методи</w:t>
      </w:r>
      <w:bookmarkEnd w:id="997"/>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lastRenderedPageBreak/>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8" w:name="_Toc385806650"/>
      <w:r w:rsidRPr="00A12E2D">
        <w:t>Достъп между статични и нестатични елементи на класа</w:t>
      </w:r>
      <w:bookmarkEnd w:id="998"/>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lastRenderedPageBreak/>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lastRenderedPageBreak/>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w:t>
      </w:r>
      <w:r w:rsidRPr="00A12E2D">
        <w:lastRenderedPageBreak/>
        <w:t>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77C690D" wp14:editId="1AD6DB29">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999" w:name="_Toc385806651"/>
      <w:r w:rsidRPr="00A12E2D">
        <w:t>Статични свойства на класа</w:t>
      </w:r>
      <w:bookmarkEnd w:id="999"/>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lastRenderedPageBreak/>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0" w:name="_Вътрешни,_локални_и"/>
      <w:bookmarkStart w:id="1001" w:name="_Toc385806652"/>
      <w:bookmarkStart w:id="1002" w:name="_Toc385854416"/>
      <w:bookmarkStart w:id="1003" w:name="_Toc386062622"/>
      <w:bookmarkEnd w:id="1000"/>
      <w:r>
        <w:t>Вътрешни, локални и анонимни класове</w:t>
      </w:r>
      <w:bookmarkEnd w:id="1001"/>
      <w:bookmarkEnd w:id="1002"/>
      <w:bookmarkEnd w:id="1003"/>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4" w:name="_Toc385806653"/>
      <w:r>
        <w:t>Вътрешни класове</w:t>
      </w:r>
      <w:bookmarkEnd w:id="1004"/>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lastRenderedPageBreak/>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5" w:name="_Toc385806654"/>
      <w:r>
        <w:t>Локални класове</w:t>
      </w:r>
      <w:bookmarkEnd w:id="1005"/>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w:t>
      </w:r>
      <w:r>
        <w:lastRenderedPageBreak/>
        <w:t xml:space="preserve">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6" w:name="_Анонимни_класове"/>
      <w:bookmarkStart w:id="1007" w:name="_Toc385806655"/>
      <w:bookmarkEnd w:id="1006"/>
      <w:r>
        <w:t>Анонимни класове</w:t>
      </w:r>
      <w:bookmarkEnd w:id="1007"/>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xml:space="preserve">. За наследяването ще ви разкажем подробно в </w:t>
      </w:r>
      <w:r>
        <w:lastRenderedPageBreak/>
        <w:t>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8" w:name="_Toc385806656"/>
      <w:bookmarkStart w:id="1009" w:name="_Toc385854417"/>
      <w:bookmarkStart w:id="1010" w:name="_Toc386062623"/>
      <w:r w:rsidRPr="00A12E2D">
        <w:t>Упражнения</w:t>
      </w:r>
      <w:bookmarkEnd w:id="1008"/>
      <w:bookmarkEnd w:id="1009"/>
      <w:bookmarkEnd w:id="1010"/>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lastRenderedPageBreak/>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r>
      <w:r w:rsidRPr="00A12E2D">
        <w:lastRenderedPageBreak/>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1" w:name="_Toc385806657"/>
      <w:bookmarkStart w:id="1012" w:name="_Toc385854418"/>
      <w:bookmarkStart w:id="1013" w:name="_Toc386062624"/>
      <w:r w:rsidRPr="00A12E2D">
        <w:t>Решения и упътвания</w:t>
      </w:r>
      <w:bookmarkEnd w:id="1011"/>
      <w:bookmarkEnd w:id="1012"/>
      <w:bookmarkEnd w:id="1013"/>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lastRenderedPageBreak/>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3840" behindDoc="0" locked="0" layoutInCell="1" allowOverlap="1" wp14:anchorId="3FA279A7" wp14:editId="5721D9A1">
            <wp:simplePos x="0" y="0"/>
            <wp:positionH relativeFrom="column">
              <wp:posOffset>0</wp:posOffset>
            </wp:positionH>
            <wp:positionV relativeFrom="paragraph">
              <wp:posOffset>19050</wp:posOffset>
            </wp:positionV>
            <wp:extent cx="5040630" cy="7174443"/>
            <wp:effectExtent l="19050" t="19050" r="26670" b="26670"/>
            <wp:wrapNone/>
            <wp:docPr id="344" name="Picture 34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1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1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1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1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17"/>
          <w:headerReference w:type="default" r:id="rId318"/>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19"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4" w:name="_Глава_15._Текстови"/>
      <w:bookmarkStart w:id="1015" w:name="_Toc385806658"/>
      <w:bookmarkStart w:id="1016" w:name="_Toc385854419"/>
      <w:bookmarkStart w:id="1017" w:name="_Toc386062625"/>
      <w:bookmarkStart w:id="1018" w:name="_Toc386062758"/>
      <w:bookmarkEnd w:id="1014"/>
      <w:r>
        <w:lastRenderedPageBreak/>
        <w:t xml:space="preserve">Глава 15. </w:t>
      </w:r>
      <w:r w:rsidRPr="0042222A">
        <w:t>Текстови файлове</w:t>
      </w:r>
      <w:bookmarkEnd w:id="1015"/>
      <w:bookmarkEnd w:id="1016"/>
      <w:bookmarkEnd w:id="1017"/>
      <w:bookmarkEnd w:id="1018"/>
    </w:p>
    <w:p w:rsidR="007042EF" w:rsidRPr="0042222A" w:rsidRDefault="007042EF" w:rsidP="005465B1">
      <w:pPr>
        <w:pStyle w:val="Heading2"/>
      </w:pPr>
      <w:bookmarkStart w:id="1019" w:name="_Toc385806659"/>
      <w:bookmarkStart w:id="1020" w:name="_Toc385854420"/>
      <w:bookmarkStart w:id="1021" w:name="_Toc386062626"/>
      <w:r w:rsidRPr="0042222A">
        <w:t>Автор</w:t>
      </w:r>
      <w:bookmarkEnd w:id="1019"/>
      <w:bookmarkEnd w:id="1020"/>
      <w:bookmarkEnd w:id="1021"/>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2" w:name="_Toc385806660"/>
      <w:bookmarkStart w:id="1023" w:name="_Toc385854421"/>
      <w:bookmarkStart w:id="1024" w:name="_Toc386062627"/>
      <w:r w:rsidRPr="0042222A">
        <w:t>В тази тема...</w:t>
      </w:r>
      <w:bookmarkEnd w:id="1022"/>
      <w:bookmarkEnd w:id="1023"/>
      <w:bookmarkEnd w:id="1024"/>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5" w:name="_Toc385806661"/>
      <w:bookmarkStart w:id="1026" w:name="_Toc385854422"/>
      <w:bookmarkStart w:id="1027" w:name="_Toc386062628"/>
      <w:r w:rsidRPr="0042222A">
        <w:t>Потоци</w:t>
      </w:r>
      <w:bookmarkEnd w:id="1025"/>
      <w:bookmarkEnd w:id="1026"/>
      <w:bookmarkEnd w:id="1027"/>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8" w:name="_Toc385806662"/>
      <w:r w:rsidRPr="0042222A">
        <w:t>Какво представляват потоците?</w:t>
      </w:r>
      <w:bookmarkEnd w:id="1028"/>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lastRenderedPageBreak/>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29" w:name="_Toc385806663"/>
      <w:r w:rsidRPr="0042222A">
        <w:t>Основни неща, които трябва да знаем за потоците</w:t>
      </w:r>
      <w:bookmarkEnd w:id="1029"/>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lastRenderedPageBreak/>
        <w:drawing>
          <wp:inline distT="0" distB="0" distL="0" distR="0" wp14:anchorId="48A6C6C9" wp14:editId="4124E9EE">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20">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0" w:name="_Toc385806664"/>
      <w:r w:rsidRPr="0042222A">
        <w:t>Потоци в Java – основни класове</w:t>
      </w:r>
      <w:bookmarkEnd w:id="1030"/>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 xml:space="preserve">телно е да ги затворим, след като сме приключили работа с тях. В противен случай рискуваме да навредим на данните в потока или файла, към който </w:t>
      </w:r>
      <w:r w:rsidRPr="0042222A">
        <w:lastRenderedPageBreak/>
        <w:t>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02F324B" wp14:editId="6DA9311F">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1" w:name="_Toc385806665"/>
      <w:r w:rsidRPr="0042222A">
        <w:t>Двоични и текстови потоци</w:t>
      </w:r>
      <w:bookmarkEnd w:id="1031"/>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lastRenderedPageBreak/>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2" w:name="_Toc385806666"/>
      <w:bookmarkStart w:id="1033" w:name="_Toc385854423"/>
      <w:bookmarkStart w:id="1034" w:name="_Toc386062629"/>
      <w:r w:rsidRPr="0042222A">
        <w:t>Четене от текстов файл</w:t>
      </w:r>
      <w:bookmarkEnd w:id="1032"/>
      <w:bookmarkEnd w:id="1033"/>
      <w:bookmarkEnd w:id="1034"/>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5" w:name="_Toc385806667"/>
      <w:r w:rsidRPr="0042222A">
        <w:t xml:space="preserve">Класът </w:t>
      </w:r>
      <w:r w:rsidRPr="0042222A">
        <w:rPr>
          <w:noProof/>
        </w:rPr>
        <w:t>java.util.Scanner</w:t>
      </w:r>
      <w:r w:rsidRPr="0042222A">
        <w:t xml:space="preserve"> за четене на текстов файл</w:t>
      </w:r>
      <w:bookmarkEnd w:id="1035"/>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 xml:space="preserve">лесния и </w:t>
      </w:r>
      <w:r w:rsidRPr="0042222A">
        <w:lastRenderedPageBreak/>
        <w:t>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0ECE7637" wp14:editId="2199CA83">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lastRenderedPageBreak/>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6" w:name="_Toc385806668"/>
      <w:r w:rsidRPr="0042222A">
        <w:t>Четене на текстов файл ред по ред – пример</w:t>
      </w:r>
      <w:bookmarkEnd w:id="1036"/>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lastRenderedPageBreak/>
              <w:t>fileReader.close();</w:t>
            </w:r>
          </w:p>
        </w:tc>
      </w:tr>
    </w:tbl>
    <w:p w:rsidR="007042EF" w:rsidRPr="0042222A" w:rsidRDefault="007042EF" w:rsidP="00FF37A1">
      <w:r w:rsidRPr="0042222A">
        <w:lastRenderedPageBreak/>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3FAD5B7" wp14:editId="68E583F3">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7" w:name="_Toc385806669"/>
      <w:r w:rsidRPr="0042222A">
        <w:t>Кодиране на файловете. Четене на кирилица</w:t>
      </w:r>
      <w:bookmarkEnd w:id="1037"/>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lastRenderedPageBreak/>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8040381" wp14:editId="5D0739DD">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lastRenderedPageBreak/>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8" w:name="_Toc385806670"/>
      <w:bookmarkStart w:id="1039" w:name="_Toc385854424"/>
      <w:bookmarkStart w:id="1040" w:name="_Toc386062630"/>
      <w:r w:rsidRPr="0042222A">
        <w:t>Писане в текстов файл</w:t>
      </w:r>
      <w:bookmarkEnd w:id="1038"/>
      <w:bookmarkEnd w:id="1039"/>
      <w:bookmarkEnd w:id="1040"/>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1" w:name="_Toc385806671"/>
      <w:r w:rsidRPr="0042222A">
        <w:t>Класът java.io.PrintStream</w:t>
      </w:r>
      <w:bookmarkEnd w:id="1041"/>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w:t>
      </w:r>
      <w:r w:rsidRPr="0042222A">
        <w:lastRenderedPageBreak/>
        <w:t>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2" w:name="_Toc385806672"/>
      <w:r w:rsidRPr="0042222A">
        <w:t>Отпечатване на числата от 1 до 20 в текстов файл – пример</w:t>
      </w:r>
      <w:bookmarkEnd w:id="1042"/>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lastRenderedPageBreak/>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lastRenderedPageBreak/>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7943B07E" wp14:editId="34D6D07A">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3" w:name="_Обработка_на_грешки"/>
      <w:bookmarkEnd w:id="1043"/>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4" w:name="_Toc385806673"/>
      <w:bookmarkStart w:id="1045" w:name="_Toc385854425"/>
      <w:bookmarkStart w:id="1046" w:name="_Toc386062631"/>
      <w:r w:rsidRPr="0042222A">
        <w:t>Обработка на грешки</w:t>
      </w:r>
      <w:bookmarkEnd w:id="1044"/>
      <w:bookmarkEnd w:id="1045"/>
      <w:bookmarkEnd w:id="1046"/>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7" w:name="_Toc385806674"/>
      <w:r w:rsidRPr="0042222A">
        <w:t>Прихващане на изключения при работа с файлове</w:t>
      </w:r>
      <w:bookmarkEnd w:id="1047"/>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8" w:name="_Toc385806675"/>
      <w:r w:rsidRPr="0042222A">
        <w:lastRenderedPageBreak/>
        <w:t>Прихващане на грешка при отваряне на файл – пример</w:t>
      </w:r>
      <w:bookmarkEnd w:id="1048"/>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49" w:name="_Toc385806676"/>
      <w:bookmarkStart w:id="1050" w:name="_Toc385854426"/>
      <w:bookmarkStart w:id="1051" w:name="_Toc386062632"/>
      <w:r w:rsidRPr="0042222A">
        <w:t>Текстови файлове – още примери</w:t>
      </w:r>
      <w:bookmarkEnd w:id="1049"/>
      <w:bookmarkEnd w:id="1050"/>
      <w:bookmarkEnd w:id="1051"/>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2" w:name="_Toc385806677"/>
      <w:r w:rsidRPr="0042222A">
        <w:lastRenderedPageBreak/>
        <w:t>Брой срещания на дума във файл – пример</w:t>
      </w:r>
      <w:bookmarkEnd w:id="1052"/>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3" w:name="_Toc385806678"/>
      <w:r w:rsidRPr="0042222A">
        <w:t>Коригиране на файл със субтитри – пример</w:t>
      </w:r>
      <w:bookmarkEnd w:id="1053"/>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lastRenderedPageBreak/>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lastRenderedPageBreak/>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lastRenderedPageBreak/>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4" w:name="_Toc385806679"/>
      <w:bookmarkStart w:id="1055" w:name="_Toc385854427"/>
      <w:bookmarkStart w:id="1056" w:name="_Toc386062633"/>
      <w:r w:rsidRPr="0042222A">
        <w:lastRenderedPageBreak/>
        <w:t>Упражнения</w:t>
      </w:r>
      <w:bookmarkEnd w:id="1054"/>
      <w:bookmarkEnd w:id="1055"/>
      <w:bookmarkEnd w:id="1056"/>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7" w:name="_Toc385806680"/>
      <w:bookmarkStart w:id="1058" w:name="_Toc385854428"/>
      <w:bookmarkStart w:id="1059" w:name="_Toc386062634"/>
      <w:r w:rsidRPr="0042222A">
        <w:t>Решения и упътвания</w:t>
      </w:r>
      <w:bookmarkEnd w:id="1057"/>
      <w:bookmarkEnd w:id="1058"/>
      <w:bookmarkEnd w:id="1059"/>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21"/>
          <w:headerReference w:type="default" r:id="rId322"/>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0" w:name="_Глава_16._Линейни"/>
      <w:bookmarkStart w:id="1061" w:name="_Toc385806681"/>
      <w:bookmarkStart w:id="1062" w:name="_Toc385854429"/>
      <w:bookmarkStart w:id="1063" w:name="_Toc386062635"/>
      <w:bookmarkStart w:id="1064" w:name="_Toc386062759"/>
      <w:bookmarkEnd w:id="1060"/>
      <w:r w:rsidRPr="00E31027">
        <w:lastRenderedPageBreak/>
        <w:t>Глава 16. Линейни структури от данни</w:t>
      </w:r>
      <w:bookmarkEnd w:id="1061"/>
      <w:bookmarkEnd w:id="1062"/>
      <w:bookmarkEnd w:id="1063"/>
      <w:bookmarkEnd w:id="1064"/>
    </w:p>
    <w:p w:rsidR="00FF37A1" w:rsidRPr="00A454FE" w:rsidRDefault="00FF37A1" w:rsidP="005465B1">
      <w:pPr>
        <w:pStyle w:val="Heading2"/>
      </w:pPr>
      <w:bookmarkStart w:id="1065" w:name="_Toc385806682"/>
      <w:bookmarkStart w:id="1066" w:name="_Toc385854430"/>
      <w:bookmarkStart w:id="1067" w:name="_Toc386062636"/>
      <w:r w:rsidRPr="00A454FE">
        <w:t>Автор</w:t>
      </w:r>
      <w:r>
        <w:t>и</w:t>
      </w:r>
      <w:bookmarkEnd w:id="1065"/>
      <w:bookmarkEnd w:id="1066"/>
      <w:bookmarkEnd w:id="1067"/>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8" w:name="_Toc385806683"/>
      <w:bookmarkStart w:id="1069" w:name="_Toc385854431"/>
      <w:bookmarkStart w:id="1070" w:name="_Toc386062637"/>
      <w:r w:rsidRPr="00A454FE">
        <w:t>В тази тема...</w:t>
      </w:r>
      <w:bookmarkEnd w:id="1068"/>
      <w:bookmarkEnd w:id="1069"/>
      <w:bookmarkEnd w:id="1070"/>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1" w:name="_Toc385806684"/>
      <w:bookmarkStart w:id="1072" w:name="_Toc385854432"/>
      <w:bookmarkStart w:id="1073" w:name="_Toc386062638"/>
      <w:r w:rsidRPr="00A454FE">
        <w:t>Абстрактни структури от данни</w:t>
      </w:r>
      <w:bookmarkEnd w:id="1071"/>
      <w:bookmarkEnd w:id="1072"/>
      <w:bookmarkEnd w:id="1073"/>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4" w:name="_Toc385806685"/>
      <w:r w:rsidRPr="00A454FE">
        <w:t>Какво е структура данни?</w:t>
      </w:r>
      <w:bookmarkEnd w:id="1074"/>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5" w:name="_Toc385806686"/>
      <w:r w:rsidRPr="00A454FE">
        <w:lastRenderedPageBreak/>
        <w:t>Какво е абстрактен тип данни?</w:t>
      </w:r>
      <w:bookmarkEnd w:id="1075"/>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6" w:name="_Toc385806687"/>
      <w:r w:rsidRPr="00A454FE">
        <w:t>Основни структури от данни в програмирането</w:t>
      </w:r>
      <w:bookmarkEnd w:id="1076"/>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7" w:name="_Toc385806688"/>
      <w:bookmarkStart w:id="1078" w:name="_Toc385854433"/>
      <w:bookmarkStart w:id="1079" w:name="_Toc386062639"/>
      <w:r w:rsidRPr="00A454FE">
        <w:t>Списъчни структури</w:t>
      </w:r>
      <w:bookmarkEnd w:id="1077"/>
      <w:bookmarkEnd w:id="1078"/>
      <w:bookmarkEnd w:id="1079"/>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0" w:name="_Toc385806689"/>
      <w:r w:rsidRPr="00A454FE">
        <w:t>Списък</w:t>
      </w:r>
      <w:bookmarkEnd w:id="1080"/>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lastRenderedPageBreak/>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1" w:name="_Статичен_списък_(реализация"/>
      <w:bookmarkEnd w:id="1081"/>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r w:rsidR="00335528">
              <w:rPr>
                <w:rFonts w:ascii="Consolas" w:hAnsi="Consolas" w:cs="Courier New"/>
                <w:noProof/>
                <w:color w:val="000000"/>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3008B828" wp14:editId="598D9638">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2" w:name="_Свързан_списък_(динамична"/>
      <w:bookmarkEnd w:id="1082"/>
      <w:r w:rsidRPr="00A454FE">
        <w:lastRenderedPageBreak/>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27C8CB52" wp14:editId="5D2CCE9F">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w:t>
      </w:r>
      <w:r w:rsidRPr="00A454FE">
        <w:lastRenderedPageBreak/>
        <w:t xml:space="preserve">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lastRenderedPageBreak/>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lastRenderedPageBreak/>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lastRenderedPageBreak/>
        <w:drawing>
          <wp:inline distT="0" distB="0" distL="0" distR="0" wp14:anchorId="1AFF8EB1" wp14:editId="5911E97A">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1F36CA9C" wp14:editId="14077B9F">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3" w:name="_Toc385806690"/>
      <w:r w:rsidRPr="00A454FE">
        <w:t>Класът ArrayList</w:t>
      </w:r>
      <w:bookmarkEnd w:id="1083"/>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lastRenderedPageBreak/>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w:t>
      </w:r>
      <w:r>
        <w:lastRenderedPageBreak/>
        <w:t xml:space="preserve">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4" w:name="_Шаблонни_класове_(generics)"/>
      <w:bookmarkStart w:id="1085" w:name="_Toc385806691"/>
      <w:bookmarkEnd w:id="1084"/>
      <w:r w:rsidRPr="00A454FE">
        <w:t>Шаблонни класове (generics)</w:t>
      </w:r>
      <w:bookmarkEnd w:id="1085"/>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lastRenderedPageBreak/>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6" w:name="_Toc385806692"/>
      <w:r w:rsidRPr="00A454FE">
        <w:t>Класът ArrayList&lt;T&gt;</w:t>
      </w:r>
      <w:bookmarkEnd w:id="1086"/>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7" w:name="_Класът_ArrayList_–"/>
      <w:bookmarkEnd w:id="1087"/>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lastRenderedPageBreak/>
        <w:drawing>
          <wp:inline distT="0" distB="0" distL="0" distR="0" wp14:anchorId="7E1E3808" wp14:editId="685890BA">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lastRenderedPageBreak/>
        <w:drawing>
          <wp:inline distT="0" distB="0" distL="0" distR="0" wp14:anchorId="28B5194C" wp14:editId="46983766">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lastRenderedPageBreak/>
              <w:drawing>
                <wp:inline distT="0" distB="0" distL="0" distR="0" wp14:anchorId="58922622" wp14:editId="79CDDDA2">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lastRenderedPageBreak/>
        <w:drawing>
          <wp:inline distT="0" distB="0" distL="0" distR="0" wp14:anchorId="69BC96A5" wp14:editId="02EC2F75">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39E5441E" wp14:editId="2B72F79D">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29" cstate="print">
                      <a:grayscl/>
                      <a:extLst>
                        <a:ext uri="{BEBA8EAE-BF5A-486C-A8C5-ECC9F3942E4B}">
                          <a14:imgProps xmlns:a14="http://schemas.microsoft.com/office/drawing/2010/main">
                            <a14:imgLayer r:embed="rId33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7491FBCD" wp14:editId="1F75E967">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1" cstate="print">
                      <a:grayscl/>
                      <a:extLst>
                        <a:ext uri="{BEBA8EAE-BF5A-486C-A8C5-ECC9F3942E4B}">
                          <a14:imgProps xmlns:a14="http://schemas.microsoft.com/office/drawing/2010/main">
                            <a14:imgLayer r:embed="rId33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0987C6B3" wp14:editId="38DE6FEF">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8" w:name="_Toc385806693"/>
      <w:r w:rsidRPr="00A454FE">
        <w:lastRenderedPageBreak/>
        <w:t>Класът LinkedList&lt;T&gt;</w:t>
      </w:r>
      <w:bookmarkEnd w:id="1088"/>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89" w:name="_Toc385806694"/>
      <w:r w:rsidRPr="00A454FE">
        <w:t>Стек</w:t>
      </w:r>
      <w:bookmarkEnd w:id="1089"/>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878F26C" wp14:editId="62F907D4">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06AE2DC1" wp14:editId="631E0181">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0" w:name="_Toc385806695"/>
      <w:r w:rsidRPr="00A454FE">
        <w:lastRenderedPageBreak/>
        <w:t>Класът Stack&lt;T&gt;</w:t>
      </w:r>
      <w:bookmarkEnd w:id="1090"/>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112C9B24" wp14:editId="77486F6B">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lastRenderedPageBreak/>
              <w:t>Are the brackets correct? true</w:t>
            </w:r>
          </w:p>
        </w:tc>
      </w:tr>
    </w:tbl>
    <w:p w:rsidR="00FF37A1" w:rsidRPr="0099563D" w:rsidRDefault="00FF37A1" w:rsidP="00FF37A1">
      <w:pPr>
        <w:pStyle w:val="Heading3"/>
      </w:pPr>
      <w:bookmarkStart w:id="1091" w:name="_Toc385806696"/>
      <w:r w:rsidRPr="0099563D">
        <w:t>Опашка</w:t>
      </w:r>
      <w:bookmarkEnd w:id="1091"/>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30E756AE" wp14:editId="35F51FF6">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37"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17D7F68A" wp14:editId="5319BB43">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38"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2" w:name="_Toc385806697"/>
      <w:r w:rsidRPr="00A454FE">
        <w:t>Интерфейсът Queue&lt;T&gt;</w:t>
      </w:r>
      <w:bookmarkEnd w:id="1092"/>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1D31DCD9" wp14:editId="1CF22CB4">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3" w:name="_Toc385806698"/>
      <w:bookmarkStart w:id="1094" w:name="_Toc385854434"/>
      <w:bookmarkStart w:id="1095" w:name="_Toc386062640"/>
      <w:r w:rsidRPr="00A454FE">
        <w:t>Упражнения</w:t>
      </w:r>
      <w:bookmarkEnd w:id="1093"/>
      <w:bookmarkEnd w:id="1094"/>
      <w:bookmarkEnd w:id="1095"/>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6" w:name="_Toc385806699"/>
      <w:bookmarkStart w:id="1097" w:name="_Toc385854435"/>
      <w:bookmarkStart w:id="1098" w:name="_Toc386062641"/>
      <w:r w:rsidRPr="00A454FE">
        <w:t>Решения и упътвания</w:t>
      </w:r>
      <w:bookmarkEnd w:id="1096"/>
      <w:bookmarkEnd w:id="1097"/>
      <w:bookmarkEnd w:id="1098"/>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5888" behindDoc="0" locked="0" layoutInCell="1" allowOverlap="1" wp14:anchorId="11A9ADE4" wp14:editId="3580B5A8">
            <wp:simplePos x="0" y="0"/>
            <wp:positionH relativeFrom="column">
              <wp:posOffset>0</wp:posOffset>
            </wp:positionH>
            <wp:positionV relativeFrom="paragraph">
              <wp:posOffset>19050</wp:posOffset>
            </wp:positionV>
            <wp:extent cx="5040630" cy="7174443"/>
            <wp:effectExtent l="19050" t="19050" r="26670" b="26670"/>
            <wp:wrapNone/>
            <wp:docPr id="369" name="Picture 36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4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4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4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4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44"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45"/>
          <w:headerReference w:type="default" r:id="rId346"/>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099" w:name="_Глава_17._Дървета"/>
      <w:bookmarkStart w:id="1100" w:name="_Toc385806700"/>
      <w:bookmarkStart w:id="1101" w:name="_Toc385854436"/>
      <w:bookmarkStart w:id="1102" w:name="_Toc386062642"/>
      <w:bookmarkStart w:id="1103" w:name="_Toc386062760"/>
      <w:bookmarkEnd w:id="1099"/>
      <w:r>
        <w:lastRenderedPageBreak/>
        <w:t xml:space="preserve">Глава 17. </w:t>
      </w:r>
      <w:r w:rsidRPr="006C20C0">
        <w:t>Дървета и графи</w:t>
      </w:r>
      <w:bookmarkEnd w:id="1100"/>
      <w:bookmarkEnd w:id="1101"/>
      <w:bookmarkEnd w:id="1102"/>
      <w:bookmarkEnd w:id="1103"/>
    </w:p>
    <w:p w:rsidR="00DA3FB3" w:rsidRPr="006C20C0" w:rsidRDefault="00DA3FB3" w:rsidP="00DA3FB3">
      <w:pPr>
        <w:pStyle w:val="Heading2"/>
        <w:numPr>
          <w:ilvl w:val="1"/>
          <w:numId w:val="0"/>
        </w:numPr>
        <w:tabs>
          <w:tab w:val="left" w:pos="0"/>
        </w:tabs>
        <w:suppressAutoHyphens/>
      </w:pPr>
      <w:bookmarkStart w:id="1104" w:name="_Toc385806701"/>
      <w:bookmarkStart w:id="1105" w:name="_Toc385854437"/>
      <w:bookmarkStart w:id="1106" w:name="_Toc386062643"/>
      <w:r w:rsidRPr="006C20C0">
        <w:t>Автор</w:t>
      </w:r>
      <w:bookmarkEnd w:id="1104"/>
      <w:bookmarkEnd w:id="1105"/>
      <w:bookmarkEnd w:id="1106"/>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7" w:name="_Toc385806702"/>
      <w:bookmarkStart w:id="1108" w:name="_Toc385854438"/>
      <w:bookmarkStart w:id="1109" w:name="_Toc386062644"/>
      <w:r w:rsidRPr="006C20C0">
        <w:t>В тази тема...</w:t>
      </w:r>
      <w:bookmarkEnd w:id="1107"/>
      <w:bookmarkEnd w:id="1108"/>
      <w:bookmarkEnd w:id="1109"/>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0" w:name="_Toc385806703"/>
      <w:bookmarkStart w:id="1111" w:name="_Toc385854439"/>
      <w:bookmarkStart w:id="1112" w:name="_Toc386062645"/>
      <w:r w:rsidRPr="006C20C0">
        <w:t>Дървовидни структури</w:t>
      </w:r>
      <w:bookmarkEnd w:id="1110"/>
      <w:bookmarkEnd w:id="1111"/>
      <w:bookmarkEnd w:id="1112"/>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3" w:name="_Дървета"/>
      <w:bookmarkStart w:id="1114" w:name="_Toc385806704"/>
      <w:bookmarkStart w:id="1115" w:name="_Toc385854440"/>
      <w:bookmarkStart w:id="1116" w:name="_Toc386062646"/>
      <w:bookmarkEnd w:id="1113"/>
      <w:r w:rsidRPr="006C20C0">
        <w:t>Дървета</w:t>
      </w:r>
      <w:bookmarkEnd w:id="1114"/>
      <w:bookmarkEnd w:id="1115"/>
      <w:bookmarkEnd w:id="1116"/>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7" w:name="_Toc385806705"/>
      <w:r w:rsidRPr="006C20C0">
        <w:t>Пример – йерархия на участниците в един софтуерен проект</w:t>
      </w:r>
      <w:bookmarkEnd w:id="1117"/>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w:t>
      </w:r>
      <w:r w:rsidRPr="006C20C0">
        <w:lastRenderedPageBreak/>
        <w:t>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25C5BFDB" wp14:editId="2E5DF586">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8" w:name="_Toc385806706"/>
      <w:r w:rsidRPr="006C20C0">
        <w:t>Терминология, свързана с дърветата</w:t>
      </w:r>
      <w:bookmarkEnd w:id="1118"/>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lastRenderedPageBreak/>
        <w:drawing>
          <wp:inline distT="0" distB="0" distL="0" distR="0" wp14:anchorId="65A0DBA9" wp14:editId="6717D542">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lastRenderedPageBreak/>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19" w:name="_Toc385806707"/>
      <w:r w:rsidRPr="006C20C0">
        <w:t xml:space="preserve">Реализация на дърво </w:t>
      </w:r>
      <w:r>
        <w:t xml:space="preserve">– </w:t>
      </w:r>
      <w:r w:rsidRPr="006C20C0">
        <w:t>пример</w:t>
      </w:r>
      <w:bookmarkEnd w:id="1119"/>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lastRenderedPageBreak/>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0" w:name="_Toc385806708"/>
      <w:r>
        <w:t>О</w:t>
      </w:r>
      <w:r w:rsidRPr="006C20C0">
        <w:t>бхождане на директори</w:t>
      </w:r>
      <w:r>
        <w:t>ите по твърдия диск</w:t>
      </w:r>
      <w:bookmarkEnd w:id="1120"/>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lastRenderedPageBreak/>
        <w:drawing>
          <wp:inline distT="0" distB="0" distL="0" distR="0" wp14:anchorId="185D3047" wp14:editId="4A11CB77">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1" w:name="_Обхождане_на_директориите"/>
      <w:bookmarkEnd w:id="1121"/>
      <w:r>
        <w:lastRenderedPageBreak/>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2" w:name="_Toc385806709"/>
      <w:r w:rsidRPr="006C20C0">
        <w:t>Двоични дървета</w:t>
      </w:r>
      <w:bookmarkEnd w:id="1122"/>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w:t>
      </w:r>
      <w:r w:rsidRPr="006C20C0">
        <w:lastRenderedPageBreak/>
        <w:t>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27B76C7F" wp14:editId="42CA1CED">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5EC4934D" wp14:editId="3653DDB2">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w:t>
      </w:r>
      <w:r w:rsidRPr="006C20C0">
        <w:lastRenderedPageBreak/>
        <w:t xml:space="preserve">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4A6CBEA5" wp14:editId="48DA96A2">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04D1A4C4" wp14:editId="79AA937E">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lastRenderedPageBreak/>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3" w:name="_Toc385806710"/>
      <w:r w:rsidRPr="006C20C0">
        <w:t>Наредени двоични дървета за претърсване</w:t>
      </w:r>
      <w:bookmarkEnd w:id="1123"/>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53"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lastRenderedPageBreak/>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1FE953FE" wp14:editId="5547FDA1">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45D9F8D5" wp14:editId="562BDA12">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6B59C472" wp14:editId="6DD2366F">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lastRenderedPageBreak/>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347F2541" wp14:editId="0CC4FBDE">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lastRenderedPageBreak/>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7BFF3189" wp14:editId="081C5653">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422863E0" wp14:editId="228C6B48">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4" w:name="_Балансирани_дървета"/>
      <w:bookmarkStart w:id="1125" w:name="_Toc385806711"/>
      <w:bookmarkEnd w:id="1124"/>
      <w:r w:rsidRPr="006C20C0">
        <w:lastRenderedPageBreak/>
        <w:t>Балансирани дървета</w:t>
      </w:r>
      <w:bookmarkEnd w:id="1125"/>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7FFC7A00" wp14:editId="13E151D5">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59" w:tgtFrame="_blank" w:history="1">
        <w:r w:rsidRPr="00640962">
          <w:rPr>
            <w:rStyle w:val="Hyperlink"/>
          </w:rPr>
          <w:t>Apache Commons Collections</w:t>
        </w:r>
      </w:hyperlink>
      <w:r>
        <w:t xml:space="preserve"> и </w:t>
      </w:r>
      <w:hyperlink r:id="rId360" w:tgtFrame="_blank" w:history="1">
        <w:r w:rsidRPr="00640962">
          <w:rPr>
            <w:rStyle w:val="Hyperlink"/>
            <w:lang w:val="en-US"/>
          </w:rPr>
          <w:t>JGL</w:t>
        </w:r>
      </w:hyperlink>
      <w:r>
        <w:t>.</w:t>
      </w:r>
    </w:p>
    <w:p w:rsidR="00DA3FB3" w:rsidRPr="006C20C0" w:rsidRDefault="00DA3FB3">
      <w:r w:rsidRPr="006C20C0">
        <w:t xml:space="preserve">В </w:t>
      </w:r>
      <w:hyperlink r:id="rId361"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6" w:name="_Toc385806712"/>
      <w:bookmarkStart w:id="1127" w:name="_Toc385854441"/>
      <w:bookmarkStart w:id="1128" w:name="_Toc386062647"/>
      <w:r w:rsidRPr="006C20C0">
        <w:t>Графи</w:t>
      </w:r>
      <w:bookmarkEnd w:id="1126"/>
      <w:bookmarkEnd w:id="1127"/>
      <w:bookmarkEnd w:id="1128"/>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29" w:name="_Toc385806713"/>
      <w:r w:rsidRPr="006C20C0">
        <w:t>Графи – основни понятия</w:t>
      </w:r>
      <w:bookmarkEnd w:id="1129"/>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460D075C" wp14:editId="7CE029FD">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3EB7B962" wp14:editId="294FC2CA">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73F07F38" wp14:editId="6C4D7E41">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73F167A4" wp14:editId="0F21EB4D">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0" w:name="_Toc385806714"/>
      <w:r w:rsidRPr="006C20C0">
        <w:t>Графи – видове представяния</w:t>
      </w:r>
      <w:bookmarkEnd w:id="1130"/>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1" w:name="_Toc385806715"/>
      <w:r w:rsidRPr="006C20C0">
        <w:t>Графи – основни операции</w:t>
      </w:r>
      <w:bookmarkEnd w:id="1131"/>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2" w:name="_Toc385806716"/>
      <w:r>
        <w:lastRenderedPageBreak/>
        <w:t>Основни приложения и задачи за графи</w:t>
      </w:r>
      <w:bookmarkEnd w:id="1132"/>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w:t>
      </w:r>
      <w:r>
        <w:lastRenderedPageBreak/>
        <w:t>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3" w:name="_Toc385806717"/>
      <w:bookmarkStart w:id="1134" w:name="_Toc385854442"/>
      <w:bookmarkStart w:id="1135" w:name="_Toc386062648"/>
      <w:r w:rsidRPr="006C20C0">
        <w:t>Упражнения</w:t>
      </w:r>
      <w:bookmarkEnd w:id="1133"/>
      <w:bookmarkEnd w:id="1134"/>
      <w:bookmarkEnd w:id="1135"/>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w:t>
      </w:r>
      <w:r>
        <w:lastRenderedPageBreak/>
        <w:t>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6" w:name="_Toc385806718"/>
      <w:bookmarkStart w:id="1137" w:name="_Toc385854443"/>
      <w:bookmarkStart w:id="1138" w:name="_Toc386062649"/>
      <w:r w:rsidRPr="006C20C0">
        <w:t>Решения и упътвания</w:t>
      </w:r>
      <w:bookmarkEnd w:id="1136"/>
      <w:bookmarkEnd w:id="1137"/>
      <w:bookmarkEnd w:id="1138"/>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66"/>
          <w:headerReference w:type="default" r:id="rId367"/>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39" w:name="_Глава_18._Речници,"/>
      <w:bookmarkStart w:id="1140" w:name="_Toc385806719"/>
      <w:bookmarkStart w:id="1141" w:name="_Toc385854444"/>
      <w:bookmarkStart w:id="1142" w:name="_Toc386062650"/>
      <w:bookmarkStart w:id="1143" w:name="_Toc386062761"/>
      <w:bookmarkEnd w:id="1139"/>
      <w:r w:rsidRPr="00524D09">
        <w:lastRenderedPageBreak/>
        <w:t>Глава 18. Речници, хеш-таблици и множества</w:t>
      </w:r>
      <w:bookmarkEnd w:id="1140"/>
      <w:bookmarkEnd w:id="1141"/>
      <w:bookmarkEnd w:id="1142"/>
      <w:bookmarkEnd w:id="1143"/>
    </w:p>
    <w:p w:rsidR="00C00208" w:rsidRPr="00726775" w:rsidRDefault="00C00208" w:rsidP="00726775">
      <w:pPr>
        <w:pStyle w:val="Heading2"/>
      </w:pPr>
      <w:bookmarkStart w:id="1144" w:name="_Toc385806720"/>
      <w:bookmarkStart w:id="1145" w:name="_Toc385854445"/>
      <w:bookmarkStart w:id="1146" w:name="_Toc386062651"/>
      <w:r w:rsidRPr="00726775">
        <w:t>Автор</w:t>
      </w:r>
      <w:bookmarkEnd w:id="1144"/>
      <w:bookmarkEnd w:id="1145"/>
      <w:bookmarkEnd w:id="1146"/>
    </w:p>
    <w:p w:rsidR="00C00208" w:rsidRPr="00F346D0" w:rsidRDefault="00C00208" w:rsidP="00C00208">
      <w:r w:rsidRPr="00F346D0">
        <w:t>Владимир Цанев</w:t>
      </w:r>
    </w:p>
    <w:p w:rsidR="00C00208" w:rsidRPr="00726775" w:rsidRDefault="00C00208" w:rsidP="00726775">
      <w:pPr>
        <w:pStyle w:val="Heading2"/>
      </w:pPr>
      <w:bookmarkStart w:id="1147" w:name="_Toc385806721"/>
      <w:bookmarkStart w:id="1148" w:name="_Toc385854446"/>
      <w:bookmarkStart w:id="1149" w:name="_Toc386062652"/>
      <w:r w:rsidRPr="00726775">
        <w:t>В тази тема...</w:t>
      </w:r>
      <w:bookmarkEnd w:id="1147"/>
      <w:bookmarkEnd w:id="1148"/>
      <w:bookmarkEnd w:id="1149"/>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0" w:name="_Toc385806722"/>
      <w:bookmarkStart w:id="1151" w:name="_Toc385854447"/>
      <w:bookmarkStart w:id="1152" w:name="_Toc386062653"/>
      <w:r>
        <w:t xml:space="preserve">Структура от данни </w:t>
      </w:r>
      <w:r w:rsidR="007C20CD">
        <w:t>"</w:t>
      </w:r>
      <w:r>
        <w:t>речник</w:t>
      </w:r>
      <w:r w:rsidR="007C20CD">
        <w:t>"</w:t>
      </w:r>
      <w:bookmarkEnd w:id="1150"/>
      <w:bookmarkEnd w:id="1151"/>
      <w:bookmarkEnd w:id="1152"/>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234CB208" wp14:editId="50569434">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3" w:name="_Toc385806723"/>
      <w:r w:rsidRPr="001F0513">
        <w:lastRenderedPageBreak/>
        <w:t xml:space="preserve">Структура от данни </w:t>
      </w:r>
      <w:r w:rsidR="007C20CD" w:rsidRPr="001F0513">
        <w:t>"</w:t>
      </w:r>
      <w:r w:rsidRPr="001F0513">
        <w:t>речник</w:t>
      </w:r>
      <w:r w:rsidR="007C20CD" w:rsidRPr="001F0513">
        <w:t>"</w:t>
      </w:r>
      <w:r w:rsidRPr="001F0513">
        <w:t xml:space="preserve"> – пример</w:t>
      </w:r>
      <w:bookmarkEnd w:id="1153"/>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4"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4"/>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lastRenderedPageBreak/>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806AAE" wp14:editId="6D895C3E">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w:t>
            </w:r>
            <w:r w:rsidRPr="00F346D0">
              <w:rPr>
                <w:rFonts w:eastAsia="Courier New"/>
              </w:rPr>
              <w:lastRenderedPageBreak/>
              <w:t>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lastRenderedPageBreak/>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5" w:name="_Toc385806725"/>
      <w:r w:rsidRPr="001F0513">
        <w:t>Реализация на речник с червено-черно дърво</w:t>
      </w:r>
      <w:bookmarkEnd w:id="1155"/>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9A497DB" wp14:editId="4A628499">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lastRenderedPageBreak/>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lastRenderedPageBreak/>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lastRenderedPageBreak/>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lastRenderedPageBreak/>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085CBD5" wp14:editId="67E97395">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6" w:name="_Toc385806726"/>
      <w:bookmarkStart w:id="1157" w:name="_Toc385854448"/>
      <w:bookmarkStart w:id="1158" w:name="_Toc386062654"/>
      <w:r w:rsidRPr="00726775">
        <w:t>Хеш-таблици</w:t>
      </w:r>
      <w:bookmarkEnd w:id="1156"/>
      <w:bookmarkEnd w:id="1157"/>
      <w:bookmarkEnd w:id="1158"/>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59" w:name="_Toc385806727"/>
      <w:r w:rsidRPr="001F0513">
        <w:t>Реализация на речник с хеш-таблица</w:t>
      </w:r>
      <w:bookmarkEnd w:id="1159"/>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xml:space="preserve">. </w:t>
      </w:r>
      <w:r w:rsidRPr="00F346D0">
        <w:lastRenderedPageBreak/>
        <w:t>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020406BB" wp14:editId="6F82E11D">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lastRenderedPageBreak/>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B0303B0" wp14:editId="0DB11B95">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5E7BCFC9" wp14:editId="4EDF35C0">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lastRenderedPageBreak/>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lastRenderedPageBreak/>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lastRenderedPageBreak/>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0" w:name="_Toc385806728"/>
      <w:r w:rsidRPr="001F0513">
        <w:t>Хеш-функции и хеширане</w:t>
      </w:r>
      <w:bookmarkEnd w:id="1160"/>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 xml:space="preserve">ментиран от </w:t>
      </w:r>
      <w:r w:rsidRPr="0047682C">
        <w:lastRenderedPageBreak/>
        <w:t>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lastRenderedPageBreak/>
        <w:drawing>
          <wp:inline distT="0" distB="0" distL="0" distR="0" wp14:anchorId="641DD785" wp14:editId="67E2022C">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647A51A9" wp14:editId="439BAE04">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lastRenderedPageBreak/>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1" w:name="_Toc385806729"/>
      <w:r w:rsidRPr="001F0513">
        <w:t>Решаване на проблема с колизиите</w:t>
      </w:r>
      <w:bookmarkEnd w:id="1161"/>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 xml:space="preserve">Това позволява нашият речник да бъде </w:t>
      </w:r>
      <w:r>
        <w:lastRenderedPageBreak/>
        <w:t>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xml:space="preserve">, който има метод, връщащ итератор по елементите на хеш-таблицата. За да реализираме метода итератора, първо прехвърляме всички елементи в ArrayList, а след </w:t>
      </w:r>
      <w:r>
        <w:lastRenderedPageBreak/>
        <w:t>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lastRenderedPageBreak/>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6F9F54" wp14:editId="4340251E">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lastRenderedPageBreak/>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lastRenderedPageBreak/>
        <w:drawing>
          <wp:inline distT="0" distB="0" distL="0" distR="0" wp14:anchorId="0EDCD44E" wp14:editId="48C9771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2" w:name="_Структура_от_данни"/>
      <w:bookmarkStart w:id="1163" w:name="_Toc385806730"/>
      <w:bookmarkStart w:id="1164" w:name="_Toc385854449"/>
      <w:bookmarkStart w:id="1165" w:name="_Toc386062655"/>
      <w:bookmarkEnd w:id="1162"/>
      <w:r w:rsidRPr="00726775">
        <w:t xml:space="preserve">Структура от данни </w:t>
      </w:r>
      <w:r w:rsidR="007C20CD" w:rsidRPr="00726775">
        <w:t>"</w:t>
      </w:r>
      <w:r w:rsidRPr="00726775">
        <w:t>множество</w:t>
      </w:r>
      <w:r w:rsidR="007C20CD" w:rsidRPr="00726775">
        <w:t>"</w:t>
      </w:r>
      <w:bookmarkEnd w:id="1163"/>
      <w:bookmarkEnd w:id="1164"/>
      <w:bookmarkEnd w:id="1165"/>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6" w:name="_Toc385806731"/>
      <w:r w:rsidRPr="001F0513">
        <w:t xml:space="preserve">Абстрактна структура данни </w:t>
      </w:r>
      <w:r w:rsidR="007C20CD" w:rsidRPr="001F0513">
        <w:t>"</w:t>
      </w:r>
      <w:r w:rsidRPr="001F0513">
        <w:t>множество</w:t>
      </w:r>
      <w:r w:rsidR="007C20CD" w:rsidRPr="001F0513">
        <w:t>"</w:t>
      </w:r>
      <w:bookmarkEnd w:id="1166"/>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lastRenderedPageBreak/>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7" w:name="_Toc385806732"/>
      <w:r w:rsidRPr="001F0513">
        <w:t>Операции обединение и сечение на множества</w:t>
      </w:r>
      <w:bookmarkEnd w:id="1167"/>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lastRenderedPageBreak/>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8" w:name="_Toc385806733"/>
      <w:r w:rsidRPr="001F0513">
        <w:t>Реализация с хеш-таблица – клас HashSet&lt;T&gt;</w:t>
      </w:r>
      <w:bookmarkEnd w:id="1168"/>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lastRenderedPageBreak/>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69" w:name="_Toc385806734"/>
      <w:r w:rsidRPr="001F0513">
        <w:t>Реализация с черно-червено дърво – клас TreeSet&lt;T&gt;</w:t>
      </w:r>
      <w:bookmarkEnd w:id="1169"/>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w:t>
      </w:r>
      <w:r w:rsidRPr="00F346D0">
        <w:lastRenderedPageBreak/>
        <w:t>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0" w:name="_Toc385806735"/>
      <w:bookmarkStart w:id="1171" w:name="_Toc385854450"/>
      <w:bookmarkStart w:id="1172" w:name="_Toc386062656"/>
      <w:r w:rsidRPr="00726775">
        <w:t>Упражнения</w:t>
      </w:r>
      <w:bookmarkEnd w:id="1170"/>
      <w:bookmarkEnd w:id="1171"/>
      <w:bookmarkEnd w:id="1172"/>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lastRenderedPageBreak/>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lastRenderedPageBreak/>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3" w:name="_Toc385806736"/>
      <w:bookmarkStart w:id="1174" w:name="_Toc385854451"/>
      <w:bookmarkStart w:id="1175" w:name="_Toc386062657"/>
      <w:r w:rsidRPr="00726775">
        <w:t>Решения и упътвания</w:t>
      </w:r>
      <w:bookmarkEnd w:id="1173"/>
      <w:bookmarkEnd w:id="1174"/>
      <w:bookmarkEnd w:id="1175"/>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 xml:space="preserve">ството и добавим нова 11-та подредица, тя ще застане на мястото си заради компаратора, който сме дефинирали. След това можем веднага да </w:t>
      </w:r>
      <w:r>
        <w:lastRenderedPageBreak/>
        <w:t>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73"/>
          <w:headerReference w:type="default" r:id="rId374"/>
          <w:footerReference w:type="even" r:id="rId375"/>
          <w:footerReference w:type="default" r:id="rId376"/>
          <w:headerReference w:type="first" r:id="rId377"/>
          <w:footerReference w:type="first" r:id="rId378"/>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6" w:name="_Глава_19._Структури"/>
      <w:bookmarkStart w:id="1177" w:name="_Toc385806737"/>
      <w:bookmarkStart w:id="1178" w:name="_Toc385854452"/>
      <w:bookmarkStart w:id="1179" w:name="_Toc386062658"/>
      <w:bookmarkStart w:id="1180" w:name="_Toc386062762"/>
      <w:bookmarkEnd w:id="1176"/>
      <w:r>
        <w:lastRenderedPageBreak/>
        <w:t xml:space="preserve">Глава 19. </w:t>
      </w:r>
      <w:r w:rsidRPr="003B5C49">
        <w:t xml:space="preserve">Структури от данни – </w:t>
      </w:r>
      <w:r>
        <w:t>съпоставка и препоръки</w:t>
      </w:r>
      <w:bookmarkEnd w:id="1177"/>
      <w:bookmarkEnd w:id="1178"/>
      <w:bookmarkEnd w:id="1179"/>
      <w:bookmarkEnd w:id="1180"/>
    </w:p>
    <w:p w:rsidR="00122E0A" w:rsidRPr="00A76AE1" w:rsidRDefault="00122E0A" w:rsidP="005465B1">
      <w:pPr>
        <w:pStyle w:val="Heading2"/>
      </w:pPr>
      <w:bookmarkStart w:id="1181" w:name="_Toc385806738"/>
      <w:bookmarkStart w:id="1182" w:name="_Toc385854453"/>
      <w:bookmarkStart w:id="1183" w:name="_Toc386062659"/>
      <w:r w:rsidRPr="00A76AE1">
        <w:t>Автор</w:t>
      </w:r>
      <w:bookmarkEnd w:id="1181"/>
      <w:bookmarkEnd w:id="1182"/>
      <w:bookmarkEnd w:id="1183"/>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4" w:name="_Toc385806739"/>
      <w:bookmarkStart w:id="1185" w:name="_Toc385854454"/>
      <w:bookmarkStart w:id="1186" w:name="_Toc386062660"/>
      <w:r w:rsidRPr="00A76AE1">
        <w:t>В тази тема...</w:t>
      </w:r>
      <w:bookmarkEnd w:id="1184"/>
      <w:bookmarkEnd w:id="1185"/>
      <w:bookmarkEnd w:id="1186"/>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7" w:name="_Toc385806740"/>
      <w:bookmarkStart w:id="1188" w:name="_Toc385854455"/>
      <w:bookmarkStart w:id="1189" w:name="_Toc386062661"/>
      <w:r>
        <w:t>Защо са толкова важни структурите данни?</w:t>
      </w:r>
      <w:bookmarkEnd w:id="1187"/>
      <w:bookmarkEnd w:id="1188"/>
      <w:bookmarkEnd w:id="1189"/>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79" w:tgtFrame="_blank" w:history="1">
        <w:r w:rsidRPr="002139FC">
          <w:rPr>
            <w:rStyle w:val="Hyperlink"/>
          </w:rPr>
          <w:t>The Art of Computer Programming</w:t>
        </w:r>
      </w:hyperlink>
      <w:r w:rsidR="007C20CD">
        <w:t>"</w:t>
      </w:r>
      <w:r w:rsidRPr="002139FC">
        <w:t xml:space="preserve">, в които структурите от </w:t>
      </w:r>
      <w:r w:rsidRPr="002139FC">
        <w:lastRenderedPageBreak/>
        <w:t xml:space="preserve">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80"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73EACDD9" wp14:editId="11E800E2">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0" w:name="_Toc385806741"/>
      <w:bookmarkStart w:id="1191" w:name="_Toc385854456"/>
      <w:bookmarkStart w:id="1192" w:name="_Toc386062662"/>
      <w:r>
        <w:t>Сложност на алгоритъм</w:t>
      </w:r>
      <w:bookmarkEnd w:id="1190"/>
      <w:bookmarkEnd w:id="1191"/>
      <w:bookmarkEnd w:id="1192"/>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C76AC1B" wp14:editId="3FB53EA8">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3" w:name="_Toc385806742"/>
      <w:r>
        <w:t>Типични сложности на алгоритмите</w:t>
      </w:r>
      <w:bookmarkEnd w:id="1193"/>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4" w:name="_Toc385806743"/>
      <w:r>
        <w:t>Сложност и време за изпълнение</w:t>
      </w:r>
      <w:bookmarkEnd w:id="1194"/>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lastRenderedPageBreak/>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27318B60" wp14:editId="32BC9B45">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lastRenderedPageBreak/>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5" w:name="_Toc385806744"/>
      <w:r>
        <w:t>Сложност по няколко променливи</w:t>
      </w:r>
      <w:bookmarkEnd w:id="1195"/>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6" w:name="_Toc385806745"/>
      <w:r>
        <w:t>Най-добър, най-лош и среден случай</w:t>
      </w:r>
      <w:bookmarkEnd w:id="1196"/>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7" w:name="_Toc385806746"/>
      <w:r>
        <w:t>Приблизително оценена сложност</w:t>
      </w:r>
      <w:bookmarkEnd w:id="1197"/>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w:t>
      </w:r>
      <w:r>
        <w:lastRenderedPageBreak/>
        <w:t>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8" w:name="_Toc385806747"/>
      <w:r>
        <w:t>Сложност по памет</w:t>
      </w:r>
      <w:bookmarkEnd w:id="1198"/>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199" w:name="_Toc385806748"/>
      <w:r>
        <w:t>Оценяване на сложност – примери</w:t>
      </w:r>
      <w:bookmarkEnd w:id="1199"/>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lastRenderedPageBreak/>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lastRenderedPageBreak/>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0" w:name="_Toc385806749"/>
      <w:bookmarkStart w:id="1201" w:name="_Toc385854457"/>
      <w:bookmarkStart w:id="1202" w:name="_Toc386062663"/>
      <w:r>
        <w:lastRenderedPageBreak/>
        <w:t>Сравнение на основните структури от данни</w:t>
      </w:r>
      <w:bookmarkEnd w:id="1200"/>
      <w:bookmarkEnd w:id="1201"/>
      <w:bookmarkEnd w:id="1202"/>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3" w:name="_Toc385806750"/>
      <w:bookmarkStart w:id="1204" w:name="_Toc385854458"/>
      <w:bookmarkStart w:id="1205" w:name="_Toc386062664"/>
      <w:r w:rsidRPr="003B5C49">
        <w:t>Кога да използваме дадена структура?</w:t>
      </w:r>
      <w:bookmarkEnd w:id="1203"/>
      <w:bookmarkEnd w:id="1204"/>
      <w:bookmarkEnd w:id="1205"/>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6" w:name="_Toc385806751"/>
      <w:r>
        <w:t>Масив</w:t>
      </w:r>
      <w:r w:rsidRPr="00532830">
        <w:rPr>
          <w:lang w:val="ru-RU"/>
        </w:rPr>
        <w:t xml:space="preserve"> (</w:t>
      </w:r>
      <w:r>
        <w:rPr>
          <w:lang w:val="en-US"/>
        </w:rPr>
        <w:t>Array</w:t>
      </w:r>
      <w:r w:rsidRPr="00532830">
        <w:rPr>
          <w:lang w:val="ru-RU"/>
        </w:rPr>
        <w:t>)</w:t>
      </w:r>
      <w:bookmarkEnd w:id="1206"/>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089D8527" wp14:editId="1E09EFE7">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7" w:name="_Toc385806752"/>
      <w:r>
        <w:t>Свързан / двусвързан списък (LinkedList)</w:t>
      </w:r>
      <w:bookmarkEnd w:id="1207"/>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E45365F" wp14:editId="4043E95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8" w:name="_Toc385806753"/>
      <w:r>
        <w:t>Динамичен масив (ArrayList)</w:t>
      </w:r>
      <w:bookmarkEnd w:id="1208"/>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 xml:space="preserve">Амортизирана сложност означава, че ако добавим последователно 10 000 елемента, ще извършим общо брой </w:t>
      </w:r>
      <w:r>
        <w:lastRenderedPageBreak/>
        <w:t>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85AF716" wp14:editId="24C5C9FB">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09" w:name="_Toc385806754"/>
      <w:r>
        <w:t>Стек (Stack)</w:t>
      </w:r>
      <w:bookmarkEnd w:id="1209"/>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2E2647F" wp14:editId="52362C76">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0" w:name="_Toc385806755"/>
      <w:r>
        <w:t>Опашка (Queue)</w:t>
      </w:r>
      <w:bookmarkEnd w:id="1210"/>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lastRenderedPageBreak/>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5479EC" wp14:editId="5AD5F80C">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1" w:name="_Toc385806756"/>
      <w:r>
        <w:t>Речник, реализиран с хеш-таблица (HashMap)</w:t>
      </w:r>
      <w:bookmarkEnd w:id="1211"/>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lastRenderedPageBreak/>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D99CFBC" wp14:editId="70C334F0">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BD2CCA2" wp14:editId="310116A1">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2" w:name="_Toc385806757"/>
      <w:r>
        <w:t>Речник, реализиран с дърво (TreeMap)</w:t>
      </w:r>
      <w:bookmarkEnd w:id="1212"/>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lastRenderedPageBreak/>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1CDE5AC" wp14:editId="22F0C064">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3" w:name="_Toc385806758"/>
      <w:r>
        <w:t>Множество, реализирано с хеш-таблица (Hash</w:t>
      </w:r>
      <w:r>
        <w:rPr>
          <w:lang w:val="en-US"/>
        </w:rPr>
        <w:t>Set</w:t>
      </w:r>
      <w:r>
        <w:t>)</w:t>
      </w:r>
      <w:bookmarkEnd w:id="1213"/>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09118C0E" wp14:editId="0136B2C2">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4" w:name="_Toc385806759"/>
      <w:r w:rsidRPr="00207ACC">
        <w:t xml:space="preserve">Множество, реализирано </w:t>
      </w:r>
      <w:r>
        <w:t xml:space="preserve">с </w:t>
      </w:r>
      <w:r w:rsidRPr="00207ACC">
        <w:t>дърво (TreeSet)</w:t>
      </w:r>
      <w:bookmarkEnd w:id="1214"/>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lastRenderedPageBreak/>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2A745C66" wp14:editId="4D097711">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5" w:name="_Toc385806760"/>
      <w:r>
        <w:t>Други структури в Java платформата</w:t>
      </w:r>
      <w:bookmarkEnd w:id="1215"/>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lastRenderedPageBreak/>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 xml:space="preserve">ваме, </w:t>
      </w:r>
      <w:r w:rsidRPr="00B26851">
        <w:lastRenderedPageBreak/>
        <w:t>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6" w:name="_Toc385806761"/>
      <w:bookmarkStart w:id="1217" w:name="_Toc385854459"/>
      <w:bookmarkStart w:id="1218" w:name="_Toc386062665"/>
      <w:r>
        <w:t>Избор на структура от данни</w:t>
      </w:r>
      <w:r w:rsidRPr="00532830">
        <w:rPr>
          <w:lang w:val="ru-RU"/>
        </w:rPr>
        <w:t xml:space="preserve"> – </w:t>
      </w:r>
      <w:r>
        <w:t>примери</w:t>
      </w:r>
      <w:bookmarkEnd w:id="1216"/>
      <w:bookmarkEnd w:id="1217"/>
      <w:bookmarkEnd w:id="1218"/>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19" w:name="_Toc385806762"/>
      <w:r>
        <w:t>Генериране на подмножества</w:t>
      </w:r>
      <w:bookmarkEnd w:id="1219"/>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xml:space="preserve">. За </w:t>
      </w:r>
      <w:r w:rsidRPr="009214AF">
        <w:lastRenderedPageBreak/>
        <w:t>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lastRenderedPageBreak/>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0" w:name="_Toc385806763"/>
      <w:r>
        <w:lastRenderedPageBreak/>
        <w:t>Подреждане на студенти</w:t>
      </w:r>
      <w:bookmarkEnd w:id="1220"/>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lastRenderedPageBreak/>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lastRenderedPageBreak/>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1" w:name="_Toc385806764"/>
      <w:r>
        <w:lastRenderedPageBreak/>
        <w:t>Подреждане на телефонен указател</w:t>
      </w:r>
      <w:bookmarkEnd w:id="1221"/>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lastRenderedPageBreak/>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2" w:name="_Toc385806765"/>
      <w:r w:rsidRPr="001D114D">
        <w:t>Търсене в телефонен указател</w:t>
      </w:r>
      <w:bookmarkEnd w:id="1222"/>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lastRenderedPageBreak/>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lastRenderedPageBreak/>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3" w:name="_Toc385806766"/>
      <w:r>
        <w:t>Избор на структури от данни – изводи</w:t>
      </w:r>
      <w:bookmarkEnd w:id="1223"/>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F29AD7D" wp14:editId="7CF1828D">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4" w:name="_Toc385806767"/>
      <w:bookmarkStart w:id="1225" w:name="_Toc385854460"/>
      <w:bookmarkStart w:id="1226" w:name="_Toc386062666"/>
      <w:r>
        <w:t>Упражнения</w:t>
      </w:r>
      <w:bookmarkEnd w:id="1224"/>
      <w:bookmarkEnd w:id="1225"/>
      <w:bookmarkEnd w:id="1226"/>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w:t>
      </w:r>
      <w:r w:rsidRPr="00B47AE9">
        <w:lastRenderedPageBreak/>
        <w:t xml:space="preserve">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7" w:name="_Toc385806768"/>
      <w:bookmarkStart w:id="1228" w:name="_Toc385854461"/>
      <w:bookmarkStart w:id="1229" w:name="_Toc386062667"/>
      <w:r>
        <w:t>Решения и упътвания</w:t>
      </w:r>
      <w:bookmarkEnd w:id="1227"/>
      <w:bookmarkEnd w:id="1228"/>
      <w:bookmarkEnd w:id="1229"/>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81"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lastRenderedPageBreak/>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7936" behindDoc="0" locked="0" layoutInCell="1" allowOverlap="1" wp14:anchorId="582A5C06" wp14:editId="6C19354F">
            <wp:simplePos x="0" y="0"/>
            <wp:positionH relativeFrom="column">
              <wp:posOffset>0</wp:posOffset>
            </wp:positionH>
            <wp:positionV relativeFrom="paragraph">
              <wp:posOffset>19050</wp:posOffset>
            </wp:positionV>
            <wp:extent cx="5040630" cy="7174443"/>
            <wp:effectExtent l="19050" t="19050" r="26670" b="26670"/>
            <wp:wrapNone/>
            <wp:docPr id="373" name="Picture 37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82"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8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8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8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386"/>
          <w:headerReference w:type="default" r:id="rId38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88"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0" w:name="_Глава_20._Принципи"/>
      <w:bookmarkStart w:id="1231" w:name="_Toc385806769"/>
      <w:bookmarkStart w:id="1232" w:name="_Toc385854462"/>
      <w:bookmarkStart w:id="1233" w:name="_Toc386062668"/>
      <w:bookmarkStart w:id="1234" w:name="_Toc386062763"/>
      <w:bookmarkEnd w:id="1230"/>
      <w:r>
        <w:lastRenderedPageBreak/>
        <w:t xml:space="preserve">Глава 20. </w:t>
      </w:r>
      <w:r w:rsidRPr="002A4EB8">
        <w:t>Принципи на обектно-ориентираното програмиране</w:t>
      </w:r>
      <w:bookmarkEnd w:id="1231"/>
      <w:bookmarkEnd w:id="1232"/>
      <w:bookmarkEnd w:id="1233"/>
      <w:bookmarkEnd w:id="1234"/>
    </w:p>
    <w:p w:rsidR="004119F2" w:rsidRPr="002A4EB8" w:rsidRDefault="004119F2" w:rsidP="005465B1">
      <w:pPr>
        <w:pStyle w:val="Heading2"/>
      </w:pPr>
      <w:bookmarkStart w:id="1235" w:name="_Toc385806770"/>
      <w:bookmarkStart w:id="1236" w:name="_Toc385854463"/>
      <w:bookmarkStart w:id="1237" w:name="_Toc386062669"/>
      <w:r w:rsidRPr="002A4EB8">
        <w:t>Автор</w:t>
      </w:r>
      <w:bookmarkEnd w:id="1235"/>
      <w:bookmarkEnd w:id="1236"/>
      <w:bookmarkEnd w:id="1237"/>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8" w:name="_Toc385806771"/>
      <w:bookmarkStart w:id="1239" w:name="_Toc385854464"/>
      <w:bookmarkStart w:id="1240" w:name="_Toc386062670"/>
      <w:r w:rsidRPr="002A4EB8">
        <w:t>В тази тема...</w:t>
      </w:r>
      <w:bookmarkEnd w:id="1238"/>
      <w:bookmarkEnd w:id="1239"/>
      <w:bookmarkEnd w:id="1240"/>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1" w:name="_Toc385806772"/>
      <w:bookmarkStart w:id="1242" w:name="_Toc385854465"/>
      <w:bookmarkStart w:id="1243" w:name="_Toc386062671"/>
      <w:r w:rsidRPr="002A4EB8">
        <w:t>Да си припомним: класове и обекти</w:t>
      </w:r>
      <w:bookmarkEnd w:id="1241"/>
      <w:bookmarkEnd w:id="1242"/>
      <w:bookmarkEnd w:id="1243"/>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4" w:name="_Toc385806773"/>
      <w:bookmarkStart w:id="1245" w:name="_Toc385854466"/>
      <w:bookmarkStart w:id="1246" w:name="_Toc386062672"/>
      <w:r w:rsidRPr="002A4EB8">
        <w:lastRenderedPageBreak/>
        <w:t>Обектно-ориентирано програмиране (ООП)</w:t>
      </w:r>
      <w:bookmarkEnd w:id="1244"/>
      <w:bookmarkEnd w:id="1245"/>
      <w:bookmarkEnd w:id="1246"/>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7" w:name="_Toc385806774"/>
      <w:bookmarkStart w:id="1248" w:name="_Toc385854467"/>
      <w:bookmarkStart w:id="1249" w:name="_Toc386062673"/>
      <w:r w:rsidRPr="002A4EB8">
        <w:t>Основни принципи на ООП</w:t>
      </w:r>
      <w:bookmarkEnd w:id="1247"/>
      <w:bookmarkEnd w:id="1248"/>
      <w:bookmarkEnd w:id="1249"/>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lastRenderedPageBreak/>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0" w:name="_Toc385806775"/>
      <w:r w:rsidRPr="002A4EB8">
        <w:t>Наследяване (Inheritance)</w:t>
      </w:r>
      <w:bookmarkEnd w:id="1250"/>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lastRenderedPageBreak/>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1E1EFD74" wp14:editId="25EE1865">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lastRenderedPageBreak/>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A2A9895" wp14:editId="0F2C6752">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1" w:name="_Нива_на_достъп"/>
      <w:bookmarkEnd w:id="1251"/>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w:t>
      </w:r>
      <w:r w:rsidRPr="002A4EB8">
        <w:lastRenderedPageBreak/>
        <w:t>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w:t>
      </w:r>
      <w:r>
        <w:lastRenderedPageBreak/>
        <w:t xml:space="preserve">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lastRenderedPageBreak/>
              <w:drawing>
                <wp:inline distT="0" distB="0" distL="0" distR="0" wp14:anchorId="35846A70" wp14:editId="33F426A0">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387A9D18" wp14:editId="52E97ACF">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lastRenderedPageBreak/>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2" w:name="_Клас-диаграми"/>
      <w:bookmarkEnd w:id="1252"/>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w:t>
      </w:r>
      <w:r w:rsidRPr="002A4EB8">
        <w:lastRenderedPageBreak/>
        <w:t xml:space="preserve">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62192FEA" wp14:editId="7B50003E">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7263B5E" wp14:editId="20C04DE8">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91"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lastRenderedPageBreak/>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C797F12" wp14:editId="2C0C9B73">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7AB4504F" wp14:editId="7279D61D">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47181AA2" wp14:editId="02C29BB0">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7EDB5273" wp14:editId="3EF709BB">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lastRenderedPageBreak/>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263D1065" wp14:editId="0FAAB4C8">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2E61814" wp14:editId="70366C50">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3" w:name="_Абстракция_(Abstraction)"/>
      <w:bookmarkStart w:id="1254" w:name="_Toc385806776"/>
      <w:bookmarkEnd w:id="1253"/>
      <w:r w:rsidRPr="002A4EB8">
        <w:t>Абстракция (Abstraction)</w:t>
      </w:r>
      <w:bookmarkEnd w:id="1254"/>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w:t>
      </w:r>
      <w:r w:rsidRPr="002A4EB8">
        <w:lastRenderedPageBreak/>
        <w:t xml:space="preserve">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lastRenderedPageBreak/>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5" w:name="_Интерфейси"/>
      <w:bookmarkEnd w:id="1255"/>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lastRenderedPageBreak/>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72E629FA" wp14:editId="02E551D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lastRenderedPageBreak/>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335528">
      <w:pPr>
        <w:spacing w:after="120"/>
      </w:pPr>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A519CE" w:rsidP="004119F2">
      <w:pPr>
        <w:jc w:val="center"/>
        <w:rPr>
          <w:lang w:val="en-US"/>
        </w:rPr>
      </w:pPr>
      <w:r>
        <w:rPr>
          <w:noProof/>
          <w:lang w:val="en-US" w:eastAsia="en-US"/>
        </w:rPr>
        <w:drawing>
          <wp:inline distT="0" distB="0" distL="0" distR="0" wp14:anchorId="32813584" wp14:editId="21EEDA54">
            <wp:extent cx="4657725" cy="4602927"/>
            <wp:effectExtent l="0" t="0" r="0" b="762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672196" cy="4617227"/>
                    </a:xfrm>
                    <a:prstGeom prst="rect">
                      <a:avLst/>
                    </a:prstGeom>
                    <a:noFill/>
                    <a:ln>
                      <a:noFill/>
                    </a:ln>
                  </pic:spPr>
                </pic:pic>
              </a:graphicData>
            </a:graphic>
          </wp:inline>
        </w:drawing>
      </w:r>
    </w:p>
    <w:p w:rsidR="00335528" w:rsidRDefault="00335528" w:rsidP="00335528">
      <w:r w:rsidRPr="002A4EB8">
        <w:lastRenderedPageBreak/>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На фигурата по-горе е показано как изглежда част от йерархията на колекциите в Java.</w:t>
      </w:r>
    </w:p>
    <w:p w:rsidR="00335528" w:rsidRDefault="00335528" w:rsidP="00335528">
      <w:pPr>
        <w:rPr>
          <w:lang w:val="en-US"/>
        </w:rPr>
      </w:pPr>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6" w:name="_Toc385806777"/>
      <w:r w:rsidRPr="002A4EB8">
        <w:t>Капсулация (Encapsulation)</w:t>
      </w:r>
      <w:bookmarkEnd w:id="1256"/>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lastRenderedPageBreak/>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w:t>
      </w:r>
      <w:r>
        <w:lastRenderedPageBreak/>
        <w:t xml:space="preserve">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7" w:name="_Toc385806778"/>
      <w:r w:rsidRPr="002A4EB8">
        <w:t>Полиморфизъм (Polymorphism)</w:t>
      </w:r>
      <w:bookmarkEnd w:id="1257"/>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 xml:space="preserve">дено от базовия клас. Абстракцията се свързва със създаването на интерфейс на </w:t>
      </w:r>
      <w:r w:rsidRPr="00997D5D">
        <w:lastRenderedPageBreak/>
        <w:t>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lastRenderedPageBreak/>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8" w:name="_Виртуални_методи"/>
      <w:bookmarkEnd w:id="1258"/>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lastRenderedPageBreak/>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lastRenderedPageBreak/>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59" w:name="_Toc385806779"/>
      <w:bookmarkStart w:id="1260" w:name="_Toc385854468"/>
      <w:bookmarkStart w:id="1261" w:name="_Toc386062674"/>
      <w:r w:rsidRPr="002A4EB8">
        <w:t>Свързаност на отговорностите и функционално обвързване</w:t>
      </w:r>
      <w:bookmarkEnd w:id="1259"/>
      <w:bookmarkEnd w:id="1260"/>
      <w:bookmarkEnd w:id="1261"/>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2" w:name="_Toc385806780"/>
      <w:r w:rsidRPr="002A4EB8">
        <w:t>Свързаност на отговорностите (cohesion)</w:t>
      </w:r>
      <w:bookmarkEnd w:id="1262"/>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lastRenderedPageBreak/>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 xml:space="preserve">зани </w:t>
      </w:r>
      <w:r w:rsidRPr="002A4EB8">
        <w:lastRenderedPageBreak/>
        <w:t>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3" w:name="_Toc385806781"/>
      <w:r w:rsidRPr="002A4EB8">
        <w:t>Функционално обвързване (coupling)</w:t>
      </w:r>
      <w:bookmarkEnd w:id="1263"/>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lastRenderedPageBreak/>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w:t>
      </w:r>
      <w:r>
        <w:lastRenderedPageBreak/>
        <w:t xml:space="preserve">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4" w:name="_Toc385806782"/>
      <w:r w:rsidRPr="002A4EB8">
        <w:t>Код като спагети (spaghetti code)</w:t>
      </w:r>
      <w:bookmarkEnd w:id="1264"/>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33A9D08" wp14:editId="5AA737E9">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5" w:name="_Toc385806783"/>
      <w:r w:rsidRPr="00EA5FDB">
        <w:t>Cohesion и coupling в инженерните дисциплини</w:t>
      </w:r>
      <w:bookmarkEnd w:id="1265"/>
    </w:p>
    <w:p w:rsidR="004119F2" w:rsidRDefault="004119F2" w:rsidP="004119F2">
      <w:r>
        <w:t xml:space="preserve">Ако си мислите, че принципите за strong cohesion и loose coupling се отнасят само за програмирането, дълбоко се заблуждавате. Това са здрави </w:t>
      </w:r>
      <w:r>
        <w:lastRenderedPageBreak/>
        <w:t>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5C18D716" wp14:editId="400040FB">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400">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6" w:name="_Toc385806784"/>
      <w:bookmarkStart w:id="1267" w:name="_Toc385854469"/>
      <w:bookmarkStart w:id="1268" w:name="_Toc386062675"/>
      <w:r w:rsidRPr="002A4EB8">
        <w:t>Обектно-ориентирано моделиране (OOM)</w:t>
      </w:r>
      <w:bookmarkEnd w:id="1266"/>
      <w:bookmarkEnd w:id="1267"/>
      <w:bookmarkEnd w:id="1268"/>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 xml:space="preserve">Така вече си създаваме нова реалност, която е опростена версия </w:t>
      </w:r>
      <w:r w:rsidRPr="002A4EB8">
        <w:lastRenderedPageBreak/>
        <w:t>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69" w:name="_Toc385806785"/>
      <w:r w:rsidRPr="002A4EB8">
        <w:t>Стъпки при обектно-ориентираното моделиране</w:t>
      </w:r>
      <w:bookmarkEnd w:id="1269"/>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0" w:name="_Toc385806786"/>
      <w:r w:rsidRPr="002A4EB8">
        <w:t>Идентификация на класовете</w:t>
      </w:r>
      <w:bookmarkEnd w:id="1270"/>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lastRenderedPageBreak/>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1" w:name="_Toc385806787"/>
      <w:r w:rsidRPr="002A4EB8">
        <w:t>Идентификация на атрибутите на класовете</w:t>
      </w:r>
      <w:bookmarkEnd w:id="1271"/>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2" w:name="_Toc385806788"/>
      <w:r w:rsidRPr="002A4EB8">
        <w:t>Идентификация на операциите върху класовете</w:t>
      </w:r>
      <w:bookmarkEnd w:id="1272"/>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3" w:name="_Toc385806789"/>
      <w:r w:rsidRPr="002A4EB8">
        <w:t>Идентификация на връзките между класовете</w:t>
      </w:r>
      <w:bookmarkEnd w:id="1273"/>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4" w:name="_Нотацията_UML"/>
      <w:bookmarkStart w:id="1275" w:name="_Toc385806790"/>
      <w:bookmarkStart w:id="1276" w:name="_Toc385854470"/>
      <w:bookmarkStart w:id="1277" w:name="_Toc386062676"/>
      <w:bookmarkEnd w:id="1274"/>
      <w:r>
        <w:t xml:space="preserve">Нотацията </w:t>
      </w:r>
      <w:r w:rsidRPr="002A4EB8">
        <w:t>UML</w:t>
      </w:r>
      <w:bookmarkEnd w:id="1275"/>
      <w:bookmarkEnd w:id="1276"/>
      <w:bookmarkEnd w:id="1277"/>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8" w:name="_Toc385806791"/>
      <w:r w:rsidRPr="002A4EB8">
        <w:lastRenderedPageBreak/>
        <w:t>Use case диаграми (случаи на употреба)</w:t>
      </w:r>
      <w:bookmarkEnd w:id="1278"/>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4C9BCCA" wp14:editId="2A5C88E5">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79" w:name="_Toc385806792"/>
      <w:r w:rsidRPr="002A4EB8">
        <w:t>Sequence диаграми</w:t>
      </w:r>
      <w:bookmarkEnd w:id="1279"/>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lastRenderedPageBreak/>
        <w:drawing>
          <wp:inline distT="0" distB="0" distL="0" distR="0" wp14:anchorId="3AFC882B" wp14:editId="05009E56">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03C6EC03" wp14:editId="0158ED5C">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0" w:name="_Toc385806793"/>
      <w:r w:rsidRPr="002A4EB8">
        <w:t>Statechart диаграми</w:t>
      </w:r>
      <w:bookmarkEnd w:id="1280"/>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lastRenderedPageBreak/>
        <w:drawing>
          <wp:inline distT="0" distB="0" distL="0" distR="0" wp14:anchorId="4B9693B9" wp14:editId="6AAE0DFA">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04">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1" w:name="_Toc385806794"/>
      <w:r w:rsidRPr="002A4EB8">
        <w:t>Activity диаграми</w:t>
      </w:r>
      <w:bookmarkEnd w:id="1281"/>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325B1919" wp14:editId="6BDE8F6C">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2" w:name="_Toc385806795"/>
      <w:bookmarkStart w:id="1283" w:name="_Toc385854471"/>
      <w:bookmarkStart w:id="1284" w:name="_Toc386062677"/>
      <w:r w:rsidRPr="002A4EB8">
        <w:t>Шаблони за дизайн</w:t>
      </w:r>
      <w:bookmarkEnd w:id="1282"/>
      <w:bookmarkEnd w:id="1283"/>
      <w:bookmarkEnd w:id="1284"/>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lastRenderedPageBreak/>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06"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54311D0A" wp14:editId="7B33FDBE">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07"/>
                    </pic:cNvPr>
                    <pic:cNvPicPr>
                      <a:picLocks noChangeAspect="1" noChangeArrowheads="1"/>
                    </pic:cNvPicPr>
                  </pic:nvPicPr>
                  <pic:blipFill>
                    <a:blip r:embed="rId408" r:link="rId409"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10"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5" w:name="_Toc385806796"/>
      <w:r w:rsidRPr="002A4EB8">
        <w:t>Шаблонът Singleton</w:t>
      </w:r>
      <w:bookmarkEnd w:id="1285"/>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w:t>
            </w:r>
          </w:p>
        </w:tc>
      </w:tr>
    </w:tbl>
    <w:p w:rsidR="004119F2" w:rsidRPr="002A4EB8" w:rsidRDefault="004119F2" w:rsidP="004119F2">
      <w:r w:rsidRPr="002A4EB8">
        <w:lastRenderedPageBreak/>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6" w:name="_Toc385806797"/>
      <w:r w:rsidRPr="002A4EB8">
        <w:t>Шаблонът Factory Method</w:t>
      </w:r>
      <w:bookmarkEnd w:id="1286"/>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7" w:name="_Toc385806798"/>
      <w:r>
        <w:lastRenderedPageBreak/>
        <w:t>Други шаблони</w:t>
      </w:r>
      <w:bookmarkEnd w:id="1287"/>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8" w:name="_Toc385806799"/>
      <w:bookmarkStart w:id="1289" w:name="_Toc385854472"/>
      <w:bookmarkStart w:id="1290" w:name="_Toc386062678"/>
      <w:r w:rsidRPr="002A4EB8">
        <w:t>Упражнения</w:t>
      </w:r>
      <w:bookmarkEnd w:id="1288"/>
      <w:bookmarkEnd w:id="1289"/>
      <w:bookmarkEnd w:id="1290"/>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1" w:name="_Toc385806800"/>
      <w:bookmarkStart w:id="1292" w:name="_Toc385854473"/>
      <w:bookmarkStart w:id="1293" w:name="_Toc386062679"/>
      <w:r w:rsidRPr="002A4EB8">
        <w:lastRenderedPageBreak/>
        <w:t>Решения и упътвания</w:t>
      </w:r>
      <w:bookmarkEnd w:id="1291"/>
      <w:bookmarkEnd w:id="1292"/>
      <w:bookmarkEnd w:id="1293"/>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11"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12"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4" w:name="_Глава_21._Качествен"/>
      <w:bookmarkStart w:id="1295" w:name="_Toc385806801"/>
      <w:bookmarkStart w:id="1296" w:name="_Toc385854474"/>
      <w:bookmarkStart w:id="1297" w:name="_Toc386062680"/>
      <w:bookmarkStart w:id="1298" w:name="_Toc386062764"/>
      <w:bookmarkEnd w:id="1294"/>
      <w:r>
        <w:lastRenderedPageBreak/>
        <w:t xml:space="preserve">Глава 21. </w:t>
      </w:r>
      <w:r w:rsidRPr="00395C05">
        <w:t>Качествен програмен код</w:t>
      </w:r>
      <w:bookmarkEnd w:id="1295"/>
      <w:bookmarkEnd w:id="1296"/>
      <w:bookmarkEnd w:id="1297"/>
      <w:bookmarkEnd w:id="1298"/>
    </w:p>
    <w:p w:rsidR="0016323C" w:rsidRPr="00395C05" w:rsidRDefault="0016323C" w:rsidP="005465B1">
      <w:pPr>
        <w:pStyle w:val="Heading2"/>
      </w:pPr>
      <w:bookmarkStart w:id="1299" w:name="_Toc385806802"/>
      <w:bookmarkStart w:id="1300" w:name="_Toc385854475"/>
      <w:bookmarkStart w:id="1301" w:name="_Toc386062681"/>
      <w:r w:rsidRPr="00395C05">
        <w:t>Автор</w:t>
      </w:r>
      <w:bookmarkEnd w:id="1299"/>
      <w:bookmarkEnd w:id="1300"/>
      <w:bookmarkEnd w:id="1301"/>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2" w:name="_Toc385806803"/>
      <w:bookmarkStart w:id="1303" w:name="_Toc385854476"/>
      <w:bookmarkStart w:id="1304" w:name="_Toc386062682"/>
      <w:r w:rsidRPr="00395C05">
        <w:t>В тази тема...</w:t>
      </w:r>
      <w:bookmarkEnd w:id="1302"/>
      <w:bookmarkEnd w:id="1303"/>
      <w:bookmarkEnd w:id="1304"/>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5" w:name="_Toc385806804"/>
      <w:bookmarkStart w:id="1306" w:name="_Toc385854477"/>
      <w:bookmarkStart w:id="1307" w:name="_Toc386062683"/>
      <w:r w:rsidRPr="00395C05">
        <w:t>Какво е качествен програмен код?</w:t>
      </w:r>
      <w:bookmarkEnd w:id="1305"/>
      <w:bookmarkEnd w:id="1306"/>
      <w:bookmarkEnd w:id="1307"/>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8" w:name="_Toc385806805"/>
      <w:r w:rsidRPr="00395C05">
        <w:lastRenderedPageBreak/>
        <w:t>Характеристики за качество на кода</w:t>
      </w:r>
      <w:bookmarkEnd w:id="1308"/>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09" w:name="_Toc385806806"/>
      <w:r w:rsidRPr="00395C05">
        <w:t>Защо трябва да пишем качествено?</w:t>
      </w:r>
      <w:bookmarkEnd w:id="1309"/>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w:t>
      </w:r>
      <w:r>
        <w:lastRenderedPageBreak/>
        <w:t xml:space="preserve">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0" w:name="_Toc385806807"/>
      <w:bookmarkStart w:id="1311" w:name="_Toc385854478"/>
      <w:bookmarkStart w:id="1312" w:name="_Toc386062684"/>
      <w:r w:rsidRPr="00395C05">
        <w:t>Код-конвенции</w:t>
      </w:r>
      <w:bookmarkEnd w:id="1310"/>
      <w:bookmarkEnd w:id="1311"/>
      <w:bookmarkEnd w:id="1312"/>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49A5E8F" wp14:editId="012A433C">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3" w:name="_Toc385806808"/>
      <w:bookmarkStart w:id="1314" w:name="_Toc385854479"/>
      <w:bookmarkStart w:id="1315" w:name="_Toc386062685"/>
      <w:r w:rsidRPr="00395C05">
        <w:t>Именуване на идентификаторите</w:t>
      </w:r>
      <w:bookmarkEnd w:id="1313"/>
      <w:bookmarkEnd w:id="1314"/>
      <w:bookmarkEnd w:id="1315"/>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 xml:space="preserve">съставени така, че да носят полезна информация </w:t>
      </w:r>
      <w:r w:rsidRPr="00395C05">
        <w:lastRenderedPageBreak/>
        <w:t>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D61F983" wp14:editId="42ADF094">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6" w:name="_Toc385806809"/>
      <w:r w:rsidRPr="00395C05">
        <w:t>Имена на класове, интерфейси и други типове</w:t>
      </w:r>
      <w:bookmarkEnd w:id="1316"/>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5F348D7" wp14:editId="013E293D">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lastRenderedPageBreak/>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7" w:name="_Toc385806810"/>
      <w:r w:rsidRPr="00395C05">
        <w:t>Имена на методи</w:t>
      </w:r>
      <w:bookmarkEnd w:id="1317"/>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lastRenderedPageBreak/>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8C0C76D" wp14:editId="26AF7844">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lastRenderedPageBreak/>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8" w:name="_Toc385806811"/>
      <w:r w:rsidRPr="00395C05">
        <w:t>Модификатори</w:t>
      </w:r>
      <w:bookmarkEnd w:id="1318"/>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lastRenderedPageBreak/>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19" w:name="_Toc385806812"/>
      <w:r w:rsidRPr="00395C05">
        <w:lastRenderedPageBreak/>
        <w:t>Имена на променливи</w:t>
      </w:r>
      <w:bookmarkEnd w:id="1319"/>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0" w:name="_Toc385806813"/>
      <w:r w:rsidRPr="00395C05">
        <w:t>Имена на константи</w:t>
      </w:r>
      <w:bookmarkEnd w:id="1320"/>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1" w:name="_Toc385806814"/>
      <w:r w:rsidRPr="00395C05">
        <w:t>Именуване на специфични типове данни</w:t>
      </w:r>
      <w:bookmarkEnd w:id="1321"/>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2" w:name="_Toc385806815"/>
      <w:r w:rsidRPr="00395C05">
        <w:t>Именуване с префикси или суфикси</w:t>
      </w:r>
      <w:bookmarkEnd w:id="1322"/>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3" w:name="_Toc385806816"/>
      <w:bookmarkStart w:id="1324" w:name="_Toc385854480"/>
      <w:bookmarkStart w:id="1325" w:name="_Toc386062686"/>
      <w:r w:rsidRPr="00395C05">
        <w:t>Форматиране</w:t>
      </w:r>
      <w:r>
        <w:t xml:space="preserve"> на кода</w:t>
      </w:r>
      <w:bookmarkEnd w:id="1323"/>
      <w:bookmarkEnd w:id="1324"/>
      <w:bookmarkEnd w:id="1325"/>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 xml:space="preserve">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w:t>
      </w:r>
      <w:r>
        <w:lastRenderedPageBreak/>
        <w:t>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A59B93" wp14:editId="504E2C32">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6" w:name="_Toc385806817"/>
      <w:r w:rsidRPr="00395C05">
        <w:t>Правила за форматиране на метод</w:t>
      </w:r>
      <w:bookmarkEnd w:id="1326"/>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lastRenderedPageBreak/>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7" w:name="_Toc385806818"/>
      <w:r w:rsidRPr="00395C05">
        <w:t xml:space="preserve">Правила </w:t>
      </w:r>
      <w:r>
        <w:t>за</w:t>
      </w:r>
      <w:r w:rsidRPr="00395C05">
        <w:t xml:space="preserve"> форматирането на клас</w:t>
      </w:r>
      <w:bookmarkEnd w:id="1327"/>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8" w:name="_Toc385806819"/>
      <w:r w:rsidRPr="00395C05">
        <w:t xml:space="preserve">Правила </w:t>
      </w:r>
      <w:r>
        <w:t>за</w:t>
      </w:r>
      <w:r w:rsidRPr="00395C05">
        <w:t xml:space="preserve"> форматирането на </w:t>
      </w:r>
      <w:r>
        <w:t>цикли и условни конструкции</w:t>
      </w:r>
      <w:bookmarkEnd w:id="1328"/>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lastRenderedPageBreak/>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29" w:name="_Toc385806820"/>
      <w:r>
        <w:t>И</w:t>
      </w:r>
      <w:r w:rsidRPr="00395C05">
        <w:t xml:space="preserve">зползване на </w:t>
      </w:r>
      <w:r>
        <w:t>празни редове</w:t>
      </w:r>
      <w:bookmarkEnd w:id="1329"/>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0" w:name="_Toc385806821"/>
      <w:r>
        <w:lastRenderedPageBreak/>
        <w:t>Правила за</w:t>
      </w:r>
      <w:r w:rsidRPr="00D94B1B">
        <w:t xml:space="preserve"> </w:t>
      </w:r>
      <w:r>
        <w:t>пренасяне и подравняване</w:t>
      </w:r>
      <w:bookmarkEnd w:id="1330"/>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1" w:name="_Toc385806822"/>
      <w:bookmarkStart w:id="1332" w:name="_Toc385854481"/>
      <w:bookmarkStart w:id="1333" w:name="_Toc386062687"/>
      <w:r w:rsidRPr="00395C05">
        <w:t>Висококачествени методи</w:t>
      </w:r>
      <w:bookmarkEnd w:id="1331"/>
      <w:bookmarkEnd w:id="1332"/>
      <w:bookmarkEnd w:id="1333"/>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4" w:name="_Toc385806823"/>
      <w:r w:rsidRPr="00395C05">
        <w:t>Защо да използваме методи?</w:t>
      </w:r>
      <w:bookmarkEnd w:id="1334"/>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5" w:name="_Toc385806824"/>
      <w:r>
        <w:t>Какво трябва да прави един метод?</w:t>
      </w:r>
      <w:bookmarkEnd w:id="1335"/>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 xml:space="preserve">тимо даден метод да връща грешен резултат. Методът или трябва да работи </w:t>
      </w:r>
      <w:r>
        <w:lastRenderedPageBreak/>
        <w:t>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202532D" wp14:editId="0E3DDD76">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6" w:name="_Toc385806825"/>
      <w:r>
        <w:rPr>
          <w:lang w:val="en-US"/>
        </w:rPr>
        <w:t>Strong Cohesion</w:t>
      </w:r>
      <w:r>
        <w:t xml:space="preserve"> и </w:t>
      </w:r>
      <w:r>
        <w:rPr>
          <w:lang w:val="en-US"/>
        </w:rPr>
        <w:t>Loose Coupling</w:t>
      </w:r>
      <w:bookmarkEnd w:id="1336"/>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lastRenderedPageBreak/>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7" w:name="_Toc385806826"/>
      <w:r w:rsidRPr="00395C05">
        <w:t>Колко дълъг да е един метод?</w:t>
      </w:r>
      <w:bookmarkEnd w:id="1337"/>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7665B1DC" wp14:editId="36653564">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8" w:name="_Toc385806827"/>
      <w:r w:rsidRPr="00395C05">
        <w:t>Параметрите на методите</w:t>
      </w:r>
      <w:bookmarkEnd w:id="1338"/>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lastRenderedPageBreak/>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39" w:name="_Toc385806828"/>
      <w:bookmarkStart w:id="1340" w:name="_Toc385854482"/>
      <w:bookmarkStart w:id="1341" w:name="_Toc386062688"/>
      <w:r w:rsidRPr="00395C05">
        <w:t>Правилно използване на променливите</w:t>
      </w:r>
      <w:bookmarkEnd w:id="1339"/>
      <w:bookmarkEnd w:id="1340"/>
      <w:bookmarkEnd w:id="1341"/>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2" w:name="_Toc385806829"/>
      <w:r>
        <w:t>Връщане на резултат</w:t>
      </w:r>
      <w:bookmarkEnd w:id="1342"/>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3" w:name="_Toc385806830"/>
      <w:r w:rsidRPr="00395C05">
        <w:t>Принципи при инициализиране</w:t>
      </w:r>
      <w:bookmarkEnd w:id="1343"/>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lastRenderedPageBreak/>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4" w:name="_Toc385806831"/>
      <w:r w:rsidRPr="00395C05">
        <w:t>Деклариране на променлива в блок/метод</w:t>
      </w:r>
      <w:bookmarkEnd w:id="1344"/>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5" w:name="_Обхват,_живот,_активност"/>
      <w:bookmarkStart w:id="1346" w:name="_Toc385806832"/>
      <w:bookmarkEnd w:id="1345"/>
      <w:r w:rsidRPr="00395C05">
        <w:t>Обхват, живот, активност</w:t>
      </w:r>
      <w:bookmarkEnd w:id="1346"/>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lastRenderedPageBreak/>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lastRenderedPageBreak/>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3BE0987" wp14:editId="0C8075D5">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7" w:name="_Toc385806833"/>
      <w:r w:rsidRPr="00395C05">
        <w:t>Работа с променливи</w:t>
      </w:r>
      <w:r>
        <w:t xml:space="preserve"> – още правила</w:t>
      </w:r>
      <w:bookmarkEnd w:id="1347"/>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37353489" wp14:editId="0F2D428A">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8" w:name="_Toc385806834"/>
      <w:bookmarkStart w:id="1349" w:name="_Toc385854483"/>
      <w:bookmarkStart w:id="1350" w:name="_Toc386062689"/>
      <w:r w:rsidRPr="00395C05">
        <w:t xml:space="preserve">Правилно използване на </w:t>
      </w:r>
      <w:r>
        <w:t>изрази</w:t>
      </w:r>
      <w:bookmarkEnd w:id="1348"/>
      <w:bookmarkEnd w:id="1349"/>
      <w:bookmarkEnd w:id="1350"/>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 xml:space="preserve">Всички тези причини ни подсказват, че писането на сложни изрази е вредно и трябва да се избягва. Вместо един сложен израз можем да напишем </w:t>
      </w:r>
      <w:r>
        <w:lastRenderedPageBreak/>
        <w:t>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65E68A5" wp14:editId="7EE16AD6">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1" w:name="_Toc385806835"/>
      <w:bookmarkStart w:id="1352" w:name="_Toc385854484"/>
      <w:bookmarkStart w:id="1353" w:name="_Toc386062690"/>
      <w:r>
        <w:t>И</w:t>
      </w:r>
      <w:r w:rsidRPr="00395C05">
        <w:t xml:space="preserve">зползване на </w:t>
      </w:r>
      <w:r>
        <w:t>константи</w:t>
      </w:r>
      <w:bookmarkEnd w:id="1351"/>
      <w:bookmarkEnd w:id="1352"/>
      <w:bookmarkEnd w:id="1353"/>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4" w:name="_Toc385806836"/>
      <w:r>
        <w:lastRenderedPageBreak/>
        <w:t>Кога да използваме константи?</w:t>
      </w:r>
      <w:bookmarkEnd w:id="1354"/>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5" w:name="_Toc385806837"/>
      <w:r>
        <w:t>Кога да не използваме константи?</w:t>
      </w:r>
      <w:bookmarkEnd w:id="1355"/>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lastRenderedPageBreak/>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28CC9F56" wp14:editId="4D096901">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6" w:name="_Toc385806838"/>
      <w:bookmarkStart w:id="1357" w:name="_Toc385854485"/>
      <w:bookmarkStart w:id="1358" w:name="_Toc386062691"/>
      <w:r w:rsidRPr="00395C05">
        <w:t>Правилно използване на конструкциите за управление</w:t>
      </w:r>
      <w:bookmarkEnd w:id="1356"/>
      <w:bookmarkEnd w:id="1357"/>
      <w:bookmarkEnd w:id="1358"/>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59" w:name="_Toc385806839"/>
      <w:r w:rsidRPr="00395C05">
        <w:t>Правилно използване на условни конструкции</w:t>
      </w:r>
      <w:bookmarkEnd w:id="1359"/>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lastRenderedPageBreak/>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lastRenderedPageBreak/>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0" w:name="_Toc385806840"/>
      <w:r w:rsidRPr="00395C05">
        <w:t>Правилно използване на цикли</w:t>
      </w:r>
      <w:bookmarkEnd w:id="1360"/>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lastRenderedPageBreak/>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1" w:name="_Защитно_програмиране"/>
      <w:bookmarkStart w:id="1362" w:name="_Toc385806841"/>
      <w:bookmarkStart w:id="1363" w:name="_Toc385854486"/>
      <w:bookmarkStart w:id="1364" w:name="_Toc386062692"/>
      <w:bookmarkEnd w:id="1361"/>
      <w:r w:rsidRPr="00395C05">
        <w:t>Защитно програмиране</w:t>
      </w:r>
      <w:bookmarkEnd w:id="1362"/>
      <w:bookmarkEnd w:id="1363"/>
      <w:bookmarkEnd w:id="1364"/>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5" w:name="_Toc385806842"/>
      <w:r w:rsidRPr="00395C05">
        <w:t>Assertions</w:t>
      </w:r>
      <w:bookmarkEnd w:id="1365"/>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D0E1F21" wp14:editId="21CD380A">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6" w:name="_Toc385806843"/>
      <w:r w:rsidRPr="00395C05">
        <w:lastRenderedPageBreak/>
        <w:t>Защитно програмиране с изключения</w:t>
      </w:r>
      <w:bookmarkEnd w:id="1366"/>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7" w:name="_Toc385806844"/>
      <w:bookmarkStart w:id="1368" w:name="_Toc385854487"/>
      <w:bookmarkStart w:id="1369" w:name="_Toc386062693"/>
      <w:r w:rsidRPr="00395C05">
        <w:t>Документация на кода</w:t>
      </w:r>
      <w:bookmarkEnd w:id="1367"/>
      <w:bookmarkEnd w:id="1368"/>
      <w:bookmarkEnd w:id="1369"/>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8EBA5A2" wp14:editId="633E150F">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0" w:name="_Toc385806845"/>
      <w:r w:rsidRPr="00395C05">
        <w:t>Самодокументиращ се код</w:t>
      </w:r>
      <w:bookmarkEnd w:id="1370"/>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FBADF27" wp14:editId="1F0FBAEE">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1" w:name="_Преработка_на_кода"/>
      <w:bookmarkStart w:id="1372" w:name="_Toc385806846"/>
      <w:bookmarkStart w:id="1373" w:name="_Toc385854488"/>
      <w:bookmarkStart w:id="1374" w:name="_Toc386062694"/>
      <w:bookmarkEnd w:id="1371"/>
      <w:r w:rsidRPr="00395C05">
        <w:t>Преработка на кода (Refactoring)</w:t>
      </w:r>
      <w:bookmarkEnd w:id="1372"/>
      <w:bookmarkEnd w:id="1373"/>
      <w:bookmarkEnd w:id="1374"/>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5" w:name="_Toc385806847"/>
      <w:r w:rsidRPr="00395C05">
        <w:t>Преработка на код на ниво данни</w:t>
      </w:r>
      <w:bookmarkEnd w:id="1375"/>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3982F52F" wp14:editId="7004D2CE">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6" w:name="_Toc385806848"/>
      <w:bookmarkStart w:id="1377" w:name="_Toc385854489"/>
      <w:bookmarkStart w:id="1378" w:name="_Toc386062695"/>
      <w:r w:rsidRPr="00395C05">
        <w:t>Ресурси</w:t>
      </w:r>
      <w:bookmarkEnd w:id="1376"/>
      <w:bookmarkEnd w:id="1377"/>
      <w:bookmarkEnd w:id="1378"/>
    </w:p>
    <w:p w:rsidR="0016323C" w:rsidRPr="00395C05" w:rsidRDefault="00A519CE" w:rsidP="0016323C">
      <w:r>
        <w:rPr>
          <w:noProof/>
          <w:lang w:val="en-US" w:eastAsia="en-US"/>
        </w:rPr>
        <w:drawing>
          <wp:anchor distT="0" distB="0" distL="114300" distR="114300" simplePos="0" relativeHeight="251653120" behindDoc="1" locked="0" layoutInCell="1" allowOverlap="0" wp14:anchorId="041814A9" wp14:editId="2ADD598F">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1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15" tgtFrame="_blank"/>
                    </pic:cNvPr>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08C18557" wp14:editId="03250B8A">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1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15" tgtFrame="_blank"/>
                    </pic:cNvPr>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79" w:name="_Toc385806849"/>
      <w:bookmarkStart w:id="1380" w:name="_Toc385854490"/>
      <w:bookmarkStart w:id="1381" w:name="_Toc386062696"/>
      <w:r w:rsidRPr="00395C05">
        <w:t>Упражнения</w:t>
      </w:r>
      <w:bookmarkEnd w:id="1379"/>
      <w:bookmarkEnd w:id="1380"/>
      <w:bookmarkEnd w:id="1381"/>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2" w:name="_Toc385806850"/>
      <w:bookmarkStart w:id="1383" w:name="_Toc385854491"/>
      <w:bookmarkStart w:id="1384" w:name="_Toc386062697"/>
      <w:r w:rsidRPr="00395C05">
        <w:t>Решения и упътвания</w:t>
      </w:r>
      <w:bookmarkEnd w:id="1382"/>
      <w:bookmarkEnd w:id="1383"/>
      <w:bookmarkEnd w:id="1384"/>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418"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headerReference w:type="even" r:id="rId419"/>
          <w:headerReference w:type="default" r:id="rId420"/>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92032" behindDoc="0" locked="0" layoutInCell="1" allowOverlap="1" wp14:anchorId="3F3851B3" wp14:editId="6EA30C14">
            <wp:simplePos x="0" y="0"/>
            <wp:positionH relativeFrom="column">
              <wp:posOffset>0</wp:posOffset>
            </wp:positionH>
            <wp:positionV relativeFrom="paragraph">
              <wp:posOffset>19050</wp:posOffset>
            </wp:positionV>
            <wp:extent cx="5040630" cy="7174443"/>
            <wp:effectExtent l="19050" t="19050" r="26670" b="26670"/>
            <wp:wrapNone/>
            <wp:docPr id="375" name="Picture 37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21"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2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2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2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25"/>
          <w:headerReference w:type="default" r:id="rId426"/>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27"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5" w:name="_Глава_22._Как"/>
      <w:bookmarkStart w:id="1386" w:name="_Toc385806851"/>
      <w:bookmarkStart w:id="1387" w:name="_Toc385854492"/>
      <w:bookmarkStart w:id="1388" w:name="_Toc386062698"/>
      <w:bookmarkStart w:id="1389" w:name="_Toc386062765"/>
      <w:bookmarkEnd w:id="1385"/>
      <w:r>
        <w:lastRenderedPageBreak/>
        <w:t>Глава 22. Как да решаваме задачи по програмиране?</w:t>
      </w:r>
      <w:bookmarkEnd w:id="1386"/>
      <w:bookmarkEnd w:id="1387"/>
      <w:bookmarkEnd w:id="1388"/>
      <w:bookmarkEnd w:id="1389"/>
    </w:p>
    <w:p w:rsidR="00254411" w:rsidRPr="00A76AE1" w:rsidRDefault="00254411" w:rsidP="005465B1">
      <w:pPr>
        <w:pStyle w:val="Heading2"/>
      </w:pPr>
      <w:bookmarkStart w:id="1390" w:name="_Toc385806852"/>
      <w:bookmarkStart w:id="1391" w:name="_Toc385854493"/>
      <w:bookmarkStart w:id="1392" w:name="_Toc386062699"/>
      <w:r w:rsidRPr="00A76AE1">
        <w:t>Автор</w:t>
      </w:r>
      <w:bookmarkEnd w:id="1390"/>
      <w:bookmarkEnd w:id="1391"/>
      <w:bookmarkEnd w:id="1392"/>
    </w:p>
    <w:p w:rsidR="00254411" w:rsidRPr="00A76AE1" w:rsidRDefault="00254411" w:rsidP="00254411">
      <w:pPr>
        <w:ind w:left="284"/>
      </w:pPr>
      <w:r>
        <w:t>Светлин Наков</w:t>
      </w:r>
    </w:p>
    <w:p w:rsidR="00254411" w:rsidRPr="00A76AE1" w:rsidRDefault="00254411" w:rsidP="005465B1">
      <w:pPr>
        <w:pStyle w:val="Heading2"/>
      </w:pPr>
      <w:bookmarkStart w:id="1393" w:name="_Toc385806853"/>
      <w:bookmarkStart w:id="1394" w:name="_Toc385854494"/>
      <w:bookmarkStart w:id="1395" w:name="_Toc386062700"/>
      <w:r w:rsidRPr="00A76AE1">
        <w:t>В тази тема...</w:t>
      </w:r>
      <w:bookmarkEnd w:id="1393"/>
      <w:bookmarkEnd w:id="1394"/>
      <w:bookmarkEnd w:id="1395"/>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6" w:name="_Toc385806854"/>
      <w:bookmarkStart w:id="1397" w:name="_Toc385854495"/>
      <w:bookmarkStart w:id="1398" w:name="_Toc386062701"/>
      <w:r>
        <w:t>Основни принципи при решаване на задачи по програмиране</w:t>
      </w:r>
      <w:bookmarkEnd w:id="1396"/>
      <w:bookmarkEnd w:id="1397"/>
      <w:bookmarkEnd w:id="1398"/>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lastRenderedPageBreak/>
        <w:t>Нека започнем с първата важна препоръка.</w:t>
      </w:r>
    </w:p>
    <w:p w:rsidR="00254411" w:rsidRDefault="00254411" w:rsidP="00254411">
      <w:pPr>
        <w:pStyle w:val="Heading2"/>
      </w:pPr>
      <w:bookmarkStart w:id="1399" w:name="_Toc385806855"/>
      <w:bookmarkStart w:id="1400" w:name="_Toc385854496"/>
      <w:bookmarkStart w:id="1401" w:name="_Toc386062702"/>
      <w:r>
        <w:t>Използвайте лист и химикал</w:t>
      </w:r>
      <w:r w:rsidRPr="00532830">
        <w:rPr>
          <w:lang w:val="ru-RU"/>
        </w:rPr>
        <w:t>!</w:t>
      </w:r>
      <w:bookmarkEnd w:id="1399"/>
      <w:bookmarkEnd w:id="1400"/>
      <w:bookmarkEnd w:id="1401"/>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0135A20" wp14:editId="01751EAC">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2" w:name="_Toc385806856"/>
      <w:bookmarkStart w:id="1403" w:name="_Toc385854497"/>
      <w:bookmarkStart w:id="1404" w:name="_Toc386062703"/>
      <w:r>
        <w:t>Измислете идеи и ги пробвайте!</w:t>
      </w:r>
      <w:bookmarkEnd w:id="1402"/>
      <w:bookmarkEnd w:id="1403"/>
      <w:bookmarkEnd w:id="1404"/>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lastRenderedPageBreak/>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52663F0" wp14:editId="2CD498D7">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5" w:name="_Toc385806857"/>
      <w:bookmarkStart w:id="1406" w:name="_Toc385854498"/>
      <w:bookmarkStart w:id="1407" w:name="_Toc386062704"/>
      <w:r>
        <w:t>Разбивайте задачата на подзадачи!</w:t>
      </w:r>
      <w:bookmarkEnd w:id="1405"/>
      <w:bookmarkEnd w:id="1406"/>
      <w:bookmarkEnd w:id="1407"/>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2F84428" wp14:editId="395BBA90">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8" w:name="_Toc385806858"/>
      <w:r>
        <w:lastRenderedPageBreak/>
        <w:t>Разбъркване на тесте карти – пример</w:t>
      </w:r>
      <w:bookmarkEnd w:id="1408"/>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lastRenderedPageBreak/>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w:t>
      </w:r>
      <w:r>
        <w:lastRenderedPageBreak/>
        <w:t>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09" w:name="_Toc385806859"/>
      <w:r>
        <w:t>Още един пример: сортиране на числа</w:t>
      </w:r>
      <w:bookmarkEnd w:id="1409"/>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lastRenderedPageBreak/>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0" w:name="_Toc385806860"/>
      <w:bookmarkStart w:id="1411" w:name="_Toc385854499"/>
      <w:bookmarkStart w:id="1412" w:name="_Toc386062705"/>
      <w:r>
        <w:t>Проверете идеите си!</w:t>
      </w:r>
      <w:bookmarkEnd w:id="1410"/>
      <w:bookmarkEnd w:id="1411"/>
      <w:bookmarkEnd w:id="1412"/>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F110A7F" wp14:editId="1BCC57FF">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3" w:name="_Toc385806861"/>
      <w:r>
        <w:t>Разбъркване на карти: проверка на идеята</w:t>
      </w:r>
      <w:bookmarkEnd w:id="1413"/>
    </w:p>
    <w:p w:rsidR="00254411" w:rsidRDefault="00254411" w:rsidP="00254411">
      <w:pPr>
        <w:spacing w:after="120"/>
      </w:pPr>
      <w:r>
        <w:t xml:space="preserve">Нека измислим един пример за нашата задача за разбъркване на карти, да кажем с 6 карти. За да е добър примера, картите не трябва да са малко (да </w:t>
      </w:r>
      <w:r>
        <w:lastRenderedPageBreak/>
        <w:t>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09588B69" wp14:editId="24E8F058">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4" w:name="_Toc385806862"/>
      <w:bookmarkStart w:id="1415" w:name="_Toc385854500"/>
      <w:bookmarkStart w:id="1416" w:name="_Toc386062706"/>
      <w:r>
        <w:t>При проблем измислете нова идея!</w:t>
      </w:r>
      <w:bookmarkEnd w:id="1414"/>
      <w:bookmarkEnd w:id="1415"/>
      <w:bookmarkEnd w:id="1416"/>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7593876" wp14:editId="54D7CE33">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 xml:space="preserve">цес, който включва последователно </w:t>
            </w:r>
            <w:r w:rsidRPr="00FC0EB1">
              <w:lastRenderedPageBreak/>
              <w:t>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lastRenderedPageBreak/>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lastRenderedPageBreak/>
        <w:drawing>
          <wp:inline distT="0" distB="0" distL="0" distR="0" wp14:anchorId="760E515E" wp14:editId="1E5470FF">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lastRenderedPageBreak/>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7" w:name="_Toc385806863"/>
      <w:bookmarkStart w:id="1418" w:name="_Toc385854501"/>
      <w:bookmarkStart w:id="1419" w:name="_Toc386062707"/>
      <w:r>
        <w:t>Подберете структурите от данни!</w:t>
      </w:r>
      <w:bookmarkEnd w:id="1417"/>
      <w:bookmarkEnd w:id="1418"/>
      <w:bookmarkEnd w:id="1419"/>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87FA534" wp14:editId="43F18911">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0" w:name="_Toc385806864"/>
      <w:r>
        <w:lastRenderedPageBreak/>
        <w:t>В каква структура да пазим тестето карти?</w:t>
      </w:r>
      <w:bookmarkEnd w:id="1420"/>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lastRenderedPageBreak/>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4242E77" wp14:editId="1B17442E">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 xml:space="preserve">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w:t>
      </w:r>
      <w:r>
        <w:lastRenderedPageBreak/>
        <w:t>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1" w:name="_Toc385806865"/>
      <w:r>
        <w:t>Сортиране на числа – подбор на структурите данни</w:t>
      </w:r>
      <w:bookmarkEnd w:id="1421"/>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lastRenderedPageBreak/>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30"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2" w:name="_Toc385806866"/>
      <w:bookmarkStart w:id="1423" w:name="_Toc385854502"/>
      <w:bookmarkStart w:id="1424" w:name="_Toc386062708"/>
      <w:r>
        <w:t>Помислете за ефективността!</w:t>
      </w:r>
      <w:bookmarkEnd w:id="1422"/>
      <w:bookmarkEnd w:id="1423"/>
      <w:bookmarkEnd w:id="1424"/>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9F4DFC" wp14:editId="087F9C02">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w:t>
      </w:r>
      <w:r>
        <w:lastRenderedPageBreak/>
        <w:t>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5" w:name="_Toc385806867"/>
      <w:r>
        <w:t>Как оценяваме бързината на даден алгоритъм?</w:t>
      </w:r>
      <w:bookmarkEnd w:id="1425"/>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6" w:name="_Toc385806868"/>
      <w:r>
        <w:t>Ефективността е въпрос на компромис</w:t>
      </w:r>
      <w:bookmarkEnd w:id="1426"/>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2290BBF0" wp14:editId="2586BD68">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7" w:name="_Toc385806869"/>
      <w:r>
        <w:t>Сортиране на числа – оценяване на ефективността</w:t>
      </w:r>
      <w:bookmarkEnd w:id="1427"/>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 xml:space="preserve">Отново стигаме до въпроса с компромиса между сложния и простия алгоритъм. Единият е по-лесен за имплементиране, но е по-бавен. Другият </w:t>
      </w:r>
      <w:r>
        <w:lastRenderedPageBreak/>
        <w:t>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8" w:name="_Toc385806870"/>
      <w:bookmarkStart w:id="1429" w:name="_Toc385854503"/>
      <w:bookmarkStart w:id="1430" w:name="_Toc386062709"/>
      <w:r>
        <w:t>Имплементирайте алгоритъма си!</w:t>
      </w:r>
      <w:bookmarkEnd w:id="1428"/>
      <w:bookmarkEnd w:id="1429"/>
      <w:bookmarkEnd w:id="1430"/>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D1D02BE" wp14:editId="1CFF0333">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2A7CA3" wp14:editId="3EFC7380">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1" w:name="_Toc385806871"/>
      <w:bookmarkStart w:id="1432" w:name="_Toc385854504"/>
      <w:bookmarkStart w:id="1433" w:name="_Toc386062710"/>
      <w:r>
        <w:lastRenderedPageBreak/>
        <w:t>Пишете стъпка по стъпка!</w:t>
      </w:r>
      <w:bookmarkEnd w:id="1431"/>
      <w:bookmarkEnd w:id="1432"/>
      <w:bookmarkEnd w:id="1433"/>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5E7B9C2" wp14:editId="55CE3386">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4" w:name="_Toc385806872"/>
      <w:r>
        <w:lastRenderedPageBreak/>
        <w:t>Писане стъпка по стъпка – пример</w:t>
      </w:r>
      <w:bookmarkEnd w:id="1434"/>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lastRenderedPageBreak/>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 xml:space="preserve">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w:t>
      </w:r>
      <w:r>
        <w:lastRenderedPageBreak/>
        <w:t>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629B72D2" wp14:editId="0090C5A6">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w:t>
      </w:r>
      <w:r>
        <w:lastRenderedPageBreak/>
        <w:t>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lastRenderedPageBreak/>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CFB1F3C" wp14:editId="58EA27E6">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 xml:space="preserve">Ако задачата изисква вход от конзолата, реализирайте го най-накрая, след като всичко останало работи. Докато </w:t>
            </w:r>
            <w:r w:rsidRPr="007F48E6">
              <w:lastRenderedPageBreak/>
              <w:t>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lastRenderedPageBreak/>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5" w:name="_Toc385806873"/>
      <w:r>
        <w:t>Сортиране на числа – стъпка по стъпка</w:t>
      </w:r>
      <w:bookmarkEnd w:id="1435"/>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lastRenderedPageBreak/>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6" w:name="_Toc385806874"/>
      <w:bookmarkStart w:id="1437" w:name="_Toc385854505"/>
      <w:bookmarkStart w:id="1438" w:name="_Toc386062711"/>
      <w:r>
        <w:t>Тествайте решението си!</w:t>
      </w:r>
      <w:bookmarkEnd w:id="1436"/>
      <w:bookmarkEnd w:id="1437"/>
      <w:bookmarkEnd w:id="1438"/>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A098576" wp14:editId="4A51D0B7">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xml:space="preserve">. Засега, нека се фокусираме върху ръчното тестване, </w:t>
      </w:r>
      <w:r w:rsidRPr="0073578C">
        <w:lastRenderedPageBreak/>
        <w:t>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39" w:name="_Toc385806875"/>
      <w:r>
        <w:t>Как да тестваме?</w:t>
      </w:r>
      <w:bookmarkEnd w:id="1439"/>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FC0D5F2" wp14:editId="63DC7A1B">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0" w:name="_Toc385806876"/>
      <w:r>
        <w:t>Тестване с добър представител на общия случай</w:t>
      </w:r>
      <w:bookmarkEnd w:id="1440"/>
    </w:p>
    <w:p w:rsidR="00254411" w:rsidRDefault="00254411" w:rsidP="00254411">
      <w:r>
        <w:t xml:space="preserve">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w:t>
      </w:r>
      <w:r>
        <w:lastRenderedPageBreak/>
        <w:t>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1" w:name="_Toc385806877"/>
      <w:r>
        <w:t>Какво още да тестваме?</w:t>
      </w:r>
      <w:bookmarkEnd w:id="1441"/>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2" w:name="_Toc385806878"/>
      <w:r>
        <w:t>Сериозен тест на обичайния случай</w:t>
      </w:r>
      <w:bookmarkEnd w:id="1442"/>
    </w:p>
    <w:p w:rsidR="00254411" w:rsidRDefault="00254411" w:rsidP="00254411">
      <w:r>
        <w:t xml:space="preserve">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w:t>
      </w:r>
      <w:r>
        <w:lastRenderedPageBreak/>
        <w:t>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w:t>
            </w:r>
            <w:r w:rsidRPr="009B106B">
              <w:rPr>
                <w:rFonts w:ascii="Consolas" w:hAnsi="Consolas" w:cs="Courier New"/>
                <w:color w:val="000000"/>
                <w:szCs w:val="20"/>
              </w:rPr>
              <w:lastRenderedPageBreak/>
              <w:t>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lastRenderedPageBreak/>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3" w:name="_Toc385806879"/>
      <w:r>
        <w:t>Гранични случаи</w:t>
      </w:r>
      <w:bookmarkEnd w:id="1443"/>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lastRenderedPageBreak/>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lastRenderedPageBreak/>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lastRenderedPageBreak/>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C454BCE" wp14:editId="2979EA31">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xml:space="preserve">, а не едва когато неприятно развълнуван потребител </w:t>
      </w:r>
      <w:r>
        <w:lastRenderedPageBreak/>
        <w:t>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4"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4"/>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51A10CC" wp14:editId="14034864">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5" w:name="_Toc385806881"/>
      <w:r>
        <w:lastRenderedPageBreak/>
        <w:t>Тестове за производителност</w:t>
      </w:r>
      <w:bookmarkEnd w:id="1445"/>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lastRenderedPageBreak/>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32"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CFCD57B" wp14:editId="6A96AF84">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33"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6" w:name="_Toc385806882"/>
      <w:bookmarkStart w:id="1447" w:name="_Toc385854506"/>
      <w:bookmarkStart w:id="1448" w:name="_Toc386062712"/>
      <w:r>
        <w:t>Генерални изводи</w:t>
      </w:r>
      <w:bookmarkEnd w:id="1446"/>
      <w:bookmarkEnd w:id="1447"/>
      <w:bookmarkEnd w:id="1448"/>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1D84102" wp14:editId="5042AC56">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49" w:name="_Toc385806883"/>
      <w:bookmarkStart w:id="1450" w:name="_Toc385854507"/>
      <w:bookmarkStart w:id="1451" w:name="_Toc386062713"/>
      <w:r>
        <w:t>Упражнения</w:t>
      </w:r>
      <w:bookmarkEnd w:id="1449"/>
      <w:bookmarkEnd w:id="1450"/>
      <w:bookmarkEnd w:id="1451"/>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28DA4B71" wp14:editId="598CEC9D">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lastRenderedPageBreak/>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0E5E3694" wp14:editId="4F6082B0">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2" w:name="_Toc385806884"/>
      <w:bookmarkStart w:id="1453" w:name="_Toc385854508"/>
      <w:bookmarkStart w:id="1454" w:name="_Toc386062714"/>
      <w:r>
        <w:t>Решения и упътвания</w:t>
      </w:r>
      <w:bookmarkEnd w:id="1452"/>
      <w:bookmarkEnd w:id="1453"/>
      <w:bookmarkEnd w:id="1454"/>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36"/>
          <w:headerReference w:type="default" r:id="rId437"/>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5" w:name="_Глава_23._Примерна"/>
      <w:bookmarkStart w:id="1456" w:name="_Toc385806885"/>
      <w:bookmarkStart w:id="1457" w:name="_Toc385854509"/>
      <w:bookmarkStart w:id="1458" w:name="_Toc386062715"/>
      <w:bookmarkStart w:id="1459" w:name="_Toc386062766"/>
      <w:bookmarkEnd w:id="1455"/>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6"/>
      <w:bookmarkEnd w:id="1457"/>
      <w:bookmarkEnd w:id="1458"/>
      <w:bookmarkEnd w:id="1459"/>
    </w:p>
    <w:p w:rsidR="008A0468" w:rsidRPr="009930CA" w:rsidRDefault="008A0468" w:rsidP="008A0468">
      <w:pPr>
        <w:pStyle w:val="Heading2"/>
      </w:pPr>
      <w:bookmarkStart w:id="1460" w:name="_Toc385806886"/>
      <w:bookmarkStart w:id="1461" w:name="_Toc385854510"/>
      <w:bookmarkStart w:id="1462" w:name="_Toc386062716"/>
      <w:r w:rsidRPr="009930CA">
        <w:t>Автор</w:t>
      </w:r>
      <w:r>
        <w:t>и</w:t>
      </w:r>
      <w:bookmarkEnd w:id="1460"/>
      <w:bookmarkEnd w:id="1461"/>
      <w:bookmarkEnd w:id="1462"/>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3" w:name="_Toc385806887"/>
      <w:bookmarkStart w:id="1464" w:name="_Toc385854511"/>
      <w:bookmarkStart w:id="1465" w:name="_Toc386062717"/>
      <w:r w:rsidRPr="009930CA">
        <w:t>В тази тема...</w:t>
      </w:r>
      <w:bookmarkEnd w:id="1463"/>
      <w:bookmarkEnd w:id="1464"/>
      <w:bookmarkEnd w:id="1465"/>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6" w:name="_Toc385806888"/>
      <w:bookmarkStart w:id="1467" w:name="_Toc385854512"/>
      <w:bookmarkStart w:id="1468" w:name="_Toc386062718"/>
      <w:r w:rsidRPr="009930CA">
        <w:t>Задача 1: Извличане на текста от HTML документ</w:t>
      </w:r>
      <w:bookmarkEnd w:id="1466"/>
      <w:bookmarkEnd w:id="1467"/>
      <w:bookmarkEnd w:id="1468"/>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lastRenderedPageBreak/>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69" w:name="_Toc385806889"/>
      <w:r w:rsidRPr="00BE537E">
        <w:t>Измисляне на идея за решение</w:t>
      </w:r>
      <w:bookmarkEnd w:id="1469"/>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0" w:name="_Toc385806890"/>
      <w:r>
        <w:t>Проверка на идеята</w:t>
      </w:r>
      <w:bookmarkEnd w:id="1470"/>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lastRenderedPageBreak/>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lastRenderedPageBreak/>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1" w:name="_Toc385806891"/>
      <w:r>
        <w:t>Изясняване на условието на задачата</w:t>
      </w:r>
      <w:bookmarkEnd w:id="1471"/>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2" w:name="_Toc385806892"/>
      <w:r>
        <w:t>Нова идея за решаване на задачата</w:t>
      </w:r>
      <w:bookmarkEnd w:id="1472"/>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3" w:name="_Toc385806893"/>
      <w:r>
        <w:lastRenderedPageBreak/>
        <w:t>Разбиваме задачата на подзадачи</w:t>
      </w:r>
      <w:bookmarkEnd w:id="1473"/>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4" w:name="_Toc385806894"/>
      <w:r>
        <w:t>Какво структури от данни да ползваме</w:t>
      </w:r>
      <w:r w:rsidRPr="00532830">
        <w:rPr>
          <w:lang w:val="ru-RU"/>
        </w:rPr>
        <w:t>?</w:t>
      </w:r>
      <w:bookmarkEnd w:id="1474"/>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5" w:name="_Toc385806895"/>
      <w:r>
        <w:t>Да помислим за ефективността</w:t>
      </w:r>
      <w:bookmarkEnd w:id="1475"/>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6" w:name="_Toc385806896"/>
      <w:r w:rsidRPr="00BE537E">
        <w:t>Стъпка 1 – прочитане на входния файл</w:t>
      </w:r>
      <w:bookmarkEnd w:id="1476"/>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7" w:name="_Toc385806897"/>
      <w:r w:rsidRPr="00BE537E">
        <w:t>Стъпка 2 –</w:t>
      </w:r>
      <w:r>
        <w:t xml:space="preserve"> премахване на таговете</w:t>
      </w:r>
      <w:bookmarkEnd w:id="1477"/>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lastRenderedPageBreak/>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lastRenderedPageBreak/>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8" w:name="_Toc385806898"/>
      <w:r w:rsidRPr="00BE537E">
        <w:t xml:space="preserve">Стъпка 3 – </w:t>
      </w:r>
      <w:r>
        <w:t>премахване на празните редове</w:t>
      </w:r>
      <w:bookmarkEnd w:id="1478"/>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lastRenderedPageBreak/>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lastRenderedPageBreak/>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79" w:name="_Toc385806899"/>
      <w:r w:rsidRPr="00BE537E">
        <w:t xml:space="preserve">Стъпка </w:t>
      </w:r>
      <w:r>
        <w:t>4</w:t>
      </w:r>
      <w:r w:rsidRPr="00BE537E">
        <w:t xml:space="preserve"> – з</w:t>
      </w:r>
      <w:r>
        <w:t>а</w:t>
      </w:r>
      <w:r w:rsidRPr="00BE537E">
        <w:t>писване на резултата във файл</w:t>
      </w:r>
      <w:bookmarkEnd w:id="1479"/>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w:t>
      </w:r>
      <w:r>
        <w:lastRenderedPageBreak/>
        <w:t>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0" w:name="_Toc385806900"/>
      <w:r w:rsidRPr="00BE537E">
        <w:lastRenderedPageBreak/>
        <w:t>Тестване на решението</w:t>
      </w:r>
      <w:bookmarkEnd w:id="1480"/>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lastRenderedPageBreak/>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lastRenderedPageBreak/>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38"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1" w:name="_Toc385806901"/>
      <w:r>
        <w:t>Как да оправим проблема с тагове на два реда?</w:t>
      </w:r>
      <w:bookmarkEnd w:id="1481"/>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lastRenderedPageBreak/>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2" w:name="_Toc385806902"/>
      <w:r>
        <w:t>Тестване на новото решение</w:t>
      </w:r>
      <w:bookmarkEnd w:id="1482"/>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3" w:name="_Toc385806903"/>
      <w:bookmarkStart w:id="1484" w:name="_Toc385854513"/>
      <w:bookmarkStart w:id="1485" w:name="_Toc386062719"/>
      <w:r w:rsidRPr="009930CA">
        <w:lastRenderedPageBreak/>
        <w:t>Задача 2: Лабиринт</w:t>
      </w:r>
      <w:bookmarkEnd w:id="1483"/>
      <w:bookmarkEnd w:id="1484"/>
      <w:bookmarkEnd w:id="1485"/>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6" w:name="_Toc385806904"/>
      <w:r w:rsidRPr="00BE537E">
        <w:t>Измисляне на идея за решение</w:t>
      </w:r>
      <w:bookmarkEnd w:id="1486"/>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lastRenderedPageBreak/>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7" w:name="_Toc385806905"/>
      <w:r>
        <w:t>Проверка на идеята</w:t>
      </w:r>
      <w:bookmarkEnd w:id="1487"/>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lastRenderedPageBreak/>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8" w:name="_Toc385806906"/>
      <w:r w:rsidRPr="009930CA">
        <w:t>Какви структури от данни да изпо</w:t>
      </w:r>
      <w:r>
        <w:t>л</w:t>
      </w:r>
      <w:r w:rsidRPr="009930CA">
        <w:t>зваме?</w:t>
      </w:r>
      <w:bookmarkEnd w:id="1488"/>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89" w:name="_Toc385806907"/>
      <w:r w:rsidRPr="009930CA">
        <w:t>Да помислим за ефективността</w:t>
      </w:r>
      <w:bookmarkEnd w:id="1489"/>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lastRenderedPageBreak/>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0" w:name="_Toc385806908"/>
      <w:r w:rsidRPr="009930CA">
        <w:t>Да измислим нова идея</w:t>
      </w:r>
      <w:bookmarkEnd w:id="1490"/>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1" w:name="_Toc385806909"/>
      <w:r>
        <w:t>Проверяване производителността на новия алгоритъм</w:t>
      </w:r>
      <w:bookmarkEnd w:id="1491"/>
    </w:p>
    <w:p w:rsidR="008A0468" w:rsidRDefault="008A0468" w:rsidP="008A0468">
      <w:pPr>
        <w:spacing w:after="120"/>
      </w:pPr>
      <w:r>
        <w:t xml:space="preserve">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w:t>
      </w:r>
      <w:r>
        <w:lastRenderedPageBreak/>
        <w:t>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2" w:name="_Toc385806910"/>
      <w:r>
        <w:t>Проверяване коректността на новия алгоритъм</w:t>
      </w:r>
      <w:bookmarkEnd w:id="1492"/>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3" w:name="_Toc385806911"/>
      <w:r w:rsidRPr="009930CA">
        <w:t>Какви ст</w:t>
      </w:r>
      <w:r>
        <w:t>р</w:t>
      </w:r>
      <w:r w:rsidRPr="009930CA">
        <w:t>уктури от данни да използваме?</w:t>
      </w:r>
      <w:bookmarkEnd w:id="1493"/>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xml:space="preserve">), който да съдържа координатите на дадена клетка (ред и колона). Можем да пазим в </w:t>
      </w:r>
      <w:r>
        <w:lastRenderedPageBreak/>
        <w:t>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4" w:name="_Toc385806912"/>
      <w:r>
        <w:t>Стъпка 1 – класът Cell</w:t>
      </w:r>
      <w:bookmarkEnd w:id="1494"/>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5" w:name="_Toc385806913"/>
      <w:r w:rsidRPr="00BE537E">
        <w:t xml:space="preserve">Стъпка </w:t>
      </w:r>
      <w:r>
        <w:t>2</w:t>
      </w:r>
      <w:r w:rsidRPr="00BE537E">
        <w:t xml:space="preserve"> – прочитане на входния файл</w:t>
      </w:r>
      <w:bookmarkEnd w:id="1495"/>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lastRenderedPageBreak/>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6" w:name="_Toc385806914"/>
      <w:r w:rsidRPr="00BE537E">
        <w:t xml:space="preserve">Стъпка </w:t>
      </w:r>
      <w:r>
        <w:t>3</w:t>
      </w:r>
      <w:r w:rsidRPr="00BE537E">
        <w:t xml:space="preserve"> – намиране на най-къс път</w:t>
      </w:r>
      <w:bookmarkEnd w:id="1496"/>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lastRenderedPageBreak/>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lastRenderedPageBreak/>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7"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7"/>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8" w:name="_Toc385806916"/>
      <w:r w:rsidRPr="00BE537E">
        <w:lastRenderedPageBreak/>
        <w:t>Тестване на решението на задачата</w:t>
      </w:r>
      <w:bookmarkEnd w:id="1498"/>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499" w:name="_Toc385806917"/>
      <w:bookmarkStart w:id="1500" w:name="_Toc385854514"/>
      <w:bookmarkStart w:id="1501" w:name="_Toc386062720"/>
      <w:r w:rsidRPr="009930CA">
        <w:t>Задача 3: Магазин за авточасти</w:t>
      </w:r>
      <w:bookmarkEnd w:id="1499"/>
      <w:bookmarkEnd w:id="1500"/>
      <w:bookmarkEnd w:id="1501"/>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2" w:name="_Toc385806918"/>
      <w:r w:rsidRPr="00BE537E">
        <w:t>Измисляне на идея за решение</w:t>
      </w:r>
      <w:bookmarkEnd w:id="1502"/>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lastRenderedPageBreak/>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3" w:name="_Toc385806919"/>
      <w:r w:rsidRPr="00BE537E">
        <w:t>Разделяне на задачата на подзадачи</w:t>
      </w:r>
      <w:bookmarkEnd w:id="1503"/>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lastRenderedPageBreak/>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4" w:name="_Toc385806920"/>
      <w:r w:rsidRPr="00BE537E">
        <w:t>Имплементиране: стъпка по стъпка</w:t>
      </w:r>
      <w:bookmarkEnd w:id="1504"/>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lastRenderedPageBreak/>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lastRenderedPageBreak/>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lastRenderedPageBreak/>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4482793F" wp14:editId="5C724186">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5" w:name="_Toc385806921"/>
      <w:r w:rsidRPr="00BE537E">
        <w:t>Тестване на решението</w:t>
      </w:r>
      <w:bookmarkEnd w:id="1505"/>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lastRenderedPageBreak/>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6" w:name="_Toc385806922"/>
      <w:bookmarkStart w:id="1507" w:name="_Toc385854515"/>
      <w:bookmarkStart w:id="1508" w:name="_Toc386062721"/>
      <w:r w:rsidRPr="009930CA">
        <w:t>Упражнения</w:t>
      </w:r>
      <w:bookmarkEnd w:id="1506"/>
      <w:bookmarkEnd w:id="1507"/>
      <w:bookmarkEnd w:id="1508"/>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lastRenderedPageBreak/>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09" w:name="_Toc385806923"/>
      <w:bookmarkStart w:id="1510" w:name="_Toc385854516"/>
      <w:bookmarkStart w:id="1511" w:name="_Toc386062722"/>
      <w:r w:rsidRPr="009930CA">
        <w:lastRenderedPageBreak/>
        <w:t>Решения и упътвания</w:t>
      </w:r>
      <w:bookmarkEnd w:id="1509"/>
      <w:bookmarkEnd w:id="1510"/>
      <w:bookmarkEnd w:id="1511"/>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 xml:space="preserve">за да </w:t>
      </w:r>
      <w:r w:rsidRPr="009930CA">
        <w:lastRenderedPageBreak/>
        <w:t>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40"/>
          <w:headerReference w:type="default" r:id="rId441"/>
          <w:footerReference w:type="even" r:id="rId442"/>
          <w:footerReference w:type="default" r:id="rId443"/>
          <w:headerReference w:type="first" r:id="rId444"/>
          <w:footerReference w:type="first" r:id="rId445"/>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2" w:name="_Глава_24._Примерна"/>
      <w:bookmarkStart w:id="1513" w:name="_Toc385806924"/>
      <w:bookmarkStart w:id="1514" w:name="_Toc385854517"/>
      <w:bookmarkStart w:id="1515" w:name="_Toc386062723"/>
      <w:bookmarkStart w:id="1516" w:name="_Toc386062767"/>
      <w:bookmarkEnd w:id="1512"/>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3"/>
      <w:bookmarkEnd w:id="1514"/>
      <w:bookmarkEnd w:id="1515"/>
      <w:bookmarkEnd w:id="1516"/>
    </w:p>
    <w:p w:rsidR="00BE0F90" w:rsidRPr="008D057B" w:rsidRDefault="00BE0F90" w:rsidP="00BE0F90">
      <w:pPr>
        <w:pStyle w:val="Heading2"/>
      </w:pPr>
      <w:bookmarkStart w:id="1517" w:name="_Toc385806925"/>
      <w:bookmarkStart w:id="1518" w:name="_Toc385854518"/>
      <w:bookmarkStart w:id="1519" w:name="_Toc386062724"/>
      <w:r w:rsidRPr="008D057B">
        <w:t>Автор</w:t>
      </w:r>
      <w:bookmarkEnd w:id="1517"/>
      <w:bookmarkEnd w:id="1518"/>
      <w:bookmarkEnd w:id="1519"/>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0" w:name="_Toc211582973"/>
      <w:bookmarkStart w:id="1521" w:name="_Toc385806926"/>
      <w:bookmarkStart w:id="1522" w:name="_Toc385854519"/>
      <w:bookmarkStart w:id="1523" w:name="_Toc386062725"/>
      <w:r w:rsidRPr="008D057B">
        <w:t>В тази тема...</w:t>
      </w:r>
      <w:bookmarkEnd w:id="1520"/>
      <w:bookmarkEnd w:id="1521"/>
      <w:bookmarkEnd w:id="1522"/>
      <w:bookmarkEnd w:id="1523"/>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4" w:name="_Toc385806927"/>
      <w:bookmarkStart w:id="1525" w:name="_Toc385854520"/>
      <w:bookmarkStart w:id="1526" w:name="_Toc386062726"/>
      <w:r w:rsidRPr="008D057B">
        <w:t xml:space="preserve">Задача 1: Броене на думи </w:t>
      </w:r>
      <w:r>
        <w:t>в</w:t>
      </w:r>
      <w:r w:rsidRPr="008D057B">
        <w:t xml:space="preserve"> текст</w:t>
      </w:r>
      <w:bookmarkEnd w:id="1524"/>
      <w:bookmarkEnd w:id="1525"/>
      <w:bookmarkEnd w:id="1526"/>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7" w:name="_Toc385806928"/>
      <w:r w:rsidRPr="008D057B">
        <w:t>Намиране на подходяща идея за решение</w:t>
      </w:r>
      <w:bookmarkEnd w:id="1527"/>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lastRenderedPageBreak/>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8" w:name="_Toc385806929"/>
      <w:r w:rsidRPr="008D057B">
        <w:t>Разбиване на задачата на подзадачи</w:t>
      </w:r>
      <w:bookmarkEnd w:id="1528"/>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w:t>
      </w:r>
      <w:r w:rsidRPr="008D057B">
        <w:lastRenderedPageBreak/>
        <w:t xml:space="preserve">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29" w:name="_Toc385806930"/>
      <w:r>
        <w:t>Проверка на идеята</w:t>
      </w:r>
      <w:bookmarkEnd w:id="1529"/>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0" w:name="_Toc385806931"/>
      <w:r>
        <w:t>Да помислим за структурите от данни</w:t>
      </w:r>
      <w:bookmarkEnd w:id="1530"/>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1" w:name="_Toc385806932"/>
      <w:r w:rsidRPr="00F011CD">
        <w:lastRenderedPageBreak/>
        <w:t>Да помислим за ефективността</w:t>
      </w:r>
      <w:bookmarkEnd w:id="1531"/>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2" w:name="_Toc385806933"/>
      <w:r w:rsidRPr="008D057B">
        <w:t>Стъпка 1 – Намиране на разделителите в текста</w:t>
      </w:r>
      <w:bookmarkEnd w:id="1532"/>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3" w:name="_Toc385806934"/>
      <w:r w:rsidRPr="008D057B">
        <w:t>Стъпка 2 – Разделяна на текста на думи</w:t>
      </w:r>
      <w:bookmarkEnd w:id="1533"/>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4" w:name="_Toc385806935"/>
      <w:r w:rsidRPr="008D057B">
        <w:lastRenderedPageBreak/>
        <w:t xml:space="preserve">Стъпка 3 – </w:t>
      </w:r>
      <w:r>
        <w:t>О</w:t>
      </w:r>
      <w:r w:rsidRPr="008D057B">
        <w:t>пределяне дали дума е изписана изцяло с главни или изцяло с малки букви</w:t>
      </w:r>
      <w:bookmarkEnd w:id="1534"/>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5" w:name="_Toc385806936"/>
      <w:r w:rsidRPr="008D057B">
        <w:t>Стъпка 4 – Преброяване на думите</w:t>
      </w:r>
      <w:bookmarkEnd w:id="1535"/>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6" w:name="_Toc385806937"/>
      <w:r w:rsidRPr="008D057B">
        <w:t>Стъпка 5 – Вход от конзолата</w:t>
      </w:r>
      <w:bookmarkEnd w:id="1536"/>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7" w:name="_Toc385806938"/>
      <w:r w:rsidRPr="008D057B">
        <w:t>Стъпка 6 – Сглобяване на всички части в едно цяло</w:t>
      </w:r>
      <w:bookmarkEnd w:id="1537"/>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8" w:name="_Toc385806939"/>
      <w:r w:rsidRPr="008D057B">
        <w:t>Тестване на решението</w:t>
      </w:r>
      <w:bookmarkEnd w:id="1538"/>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lastRenderedPageBreak/>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39" w:name="_Toc385806940"/>
      <w:r>
        <w:lastRenderedPageBreak/>
        <w:t>Дискусия</w:t>
      </w:r>
      <w:r w:rsidRPr="004A58D5">
        <w:t xml:space="preserve"> за производителност</w:t>
      </w:r>
      <w:r>
        <w:t>та</w:t>
      </w:r>
      <w:bookmarkEnd w:id="1539"/>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 xml:space="preserve">разуването в горен/долен регистър, което заделя излишно памет за всяка </w:t>
      </w:r>
      <w:r>
        <w:lastRenderedPageBreak/>
        <w:t>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0" w:name="_Toc385806941"/>
      <w:bookmarkStart w:id="1541" w:name="_Toc385854521"/>
      <w:bookmarkStart w:id="1542" w:name="_Toc386062727"/>
      <w:r w:rsidRPr="008D057B">
        <w:t>Задача 2: Матрица с прости числа</w:t>
      </w:r>
      <w:bookmarkEnd w:id="1540"/>
      <w:bookmarkEnd w:id="1541"/>
      <w:bookmarkEnd w:id="1542"/>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3" w:name="_Toc385806942"/>
      <w:r w:rsidRPr="008D057B">
        <w:t>Намиране на подходяща идея за решение</w:t>
      </w:r>
      <w:bookmarkEnd w:id="1543"/>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4" w:name="_Toc385806943"/>
      <w:r w:rsidRPr="008D057B">
        <w:t>Разбиване на задачата на подзадачи</w:t>
      </w:r>
      <w:bookmarkEnd w:id="1544"/>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5" w:name="_Toc385806944"/>
      <w:r>
        <w:lastRenderedPageBreak/>
        <w:t>Проверка на идеята</w:t>
      </w:r>
      <w:bookmarkEnd w:id="1545"/>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6" w:name="_Toc385806945"/>
      <w:r>
        <w:t>Да помислим за структурите от данни</w:t>
      </w:r>
      <w:bookmarkEnd w:id="1546"/>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7" w:name="_Toc385806946"/>
      <w:r>
        <w:t>Да помислим за ефективността</w:t>
      </w:r>
      <w:bookmarkEnd w:id="1547"/>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8" w:name="_Toc385806947"/>
      <w:r w:rsidRPr="008D057B">
        <w:t>Стъпка 1 – Проверка дали дадено число е просто</w:t>
      </w:r>
      <w:bookmarkEnd w:id="1548"/>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49" w:name="_Toc385806948"/>
      <w:r w:rsidRPr="008D057B">
        <w:lastRenderedPageBreak/>
        <w:t>Стъпка 2 – Намиране на следващото просто число</w:t>
      </w:r>
      <w:bookmarkEnd w:id="1549"/>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0" w:name="_Toc385806949"/>
      <w:r w:rsidRPr="008D057B">
        <w:t>Стъпка 3 – Отпечатване на матрицата</w:t>
      </w:r>
      <w:bookmarkEnd w:id="1550"/>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1" w:name="_Toc385806950"/>
      <w:r w:rsidRPr="008D057B">
        <w:t>Стъпка 4 – Вход от конзолата</w:t>
      </w:r>
      <w:bookmarkEnd w:id="1551"/>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1"/>
      <w:r w:rsidRPr="008D057B">
        <w:lastRenderedPageBreak/>
        <w:t>Тестване на решението</w:t>
      </w:r>
      <w:bookmarkEnd w:id="1552"/>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3" w:name="_Toc385806952"/>
      <w:r>
        <w:lastRenderedPageBreak/>
        <w:t>Дискусия</w:t>
      </w:r>
      <w:r w:rsidRPr="004A58D5">
        <w:t xml:space="preserve"> за производителност</w:t>
      </w:r>
      <w:r>
        <w:t>та</w:t>
      </w:r>
      <w:bookmarkEnd w:id="1553"/>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4" w:name="_Toc385806953"/>
      <w:bookmarkStart w:id="1555" w:name="_Toc385854522"/>
      <w:bookmarkStart w:id="1556" w:name="_Toc386062728"/>
      <w:r w:rsidRPr="008D057B">
        <w:t>Задача 3: Аритметичен израз</w:t>
      </w:r>
      <w:bookmarkEnd w:id="1554"/>
      <w:bookmarkEnd w:id="1555"/>
      <w:bookmarkEnd w:id="1556"/>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lastRenderedPageBreak/>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7" w:name="_Toc385806954"/>
      <w:r w:rsidRPr="008D057B">
        <w:t>Намиране на подходяща идея за решение</w:t>
      </w:r>
      <w:bookmarkEnd w:id="1557"/>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8" w:name="_Toc385806955"/>
      <w:r>
        <w:t>Проверка на идеята</w:t>
      </w:r>
      <w:bookmarkEnd w:id="1558"/>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59" w:name="_Toc385806956"/>
      <w:r>
        <w:t>Структури от данни и ефективност</w:t>
      </w:r>
      <w:bookmarkEnd w:id="1559"/>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0" w:name="_Toc385806957"/>
      <w:r w:rsidRPr="008D057B">
        <w:t>Разбиване на задачата на подзадачи</w:t>
      </w:r>
      <w:bookmarkEnd w:id="1560"/>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1" w:name="_Toc385806958"/>
      <w:r w:rsidRPr="008D057B">
        <w:lastRenderedPageBreak/>
        <w:t>Стъпка 1 – Извличане на числата</w:t>
      </w:r>
      <w:bookmarkEnd w:id="1561"/>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2" w:name="_Toc385806959"/>
      <w:r w:rsidRPr="008D057B">
        <w:lastRenderedPageBreak/>
        <w:t>Стъпка 2 – Извличане на операторите</w:t>
      </w:r>
      <w:bookmarkEnd w:id="1562"/>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3" w:name="_Toc385806960"/>
      <w:r w:rsidRPr="008D057B">
        <w:lastRenderedPageBreak/>
        <w:t>Стъпка 3 – Изчисляване на стойността на израза</w:t>
      </w:r>
      <w:bookmarkEnd w:id="1563"/>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4" w:name="_Toc385806961"/>
      <w:r w:rsidRPr="008D057B">
        <w:t>Стъпка 4 – Вход от конзолата</w:t>
      </w:r>
      <w:bookmarkEnd w:id="1564"/>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5" w:name="_Toc385806962"/>
      <w:r w:rsidRPr="008D057B">
        <w:lastRenderedPageBreak/>
        <w:t>Стъпка 5 – Сглобяване на всички части в едно цяло</w:t>
      </w:r>
      <w:bookmarkEnd w:id="1565"/>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3"/>
      <w:r w:rsidRPr="008D057B">
        <w:t>Тестване на решението</w:t>
      </w:r>
      <w:bookmarkEnd w:id="1566"/>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7" w:name="_Toc385806964"/>
      <w:r>
        <w:t>Дребни поправки и повторно т</w:t>
      </w:r>
      <w:r w:rsidRPr="008D057B">
        <w:t>естване</w:t>
      </w:r>
      <w:bookmarkEnd w:id="1567"/>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lastRenderedPageBreak/>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8" w:name="_Toc385806965"/>
      <w:bookmarkStart w:id="1569" w:name="_Toc385854523"/>
      <w:bookmarkStart w:id="1570" w:name="_Toc386062729"/>
      <w:r>
        <w:lastRenderedPageBreak/>
        <w:t>Упражнения</w:t>
      </w:r>
      <w:bookmarkEnd w:id="1568"/>
      <w:bookmarkEnd w:id="1569"/>
      <w:bookmarkEnd w:id="1570"/>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46"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1" w:name="_Toc385806966"/>
      <w:bookmarkStart w:id="1572" w:name="_Toc385854524"/>
      <w:bookmarkStart w:id="1573" w:name="_Toc386062730"/>
      <w:r w:rsidRPr="00DD1597">
        <w:lastRenderedPageBreak/>
        <w:t>Решения и упътвания</w:t>
      </w:r>
      <w:bookmarkEnd w:id="1571"/>
      <w:bookmarkEnd w:id="1572"/>
      <w:bookmarkEnd w:id="1573"/>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4080" behindDoc="0" locked="0" layoutInCell="1" allowOverlap="1" wp14:anchorId="26489124" wp14:editId="48F4D54A">
            <wp:simplePos x="0" y="0"/>
            <wp:positionH relativeFrom="column">
              <wp:posOffset>0</wp:posOffset>
            </wp:positionH>
            <wp:positionV relativeFrom="paragraph">
              <wp:posOffset>19050</wp:posOffset>
            </wp:positionV>
            <wp:extent cx="5040630" cy="7174443"/>
            <wp:effectExtent l="19050" t="19050" r="26670" b="26670"/>
            <wp:wrapNone/>
            <wp:docPr id="376" name="Picture 376"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47"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4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4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5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51"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52"/>
          <w:headerReference w:type="default" r:id="rId453"/>
          <w:headerReference w:type="first" r:id="rId454"/>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4" w:name="_Глава_25._Примерна"/>
      <w:bookmarkStart w:id="1575" w:name="_Toc385806967"/>
      <w:bookmarkStart w:id="1576" w:name="_Toc385854525"/>
      <w:bookmarkStart w:id="1577" w:name="_Toc386062731"/>
      <w:bookmarkStart w:id="1578" w:name="_Toc386062768"/>
      <w:bookmarkEnd w:id="1574"/>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5"/>
      <w:bookmarkEnd w:id="1576"/>
      <w:bookmarkEnd w:id="1577"/>
      <w:bookmarkEnd w:id="1578"/>
    </w:p>
    <w:p w:rsidR="00063517" w:rsidRPr="002E196F" w:rsidRDefault="00063517" w:rsidP="00063517">
      <w:pPr>
        <w:pStyle w:val="Heading2"/>
      </w:pPr>
      <w:bookmarkStart w:id="1579" w:name="_Toc385806968"/>
      <w:bookmarkStart w:id="1580" w:name="_Toc385854526"/>
      <w:bookmarkStart w:id="1581" w:name="_Toc386062732"/>
      <w:r w:rsidRPr="002E196F">
        <w:t>Автор</w:t>
      </w:r>
      <w:bookmarkEnd w:id="1579"/>
      <w:bookmarkEnd w:id="1580"/>
      <w:bookmarkEnd w:id="1581"/>
    </w:p>
    <w:p w:rsidR="00063517" w:rsidRPr="002E196F" w:rsidRDefault="00063517" w:rsidP="00063517">
      <w:pPr>
        <w:ind w:left="284"/>
      </w:pPr>
      <w:r w:rsidRPr="002E196F">
        <w:t>Теодор Стоев</w:t>
      </w:r>
    </w:p>
    <w:p w:rsidR="00063517" w:rsidRPr="002E196F" w:rsidRDefault="00063517" w:rsidP="00063517">
      <w:pPr>
        <w:pStyle w:val="Heading2"/>
      </w:pPr>
      <w:bookmarkStart w:id="1582" w:name="_Toc385806969"/>
      <w:bookmarkStart w:id="1583" w:name="_Toc385854527"/>
      <w:bookmarkStart w:id="1584" w:name="_Toc386062733"/>
      <w:r w:rsidRPr="002E196F">
        <w:t>В тази тема...</w:t>
      </w:r>
      <w:bookmarkEnd w:id="1582"/>
      <w:bookmarkEnd w:id="1583"/>
      <w:bookmarkEnd w:id="1584"/>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5" w:name="_Toc385806970"/>
      <w:bookmarkStart w:id="1586" w:name="_Toc385854528"/>
      <w:bookmarkStart w:id="1587" w:name="_Toc386062734"/>
      <w:r w:rsidRPr="002E196F">
        <w:t>Задача 1: Квадратна матрица</w:t>
      </w:r>
      <w:bookmarkEnd w:id="1585"/>
      <w:bookmarkEnd w:id="1586"/>
      <w:bookmarkEnd w:id="1587"/>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73A74F19" wp14:editId="74925C67">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8" w:name="_Toc385806971"/>
      <w:r w:rsidRPr="002E196F">
        <w:t>Решение на задачата</w:t>
      </w:r>
      <w:bookmarkEnd w:id="1588"/>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w:t>
      </w:r>
      <w:r w:rsidRPr="002E196F">
        <w:lastRenderedPageBreak/>
        <w:t xml:space="preserve">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89" w:name="_Toc385806972"/>
      <w:r w:rsidRPr="002E196F">
        <w:t>Измисляне на идея за решение</w:t>
      </w:r>
      <w:bookmarkEnd w:id="1589"/>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0" w:name="_Toc385806973"/>
      <w:r w:rsidRPr="002E196F">
        <w:t>Проверка на идеята</w:t>
      </w:r>
      <w:bookmarkEnd w:id="1590"/>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1" w:name="_Toc385806974"/>
      <w:r>
        <w:lastRenderedPageBreak/>
        <w:t>Структури от данни и ефективност</w:t>
      </w:r>
      <w:bookmarkEnd w:id="1591"/>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2" w:name="_Toc385806975"/>
      <w:r w:rsidRPr="002E196F">
        <w:t>Реализация на идеята: стъпка по стъпка</w:t>
      </w:r>
      <w:bookmarkEnd w:id="1592"/>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lastRenderedPageBreak/>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3" w:name="_Toc385806976"/>
      <w:r w:rsidRPr="002E196F">
        <w:lastRenderedPageBreak/>
        <w:t>Тестване на решението</w:t>
      </w:r>
      <w:bookmarkEnd w:id="1593"/>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4" w:name="_Toc385806977"/>
      <w:bookmarkStart w:id="1595" w:name="_Toc385854529"/>
      <w:bookmarkStart w:id="1596" w:name="_Toc386062735"/>
      <w:r w:rsidRPr="002E196F">
        <w:t>Задача 2: Броене на думи в текстов файл</w:t>
      </w:r>
      <w:bookmarkEnd w:id="1594"/>
      <w:bookmarkEnd w:id="1595"/>
      <w:bookmarkEnd w:id="1596"/>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7" w:name="_Toc385806978"/>
      <w:r w:rsidRPr="002E196F">
        <w:t>Решение на задачата</w:t>
      </w:r>
      <w:bookmarkEnd w:id="1597"/>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8" w:name="_Toc385806979"/>
      <w:r w:rsidRPr="002E196F">
        <w:lastRenderedPageBreak/>
        <w:t>Измисляне на идея за решение</w:t>
      </w:r>
      <w:bookmarkEnd w:id="1598"/>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599" w:name="_Toc385806980"/>
      <w:r>
        <w:t>Проверка на идеята</w:t>
      </w:r>
      <w:bookmarkEnd w:id="1599"/>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0" w:name="_Toc385806981"/>
      <w:r w:rsidRPr="002E196F">
        <w:t>Разделяме задачата на подзадачи</w:t>
      </w:r>
      <w:bookmarkEnd w:id="1600"/>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1" w:name="_Toc385806982"/>
      <w:r>
        <w:t>Имплементация</w:t>
      </w:r>
      <w:bookmarkEnd w:id="1601"/>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2" w:name="_Toc385806983"/>
      <w:r>
        <w:lastRenderedPageBreak/>
        <w:t>Ефективност на решението</w:t>
      </w:r>
      <w:bookmarkEnd w:id="1602"/>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xml:space="preserve">, който използваме за намиране на индекса на дадена дума. Неговото </w:t>
      </w:r>
      <w:r w:rsidRPr="002E196F">
        <w:lastRenderedPageBreak/>
        <w:t>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4"/>
      <w:r>
        <w:lastRenderedPageBreak/>
        <w:t>Тестване на решението</w:t>
      </w:r>
      <w:bookmarkEnd w:id="1603"/>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4" w:name="_Toc385806985"/>
      <w:r>
        <w:t>Търсене на проблема с бързодействието</w:t>
      </w:r>
      <w:bookmarkEnd w:id="1604"/>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lastRenderedPageBreak/>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5" w:name="_Toc385806986"/>
      <w:r>
        <w:t>Оправяне на проблема с бързодействието</w:t>
      </w:r>
      <w:bookmarkEnd w:id="1605"/>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lastRenderedPageBreak/>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6" w:name="_Toc385806987"/>
      <w:r>
        <w:t>Повторно тестване на проблема с бързодействието</w:t>
      </w:r>
      <w:bookmarkEnd w:id="1606"/>
    </w:p>
    <w:p w:rsidR="00063517" w:rsidRPr="00156075" w:rsidRDefault="00063517" w:rsidP="00063517">
      <w:r>
        <w:t xml:space="preserve">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w:t>
      </w:r>
      <w:r>
        <w:lastRenderedPageBreak/>
        <w:t>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7" w:name="_Toc385806988"/>
      <w:bookmarkStart w:id="1608" w:name="_Toc385854530"/>
      <w:bookmarkStart w:id="1609" w:name="_Toc386062736"/>
      <w:r w:rsidRPr="002E196F">
        <w:t>Задача 3: Училище</w:t>
      </w:r>
      <w:bookmarkEnd w:id="1607"/>
      <w:bookmarkEnd w:id="1608"/>
      <w:bookmarkEnd w:id="1609"/>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0" w:name="_Toc385806989"/>
      <w:r w:rsidRPr="002E196F">
        <w:t>Решение на задачата</w:t>
      </w:r>
      <w:bookmarkEnd w:id="1610"/>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lastRenderedPageBreak/>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1" w:name="_Toc385806990"/>
      <w:r>
        <w:t>Измисляне на идея за решение</w:t>
      </w:r>
      <w:bookmarkEnd w:id="1611"/>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2" w:name="_Toc385806991"/>
      <w:r>
        <w:t>Разделяме задачата на подзадачи</w:t>
      </w:r>
      <w:bookmarkEnd w:id="1612"/>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3" w:name="_Toc385806992"/>
      <w:r>
        <w:t>Имплементиране: стъпка по стъпка</w:t>
      </w:r>
      <w:bookmarkEnd w:id="1613"/>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lastRenderedPageBreak/>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4" w:name="_Toc385806993"/>
      <w:r>
        <w:lastRenderedPageBreak/>
        <w:t>Тестване на решението</w:t>
      </w:r>
      <w:bookmarkEnd w:id="1614"/>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5" w:name="_Toc385806994"/>
      <w:bookmarkStart w:id="1616" w:name="_Toc385854531"/>
      <w:bookmarkStart w:id="1617" w:name="_Toc386062737"/>
      <w:r>
        <w:t>Упражнения</w:t>
      </w:r>
      <w:bookmarkEnd w:id="1615"/>
      <w:bookmarkEnd w:id="1616"/>
      <w:bookmarkEnd w:id="1617"/>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8" w:name="_Toc385806995"/>
      <w:bookmarkStart w:id="1619" w:name="_Toc385854532"/>
      <w:bookmarkStart w:id="1620" w:name="_Toc386062738"/>
      <w:r w:rsidRPr="00DD1597">
        <w:t>Решения и упътвания</w:t>
      </w:r>
      <w:bookmarkEnd w:id="1618"/>
      <w:bookmarkEnd w:id="1619"/>
      <w:bookmarkEnd w:id="1620"/>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lastRenderedPageBreak/>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612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93" name="Picture 39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57"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5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5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6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61"/>
          <w:headerReference w:type="default" r:id="rId46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63"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1" w:name="_Toc385806996"/>
      <w:bookmarkStart w:id="1622" w:name="_Toc385854533"/>
      <w:bookmarkStart w:id="1623" w:name="_Toc386062739"/>
      <w:bookmarkStart w:id="1624" w:name="_Toc386062769"/>
      <w:r w:rsidRPr="00E31027">
        <w:lastRenderedPageBreak/>
        <w:t>Заключение</w:t>
      </w:r>
      <w:bookmarkEnd w:id="1621"/>
      <w:bookmarkEnd w:id="1622"/>
      <w:bookmarkEnd w:id="1623"/>
      <w:bookmarkEnd w:id="1624"/>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lastRenderedPageBreak/>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64"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65"/>
          <w:headerReference w:type="default" r:id="rId466"/>
          <w:footerReference w:type="default" r:id="rId467"/>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1E33BA" w:rsidP="000113E1">
            <w:pPr>
              <w:spacing w:before="0"/>
              <w:jc w:val="center"/>
              <w:rPr>
                <w:noProof/>
                <w:sz w:val="24"/>
              </w:rPr>
            </w:pPr>
            <w:hyperlink r:id="rId468"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6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7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71"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50215</wp:posOffset>
            </wp:positionH>
            <wp:positionV relativeFrom="paragraph">
              <wp:posOffset>-629920</wp:posOffset>
            </wp:positionV>
            <wp:extent cx="5942647" cy="8464550"/>
            <wp:effectExtent l="0" t="0" r="1270" b="0"/>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950844" cy="8476226"/>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625" w:name="_GoBack"/>
      <w:bookmarkEnd w:id="1625"/>
    </w:p>
    <w:sectPr w:rsidR="005654C8" w:rsidRPr="00E31027" w:rsidSect="003A5085">
      <w:headerReference w:type="first" r:id="rId473"/>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33BA" w:rsidRDefault="001E33BA">
      <w:r>
        <w:separator/>
      </w:r>
    </w:p>
    <w:p w:rsidR="001E33BA" w:rsidRDefault="001E33BA"/>
  </w:endnote>
  <w:endnote w:type="continuationSeparator" w:id="0">
    <w:p w:rsidR="001E33BA" w:rsidRDefault="001E33BA">
      <w:r>
        <w:continuationSeparator/>
      </w:r>
    </w:p>
    <w:p w:rsidR="001E33BA" w:rsidRDefault="001E33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33BA" w:rsidRDefault="001E33BA">
      <w:r>
        <w:separator/>
      </w:r>
    </w:p>
    <w:p w:rsidR="001E33BA" w:rsidRDefault="001E33BA"/>
  </w:footnote>
  <w:footnote w:type="continuationSeparator" w:id="0">
    <w:p w:rsidR="001E33BA" w:rsidRDefault="001E33BA">
      <w:r>
        <w:continuationSeparator/>
      </w:r>
    </w:p>
    <w:p w:rsidR="001E33BA" w:rsidRDefault="001E33B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5C0A49">
      <w:rPr>
        <w:b/>
        <w:noProof/>
        <w:sz w:val="18"/>
        <w:szCs w:val="18"/>
      </w:rPr>
      <w:t>104</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589BF47" wp14:editId="507BDFA8">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510B22" w:rsidRDefault="00141F6F"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3B401A35" wp14:editId="253A257E">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5C0A49">
      <w:rPr>
        <w:b/>
        <w:noProof/>
        <w:sz w:val="18"/>
        <w:szCs w:val="18"/>
      </w:rPr>
      <w:t>187</w:t>
    </w:r>
    <w:r w:rsidRPr="00510B22">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2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42BD1C21" wp14:editId="6BECF128">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1131F" w:rsidRDefault="00141F6F"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BEC7D32" wp14:editId="3A8BD622">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5C0A49">
      <w:rPr>
        <w:b/>
        <w:noProof/>
        <w:sz w:val="18"/>
        <w:szCs w:val="18"/>
      </w:rPr>
      <w:t>209</w:t>
    </w:r>
    <w:r w:rsidRPr="00B1131F">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13377" w:rsidRDefault="00141F6F"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2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21A2B0A4" wp14:editId="795F58B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D0A3D" w:rsidRDefault="00141F6F"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59DA8BB0" wp14:editId="302DD5DA">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5C0A49">
      <w:rPr>
        <w:b/>
        <w:noProof/>
        <w:sz w:val="18"/>
        <w:szCs w:val="18"/>
      </w:rPr>
      <w:t>283</w:t>
    </w:r>
    <w:r w:rsidRPr="002D0A3D">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6971C9C9" wp14:editId="4D5709B2">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66ADD" w:rsidRDefault="00141F6F"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1F1BDE2A" wp14:editId="0B26A556">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5C0A49">
      <w:rPr>
        <w:b/>
        <w:noProof/>
        <w:sz w:val="18"/>
        <w:szCs w:val="18"/>
      </w:rPr>
      <w:t>313</w:t>
    </w:r>
    <w:r w:rsidRPr="00B66ADD">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64A190EF" wp14:editId="2541FF9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A32D0" w:rsidRDefault="00141F6F"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6FF7D4E4" wp14:editId="11AF2B2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5C0A49">
      <w:rPr>
        <w:b/>
        <w:noProof/>
        <w:sz w:val="18"/>
        <w:szCs w:val="18"/>
      </w:rPr>
      <w:t>105</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8169E62" wp14:editId="66C6BFB6">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71B5861A" wp14:editId="5BE67D3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5C0A49">
      <w:rPr>
        <w:b/>
        <w:noProof/>
      </w:rPr>
      <w:t>383</w:t>
    </w:r>
    <w:r w:rsidRPr="00597420">
      <w:rPr>
        <w:b/>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42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345F9FA5" wp14:editId="537C5AE7">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626F0C" w:rsidRDefault="00141F6F"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64B82137" wp14:editId="06DF17E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5C0A49">
      <w:rPr>
        <w:b/>
        <w:noProof/>
        <w:sz w:val="18"/>
        <w:szCs w:val="18"/>
      </w:rPr>
      <w:t>425</w:t>
    </w:r>
    <w:r w:rsidRPr="00626F0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37A468A9" wp14:editId="394FE546">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491B8C04" wp14:editId="40D74A46">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5C0A49">
      <w:rPr>
        <w:b/>
        <w:noProof/>
      </w:rPr>
      <w:t>509</w:t>
    </w:r>
    <w:r w:rsidRPr="00597420">
      <w:rPr>
        <w:b/>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1E492A96" wp14:editId="77F37715">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D3E88" w:rsidRDefault="00141F6F"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22C627B" wp14:editId="0BCADA49">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0024CE95" wp14:editId="1F15D61D">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B31AA" w:rsidRDefault="00141F6F"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23C3E1EB" wp14:editId="2CBEABE5">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5C0A49">
      <w:rPr>
        <w:b/>
        <w:noProof/>
        <w:sz w:val="18"/>
        <w:szCs w:val="18"/>
      </w:rPr>
      <w:t>561</w:t>
    </w:r>
    <w:r w:rsidRPr="007B31AA">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5C0A49">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7F60AFC" wp14:editId="6510415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29D53A86" wp14:editId="7432E158">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F50E7" w:rsidRDefault="00141F6F"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5EFBF5C9" wp14:editId="031113F0">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5C0A49">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41369197" wp14:editId="657C188F">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26B75" w:rsidRDefault="00141F6F"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64C71A76" wp14:editId="454F0C04">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5C0A49">
      <w:rPr>
        <w:b/>
        <w:noProof/>
        <w:sz w:val="18"/>
        <w:szCs w:val="18"/>
      </w:rPr>
      <w:t>605</w:t>
    </w:r>
    <w:r w:rsidRPr="00226B75">
      <w:rPr>
        <w:b/>
        <w:sz w:val="18"/>
        <w:szCs w:val="18"/>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5C0A49">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048CC58E" wp14:editId="278392BB">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21C94" w:rsidRDefault="00141F6F"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7DA0E7F9" wp14:editId="20F025B5">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5C0A49">
      <w:rPr>
        <w:b/>
        <w:noProof/>
        <w:sz w:val="18"/>
        <w:szCs w:val="18"/>
      </w:rPr>
      <w:t>675</w:t>
    </w:r>
    <w:r w:rsidRPr="00921C94">
      <w:rPr>
        <w:b/>
        <w:sz w:val="18"/>
        <w:szCs w:val="18"/>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72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37E35A1C" wp14:editId="2804B758">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F47AF" w:rsidRDefault="00141F6F"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57FA7645" wp14:editId="3E9823F6">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5C0A49">
      <w:rPr>
        <w:b/>
        <w:noProof/>
        <w:sz w:val="18"/>
        <w:szCs w:val="18"/>
      </w:rPr>
      <w:t>719</w:t>
    </w:r>
    <w:r w:rsidRPr="004F47AF">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6DA8679C" wp14:editId="709BC44E">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3BA74746" wp14:editId="1B6629C4">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5C0A49">
      <w:rPr>
        <w:b/>
        <w:noProof/>
        <w:sz w:val="18"/>
        <w:szCs w:val="18"/>
      </w:rPr>
      <w:t>125</w:t>
    </w:r>
    <w:r w:rsidRPr="000147DA">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034AD" w:rsidRDefault="00141F6F"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22C6CF43" wp14:editId="4009F89C">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5C0A49">
      <w:rPr>
        <w:b/>
        <w:noProof/>
        <w:sz w:val="18"/>
        <w:szCs w:val="18"/>
      </w:rPr>
      <w:t>767</w:t>
    </w:r>
    <w:r w:rsidRPr="009034AD">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59934626" wp14:editId="01F6F29B">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F65EB9" w:rsidRDefault="00141F6F"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79C5CCC4" wp14:editId="344D7EB5">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81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1C02A7C5" wp14:editId="2CEAE505">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4A60A9FD" wp14:editId="79661916">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5C0A49">
      <w:rPr>
        <w:b/>
        <w:noProof/>
        <w:sz w:val="18"/>
        <w:szCs w:val="18"/>
      </w:rPr>
      <w:t>813</w:t>
    </w:r>
    <w:r w:rsidRPr="00D31E92">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5CDD5A73" wp14:editId="32E3D88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69F76CD7" wp14:editId="54176938">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5C0A49">
      <w:rPr>
        <w:b/>
        <w:noProof/>
        <w:sz w:val="18"/>
        <w:szCs w:val="18"/>
      </w:rPr>
      <w:t>883</w:t>
    </w:r>
    <w:r w:rsidRPr="003A7547">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212C5F83" wp14:editId="3E58FA15">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767EDB21" wp14:editId="7BA98994">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5C0A49">
      <w:rPr>
        <w:b/>
        <w:noProof/>
        <w:sz w:val="18"/>
        <w:szCs w:val="18"/>
      </w:rPr>
      <w:t>905</w:t>
    </w:r>
    <w:r w:rsidRPr="003A7547">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C0A49">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395CF5CE" wp14:editId="3E4EC31E">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905</w:t>
    </w:r>
    <w:r w:rsidRPr="003A7547">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5C0A49">
      <w:rPr>
        <w:b/>
        <w:noProof/>
        <w:sz w:val="18"/>
        <w:szCs w:val="18"/>
      </w:rPr>
      <w:t>908</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335528">
      <w:rPr>
        <w:b/>
        <w:noProof/>
        <w:sz w:val="18"/>
        <w:szCs w:val="18"/>
      </w:rPr>
      <w:t>909</w:t>
    </w:r>
    <w:r w:rsidRPr="00075604">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5085" w:rsidRDefault="00141F6F" w:rsidP="003A508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D66CC6" w:rsidRDefault="00141F6F"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6EA02339" wp14:editId="10742CEF">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5C0A49">
      <w:rPr>
        <w:b/>
        <w:noProof/>
        <w:sz w:val="18"/>
        <w:szCs w:val="18"/>
      </w:rPr>
      <w:t>169</w:t>
    </w:r>
    <w:r w:rsidRPr="00D66CC6">
      <w:rPr>
        <w:b/>
        <w:sz w:val="18"/>
        <w:szCs w:val="18"/>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53EC7D9A" wp14:editId="329B604D">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C468BA" w:rsidRDefault="00141F6F"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0DCA3E45" wp14:editId="22C39DCE">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668"/>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0F52FA"/>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1F6F"/>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3BA"/>
    <w:rsid w:val="001E36EE"/>
    <w:rsid w:val="001E50B6"/>
    <w:rsid w:val="001E5993"/>
    <w:rsid w:val="001E75A3"/>
    <w:rsid w:val="001F0513"/>
    <w:rsid w:val="001F094F"/>
    <w:rsid w:val="001F176D"/>
    <w:rsid w:val="001F27CA"/>
    <w:rsid w:val="001F73DC"/>
    <w:rsid w:val="00200B14"/>
    <w:rsid w:val="00201C19"/>
    <w:rsid w:val="002025FD"/>
    <w:rsid w:val="00202C77"/>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6D8F"/>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76DA"/>
    <w:rsid w:val="0033370D"/>
    <w:rsid w:val="00335528"/>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5A1C"/>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25B4"/>
    <w:rsid w:val="00403C23"/>
    <w:rsid w:val="0040445B"/>
    <w:rsid w:val="00404DB4"/>
    <w:rsid w:val="00407192"/>
    <w:rsid w:val="00407520"/>
    <w:rsid w:val="00407967"/>
    <w:rsid w:val="00410CD6"/>
    <w:rsid w:val="004119F2"/>
    <w:rsid w:val="00412466"/>
    <w:rsid w:val="004138B9"/>
    <w:rsid w:val="004141A9"/>
    <w:rsid w:val="004143D3"/>
    <w:rsid w:val="00414FC9"/>
    <w:rsid w:val="004158C4"/>
    <w:rsid w:val="00423337"/>
    <w:rsid w:val="004234C8"/>
    <w:rsid w:val="004251B2"/>
    <w:rsid w:val="00425201"/>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3AA0"/>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000"/>
    <w:rsid w:val="00540E4B"/>
    <w:rsid w:val="00541EC0"/>
    <w:rsid w:val="005420A6"/>
    <w:rsid w:val="00544CB6"/>
    <w:rsid w:val="00546470"/>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4223"/>
    <w:rsid w:val="005A7093"/>
    <w:rsid w:val="005A77FE"/>
    <w:rsid w:val="005B1E57"/>
    <w:rsid w:val="005B3AB3"/>
    <w:rsid w:val="005B43D7"/>
    <w:rsid w:val="005B53E7"/>
    <w:rsid w:val="005B5FA4"/>
    <w:rsid w:val="005C0A49"/>
    <w:rsid w:val="005C0BF9"/>
    <w:rsid w:val="005C1542"/>
    <w:rsid w:val="005C2199"/>
    <w:rsid w:val="005C241D"/>
    <w:rsid w:val="005C2440"/>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1DC4"/>
    <w:rsid w:val="00612C60"/>
    <w:rsid w:val="00614CAC"/>
    <w:rsid w:val="00616DA2"/>
    <w:rsid w:val="00620E59"/>
    <w:rsid w:val="00621BB2"/>
    <w:rsid w:val="0062327D"/>
    <w:rsid w:val="00623B03"/>
    <w:rsid w:val="006247E2"/>
    <w:rsid w:val="0062556B"/>
    <w:rsid w:val="00625D4C"/>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934"/>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3F16"/>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325"/>
    <w:rsid w:val="00707F5C"/>
    <w:rsid w:val="00710934"/>
    <w:rsid w:val="007113CE"/>
    <w:rsid w:val="007122C0"/>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01D"/>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76FD3"/>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29E9"/>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09BE"/>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AF6974"/>
    <w:rsid w:val="00B0243E"/>
    <w:rsid w:val="00B04268"/>
    <w:rsid w:val="00B043C0"/>
    <w:rsid w:val="00B04DAE"/>
    <w:rsid w:val="00B04F44"/>
    <w:rsid w:val="00B057A0"/>
    <w:rsid w:val="00B057EA"/>
    <w:rsid w:val="00B07AC0"/>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2BF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5AB0"/>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0128"/>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5F9"/>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B5E21"/>
    <w:rsid w:val="00FC037F"/>
    <w:rsid w:val="00FC0EB1"/>
    <w:rsid w:val="00FC300B"/>
    <w:rsid w:val="00FC3209"/>
    <w:rsid w:val="00FC3FF3"/>
    <w:rsid w:val="00FC4DC4"/>
    <w:rsid w:val="00FD0DBA"/>
    <w:rsid w:val="00FD0EDF"/>
    <w:rsid w:val="00FD1963"/>
    <w:rsid w:val="00FD314D"/>
    <w:rsid w:val="00FD347F"/>
    <w:rsid w:val="00FD357B"/>
    <w:rsid w:val="00FD40C0"/>
    <w:rsid w:val="00FD4E37"/>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 w:type="paragraph" w:styleId="TOC5">
    <w:name w:val="toc 5"/>
    <w:basedOn w:val="Normal"/>
    <w:next w:val="Normal"/>
    <w:autoRedefine/>
    <w:uiPriority w:val="39"/>
    <w:unhideWhenUsed/>
    <w:rsid w:val="00546470"/>
    <w:pPr>
      <w:spacing w:before="0" w:after="100" w:line="259" w:lineRule="auto"/>
      <w:ind w:left="880"/>
      <w:jc w:val="left"/>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546470"/>
    <w:pPr>
      <w:spacing w:before="0" w:after="100" w:line="259" w:lineRule="auto"/>
      <w:ind w:left="1100"/>
      <w:jc w:val="left"/>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546470"/>
    <w:pPr>
      <w:spacing w:before="0" w:after="100" w:line="259" w:lineRule="auto"/>
      <w:ind w:left="1320"/>
      <w:jc w:val="left"/>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546470"/>
    <w:pPr>
      <w:spacing w:before="0" w:after="100" w:line="259" w:lineRule="auto"/>
      <w:ind w:left="1540"/>
      <w:jc w:val="left"/>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546470"/>
    <w:pPr>
      <w:spacing w:before="0" w:after="100" w:line="259" w:lineRule="auto"/>
      <w:ind w:left="1760"/>
      <w:jc w:val="left"/>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99" Type="http://schemas.openxmlformats.org/officeDocument/2006/relationships/image" Target="media/image130.png"/><Relationship Id="rId21" Type="http://schemas.openxmlformats.org/officeDocument/2006/relationships/hyperlink" Target="http://softuni.bg/apply" TargetMode="External"/><Relationship Id="rId63" Type="http://schemas.openxmlformats.org/officeDocument/2006/relationships/hyperlink" Target="http://www.fadata.bg" TargetMode="External"/><Relationship Id="rId159" Type="http://schemas.openxmlformats.org/officeDocument/2006/relationships/oleObject" Target="embeddings/oleObject7.bin"/><Relationship Id="rId324" Type="http://schemas.openxmlformats.org/officeDocument/2006/relationships/image" Target="media/image146.emf"/><Relationship Id="rId366" Type="http://schemas.openxmlformats.org/officeDocument/2006/relationships/header" Target="header32.xml"/><Relationship Id="rId170" Type="http://schemas.openxmlformats.org/officeDocument/2006/relationships/footer" Target="footer1.xml"/><Relationship Id="rId226" Type="http://schemas.openxmlformats.org/officeDocument/2006/relationships/image" Target="media/image94.emf"/><Relationship Id="rId433" Type="http://schemas.openxmlformats.org/officeDocument/2006/relationships/hyperlink" Target="http://en.wikipedia.org/wiki/Integer_factorization" TargetMode="External"/><Relationship Id="rId268" Type="http://schemas.openxmlformats.org/officeDocument/2006/relationships/hyperlink" Target="http://softuni.bg" TargetMode="External"/><Relationship Id="rId475" Type="http://schemas.openxmlformats.org/officeDocument/2006/relationships/theme" Target="theme/theme1.xml"/><Relationship Id="rId32" Type="http://schemas.openxmlformats.org/officeDocument/2006/relationships/hyperlink" Target="mailto:vesko.kolev@gmail.com" TargetMode="External"/><Relationship Id="rId74" Type="http://schemas.openxmlformats.org/officeDocument/2006/relationships/hyperlink" Target="http://www.telerik.com/?utm_source=Nakov%2Be-book&amp;utm_medium=banner&amp;utm_campaign=TelerikHome" TargetMode="External"/><Relationship Id="rId128" Type="http://schemas.openxmlformats.org/officeDocument/2006/relationships/hyperlink" Target="http://softuni.bg/apply" TargetMode="External"/><Relationship Id="rId335" Type="http://schemas.openxmlformats.org/officeDocument/2006/relationships/image" Target="media/image155.emf"/><Relationship Id="rId377" Type="http://schemas.openxmlformats.org/officeDocument/2006/relationships/header" Target="header36.xml"/><Relationship Id="rId5" Type="http://schemas.openxmlformats.org/officeDocument/2006/relationships/webSettings" Target="webSettings.xml"/><Relationship Id="rId181" Type="http://schemas.openxmlformats.org/officeDocument/2006/relationships/image" Target="media/image65.png"/><Relationship Id="rId237" Type="http://schemas.openxmlformats.org/officeDocument/2006/relationships/hyperlink" Target="http://softuni.bg" TargetMode="External"/><Relationship Id="rId402" Type="http://schemas.openxmlformats.org/officeDocument/2006/relationships/image" Target="media/image193.emf"/><Relationship Id="rId279" Type="http://schemas.openxmlformats.org/officeDocument/2006/relationships/hyperlink" Target="http://java.sun.com/docs/books/tutorial/essential/regex/" TargetMode="External"/><Relationship Id="rId444" Type="http://schemas.openxmlformats.org/officeDocument/2006/relationships/header" Target="header47.xml"/><Relationship Id="rId43" Type="http://schemas.openxmlformats.org/officeDocument/2006/relationships/hyperlink" Target="http://www.insight-bg.net" TargetMode="External"/><Relationship Id="rId139" Type="http://schemas.openxmlformats.org/officeDocument/2006/relationships/image" Target="media/image45.png"/><Relationship Id="rId290" Type="http://schemas.openxmlformats.org/officeDocument/2006/relationships/header" Target="header24.xml"/><Relationship Id="rId304" Type="http://schemas.openxmlformats.org/officeDocument/2006/relationships/image" Target="media/image135.png"/><Relationship Id="rId346" Type="http://schemas.openxmlformats.org/officeDocument/2006/relationships/header" Target="header31.xml"/><Relationship Id="rId388" Type="http://schemas.openxmlformats.org/officeDocument/2006/relationships/hyperlink" Target="http://softuni.bg/apply" TargetMode="External"/><Relationship Id="rId85" Type="http://schemas.openxmlformats.org/officeDocument/2006/relationships/hyperlink" Target="http://softuni.bg/courses/java-basics/" TargetMode="External"/><Relationship Id="rId150" Type="http://schemas.openxmlformats.org/officeDocument/2006/relationships/image" Target="media/image54.wmf"/><Relationship Id="rId192" Type="http://schemas.openxmlformats.org/officeDocument/2006/relationships/image" Target="media/image71.emf"/><Relationship Id="rId206" Type="http://schemas.openxmlformats.org/officeDocument/2006/relationships/image" Target="media/image82.wmf"/><Relationship Id="rId413" Type="http://schemas.openxmlformats.org/officeDocument/2006/relationships/image" Target="media/image198.png"/><Relationship Id="rId248" Type="http://schemas.openxmlformats.org/officeDocument/2006/relationships/hyperlink" Target="http://softuni.bg" TargetMode="External"/><Relationship Id="rId455" Type="http://schemas.openxmlformats.org/officeDocument/2006/relationships/image" Target="media/image208.png"/><Relationship Id="rId12" Type="http://schemas.openxmlformats.org/officeDocument/2006/relationships/hyperlink" Target="http://www.introprogramming.info/intro-java-book/" TargetMode="External"/><Relationship Id="rId108" Type="http://schemas.openxmlformats.org/officeDocument/2006/relationships/image" Target="media/image23.png"/><Relationship Id="rId315" Type="http://schemas.openxmlformats.org/officeDocument/2006/relationships/hyperlink" Target="http://softuni.bg" TargetMode="External"/><Relationship Id="rId357" Type="http://schemas.openxmlformats.org/officeDocument/2006/relationships/image" Target="media/image169.emf"/><Relationship Id="rId54" Type="http://schemas.openxmlformats.org/officeDocument/2006/relationships/hyperlink" Target="http://www.cern.ch" TargetMode="External"/><Relationship Id="rId96" Type="http://schemas.openxmlformats.org/officeDocument/2006/relationships/image" Target="media/image12.emf"/><Relationship Id="rId161" Type="http://schemas.openxmlformats.org/officeDocument/2006/relationships/oleObject" Target="embeddings/oleObject8.bin"/><Relationship Id="rId217" Type="http://schemas.openxmlformats.org/officeDocument/2006/relationships/image" Target="media/image88.emf"/><Relationship Id="rId399" Type="http://schemas.openxmlformats.org/officeDocument/2006/relationships/image" Target="media/image190.jpeg"/><Relationship Id="rId259" Type="http://schemas.openxmlformats.org/officeDocument/2006/relationships/header" Target="header21.xml"/><Relationship Id="rId424" Type="http://schemas.openxmlformats.org/officeDocument/2006/relationships/hyperlink" Target="http://softuni.bg" TargetMode="External"/><Relationship Id="rId466" Type="http://schemas.openxmlformats.org/officeDocument/2006/relationships/header" Target="header54.xml"/><Relationship Id="rId23" Type="http://schemas.openxmlformats.org/officeDocument/2006/relationships/image" Target="media/image3.png"/><Relationship Id="rId119" Type="http://schemas.openxmlformats.org/officeDocument/2006/relationships/image" Target="media/image33.png"/><Relationship Id="rId270" Type="http://schemas.openxmlformats.org/officeDocument/2006/relationships/header" Target="header23.xml"/><Relationship Id="rId326" Type="http://schemas.openxmlformats.org/officeDocument/2006/relationships/image" Target="media/image148.emf"/><Relationship Id="rId65" Type="http://schemas.openxmlformats.org/officeDocument/2006/relationships/hyperlink" Target="http://tsvyatkokonov.blogspot.com/" TargetMode="External"/><Relationship Id="rId130" Type="http://schemas.openxmlformats.org/officeDocument/2006/relationships/header" Target="header4.xml"/><Relationship Id="rId368" Type="http://schemas.openxmlformats.org/officeDocument/2006/relationships/image" Target="media/image175.png"/><Relationship Id="rId172" Type="http://schemas.openxmlformats.org/officeDocument/2006/relationships/header" Target="header9.xml"/><Relationship Id="rId228" Type="http://schemas.openxmlformats.org/officeDocument/2006/relationships/image" Target="media/image96.emf"/><Relationship Id="rId435" Type="http://schemas.openxmlformats.org/officeDocument/2006/relationships/image" Target="media/image206.emf"/><Relationship Id="rId281" Type="http://schemas.openxmlformats.org/officeDocument/2006/relationships/hyperlink" Target="mailto:some@mail.bg" TargetMode="External"/><Relationship Id="rId337" Type="http://schemas.openxmlformats.org/officeDocument/2006/relationships/image" Target="media/image157.emf"/><Relationship Id="rId34" Type="http://schemas.openxmlformats.org/officeDocument/2006/relationships/hyperlink" Target="http://info.tsachev.org/" TargetMode="External"/><Relationship Id="rId76" Type="http://schemas.openxmlformats.org/officeDocument/2006/relationships/hyperlink" Target="http://www.sap.com/bulgaria/company/saplabs/" TargetMode="External"/><Relationship Id="rId141" Type="http://schemas.openxmlformats.org/officeDocument/2006/relationships/image" Target="media/image47.emf"/><Relationship Id="rId379" Type="http://schemas.openxmlformats.org/officeDocument/2006/relationships/hyperlink" Target="http://en.wikipedia.org/wiki/The_Art_of_Computer_Programming" TargetMode="External"/><Relationship Id="rId7" Type="http://schemas.openxmlformats.org/officeDocument/2006/relationships/endnotes" Target="endnotes.xml"/><Relationship Id="rId183" Type="http://schemas.openxmlformats.org/officeDocument/2006/relationships/image" Target="media/image67.png"/><Relationship Id="rId239" Type="http://schemas.openxmlformats.org/officeDocument/2006/relationships/header" Target="header16.xml"/><Relationship Id="rId390" Type="http://schemas.openxmlformats.org/officeDocument/2006/relationships/image" Target="media/image181.emf"/><Relationship Id="rId404" Type="http://schemas.openxmlformats.org/officeDocument/2006/relationships/image" Target="media/image195.png"/><Relationship Id="rId446" Type="http://schemas.openxmlformats.org/officeDocument/2006/relationships/hyperlink" Target="http://en.wikipedia.org/wiki/Sieve_of_Eratosthenes" TargetMode="External"/><Relationship Id="rId250" Type="http://schemas.openxmlformats.org/officeDocument/2006/relationships/header" Target="header19.xml"/><Relationship Id="rId292" Type="http://schemas.openxmlformats.org/officeDocument/2006/relationships/hyperlink" Target="http://softuni.bg/apply" TargetMode="External"/><Relationship Id="rId306" Type="http://schemas.openxmlformats.org/officeDocument/2006/relationships/image" Target="media/image137.png"/><Relationship Id="rId45" Type="http://schemas.openxmlformats.org/officeDocument/2006/relationships/hyperlink" Target="mailto:nenchev.mariyan@gmail.com" TargetMode="External"/><Relationship Id="rId87" Type="http://schemas.openxmlformats.org/officeDocument/2006/relationships/header" Target="header1.xml"/><Relationship Id="rId110" Type="http://schemas.openxmlformats.org/officeDocument/2006/relationships/image" Target="media/image25.png"/><Relationship Id="rId348" Type="http://schemas.openxmlformats.org/officeDocument/2006/relationships/image" Target="media/image161.emf"/><Relationship Id="rId152" Type="http://schemas.openxmlformats.org/officeDocument/2006/relationships/image" Target="media/image55.wmf"/><Relationship Id="rId194" Type="http://schemas.openxmlformats.org/officeDocument/2006/relationships/image" Target="media/image73.emf"/><Relationship Id="rId208" Type="http://schemas.openxmlformats.org/officeDocument/2006/relationships/image" Target="media/image83.emf"/><Relationship Id="rId415" Type="http://schemas.openxmlformats.org/officeDocument/2006/relationships/hyperlink" Target="http://martinfowler.com/books.html#refactoring" TargetMode="External"/><Relationship Id="rId457" Type="http://schemas.openxmlformats.org/officeDocument/2006/relationships/hyperlink" Target="http://softuni.bg" TargetMode="External"/><Relationship Id="rId261" Type="http://schemas.openxmlformats.org/officeDocument/2006/relationships/image" Target="media/image110.emf"/><Relationship Id="rId14" Type="http://schemas.openxmlformats.org/officeDocument/2006/relationships/hyperlink" Target="http://creativecommons.org/licenses/by-sa/4.0/" TargetMode="External"/><Relationship Id="rId56" Type="http://schemas.openxmlformats.org/officeDocument/2006/relationships/hyperlink" Target="mailto:rumchoto@abv.bg" TargetMode="External"/><Relationship Id="rId317" Type="http://schemas.openxmlformats.org/officeDocument/2006/relationships/header" Target="header26.xml"/><Relationship Id="rId359" Type="http://schemas.openxmlformats.org/officeDocument/2006/relationships/hyperlink" Target="http://commons.apache.org/collections/" TargetMode="External"/><Relationship Id="rId98" Type="http://schemas.openxmlformats.org/officeDocument/2006/relationships/hyperlink" Target="http://java.sun.com/javase/6/docs/api/" TargetMode="External"/><Relationship Id="rId121" Type="http://schemas.openxmlformats.org/officeDocument/2006/relationships/hyperlink" Target="http://java.sun.com/javase/6/docs/api/" TargetMode="External"/><Relationship Id="rId163" Type="http://schemas.openxmlformats.org/officeDocument/2006/relationships/oleObject" Target="embeddings/oleObject9.bin"/><Relationship Id="rId219" Type="http://schemas.openxmlformats.org/officeDocument/2006/relationships/header" Target="header15.xml"/><Relationship Id="rId370" Type="http://schemas.openxmlformats.org/officeDocument/2006/relationships/image" Target="media/image177.emf"/><Relationship Id="rId426" Type="http://schemas.openxmlformats.org/officeDocument/2006/relationships/header" Target="header42.xml"/><Relationship Id="rId230" Type="http://schemas.openxmlformats.org/officeDocument/2006/relationships/image" Target="media/image98.emf"/><Relationship Id="rId468" Type="http://schemas.openxmlformats.org/officeDocument/2006/relationships/hyperlink" Target="http://www.introprogramming.info" TargetMode="External"/><Relationship Id="rId25" Type="http://schemas.openxmlformats.org/officeDocument/2006/relationships/image" Target="media/image4.png"/><Relationship Id="rId67" Type="http://schemas.openxmlformats.org/officeDocument/2006/relationships/hyperlink" Target="http://www.prosyst.com" TargetMode="External"/><Relationship Id="rId272" Type="http://schemas.openxmlformats.org/officeDocument/2006/relationships/image" Target="media/image114.emf"/><Relationship Id="rId328" Type="http://schemas.openxmlformats.org/officeDocument/2006/relationships/image" Target="media/image150.png"/><Relationship Id="rId132" Type="http://schemas.openxmlformats.org/officeDocument/2006/relationships/image" Target="media/image38.png"/><Relationship Id="rId174" Type="http://schemas.openxmlformats.org/officeDocument/2006/relationships/hyperlink" Target="http://softuni.bg/apply" TargetMode="External"/><Relationship Id="rId381" Type="http://schemas.openxmlformats.org/officeDocument/2006/relationships/hyperlink" Target="http://en.wikipedia.org/wiki/Binary_heap" TargetMode="External"/><Relationship Id="rId241" Type="http://schemas.openxmlformats.org/officeDocument/2006/relationships/hyperlink" Target="http://softuni.bg/apply" TargetMode="External"/><Relationship Id="rId437" Type="http://schemas.openxmlformats.org/officeDocument/2006/relationships/header" Target="header44.xml"/><Relationship Id="rId36" Type="http://schemas.openxmlformats.org/officeDocument/2006/relationships/hyperlink" Target="http://unidevelop.org/" TargetMode="External"/><Relationship Id="rId283" Type="http://schemas.openxmlformats.org/officeDocument/2006/relationships/image" Target="media/image122.png"/><Relationship Id="rId339" Type="http://schemas.openxmlformats.org/officeDocument/2006/relationships/image" Target="media/image159.emf"/><Relationship Id="rId78" Type="http://schemas.openxmlformats.org/officeDocument/2006/relationships/hyperlink" Target="http://www.mtel.bg" TargetMode="External"/><Relationship Id="rId101" Type="http://schemas.openxmlformats.org/officeDocument/2006/relationships/image" Target="media/image16.png"/><Relationship Id="rId143" Type="http://schemas.openxmlformats.org/officeDocument/2006/relationships/image" Target="media/image49.png"/><Relationship Id="rId185" Type="http://schemas.openxmlformats.org/officeDocument/2006/relationships/oleObject" Target="embeddings/oleObject10.bin"/><Relationship Id="rId350" Type="http://schemas.openxmlformats.org/officeDocument/2006/relationships/image" Target="media/image163.emf"/><Relationship Id="rId406" Type="http://schemas.openxmlformats.org/officeDocument/2006/relationships/hyperlink" Target="http://en.wikipedia.org/wiki/Special:BookSources/0201633612" TargetMode="External"/><Relationship Id="rId9" Type="http://schemas.openxmlformats.org/officeDocument/2006/relationships/hyperlink" Target="http://www.introprogramming.info" TargetMode="External"/><Relationship Id="rId210" Type="http://schemas.openxmlformats.org/officeDocument/2006/relationships/image" Target="media/image84.emf"/><Relationship Id="rId392" Type="http://schemas.openxmlformats.org/officeDocument/2006/relationships/image" Target="media/image183.emf"/><Relationship Id="rId448" Type="http://schemas.openxmlformats.org/officeDocument/2006/relationships/hyperlink" Target="http://softuni.bg" TargetMode="External"/><Relationship Id="rId252" Type="http://schemas.openxmlformats.org/officeDocument/2006/relationships/image" Target="media/image104.emf"/><Relationship Id="rId294" Type="http://schemas.openxmlformats.org/officeDocument/2006/relationships/image" Target="media/image125.png"/><Relationship Id="rId308" Type="http://schemas.openxmlformats.org/officeDocument/2006/relationships/image" Target="media/image139.png"/><Relationship Id="rId47" Type="http://schemas.openxmlformats.org/officeDocument/2006/relationships/hyperlink" Target="http://mihail.stoynov.com/blog/" TargetMode="External"/><Relationship Id="rId89" Type="http://schemas.openxmlformats.org/officeDocument/2006/relationships/hyperlink" Target="http://softuni.bg" TargetMode="External"/><Relationship Id="rId112" Type="http://schemas.openxmlformats.org/officeDocument/2006/relationships/image" Target="media/image26.png"/><Relationship Id="rId154" Type="http://schemas.openxmlformats.org/officeDocument/2006/relationships/oleObject" Target="embeddings/oleObject3.bin"/><Relationship Id="rId361" Type="http://schemas.openxmlformats.org/officeDocument/2006/relationships/hyperlink" Target="http://java.sun.com/docs/books/tutorial/collections/" TargetMode="External"/><Relationship Id="rId196" Type="http://schemas.openxmlformats.org/officeDocument/2006/relationships/image" Target="media/image75.emf"/><Relationship Id="rId417" Type="http://schemas.openxmlformats.org/officeDocument/2006/relationships/image" Target="media/image201.png"/><Relationship Id="rId459" Type="http://schemas.openxmlformats.org/officeDocument/2006/relationships/hyperlink" Target="http://softuni.bg" TargetMode="External"/><Relationship Id="rId16" Type="http://schemas.openxmlformats.org/officeDocument/2006/relationships/image" Target="media/image2.jpeg"/><Relationship Id="rId221" Type="http://schemas.openxmlformats.org/officeDocument/2006/relationships/image" Target="media/image89.png"/><Relationship Id="rId263" Type="http://schemas.openxmlformats.org/officeDocument/2006/relationships/image" Target="media/image112.png"/><Relationship Id="rId319" Type="http://schemas.openxmlformats.org/officeDocument/2006/relationships/hyperlink" Target="http://softuni.bg/apply" TargetMode="External"/><Relationship Id="rId470" Type="http://schemas.openxmlformats.org/officeDocument/2006/relationships/hyperlink" Target="http://www.nakov.com" TargetMode="External"/><Relationship Id="rId58" Type="http://schemas.openxmlformats.org/officeDocument/2006/relationships/hyperlink" Target="mailto:s.staev@gmail.com" TargetMode="External"/><Relationship Id="rId123" Type="http://schemas.openxmlformats.org/officeDocument/2006/relationships/image" Target="media/image36.emf"/><Relationship Id="rId330" Type="http://schemas.microsoft.com/office/2007/relationships/hdphoto" Target="media/hdphoto1.wdp"/><Relationship Id="rId165" Type="http://schemas.openxmlformats.org/officeDocument/2006/relationships/hyperlink" Target="http://softuni.bg" TargetMode="External"/><Relationship Id="rId372" Type="http://schemas.openxmlformats.org/officeDocument/2006/relationships/image" Target="media/image179.png"/><Relationship Id="rId428" Type="http://schemas.openxmlformats.org/officeDocument/2006/relationships/image" Target="media/image202.emf"/><Relationship Id="rId232" Type="http://schemas.openxmlformats.org/officeDocument/2006/relationships/image" Target="media/image100.emf"/><Relationship Id="rId274" Type="http://schemas.openxmlformats.org/officeDocument/2006/relationships/image" Target="media/image116.emf"/><Relationship Id="rId27" Type="http://schemas.openxmlformats.org/officeDocument/2006/relationships/hyperlink" Target="http://softuni.bg" TargetMode="External"/><Relationship Id="rId69" Type="http://schemas.openxmlformats.org/officeDocument/2006/relationships/hyperlink" Target="http://www.jcp.org" TargetMode="External"/><Relationship Id="rId134" Type="http://schemas.openxmlformats.org/officeDocument/2006/relationships/image" Target="media/image40.png"/><Relationship Id="rId80" Type="http://schemas.openxmlformats.org/officeDocument/2006/relationships/hyperlink" Target="http://programirane.org" TargetMode="External"/><Relationship Id="rId176" Type="http://schemas.openxmlformats.org/officeDocument/2006/relationships/image" Target="media/image60.png"/><Relationship Id="rId341" Type="http://schemas.openxmlformats.org/officeDocument/2006/relationships/hyperlink" Target="http://softuni.bg" TargetMode="External"/><Relationship Id="rId383" Type="http://schemas.openxmlformats.org/officeDocument/2006/relationships/hyperlink" Target="http://softuni.bg" TargetMode="External"/><Relationship Id="rId439" Type="http://schemas.openxmlformats.org/officeDocument/2006/relationships/image" Target="media/image207.png"/><Relationship Id="rId201" Type="http://schemas.openxmlformats.org/officeDocument/2006/relationships/image" Target="media/image80.emf"/><Relationship Id="rId243" Type="http://schemas.openxmlformats.org/officeDocument/2006/relationships/hyperlink" Target="http://en.wikipedia.org/wiki/Breadth-first_search" TargetMode="External"/><Relationship Id="rId285" Type="http://schemas.openxmlformats.org/officeDocument/2006/relationships/hyperlink" Target="http://www.devbg.org/forum/index.php" TargetMode="External"/><Relationship Id="rId450" Type="http://schemas.openxmlformats.org/officeDocument/2006/relationships/hyperlink" Target="http://softuni.bg" TargetMode="External"/><Relationship Id="rId38" Type="http://schemas.openxmlformats.org/officeDocument/2006/relationships/hyperlink" Target="http://www.ontotext.com" TargetMode="External"/><Relationship Id="rId103" Type="http://schemas.openxmlformats.org/officeDocument/2006/relationships/image" Target="media/image18.png"/><Relationship Id="rId310" Type="http://schemas.openxmlformats.org/officeDocument/2006/relationships/image" Target="media/image141.png"/><Relationship Id="rId91" Type="http://schemas.openxmlformats.org/officeDocument/2006/relationships/hyperlink" Target="http://softuni.bg" TargetMode="External"/><Relationship Id="rId145" Type="http://schemas.openxmlformats.org/officeDocument/2006/relationships/image" Target="media/image51.png"/><Relationship Id="rId187" Type="http://schemas.openxmlformats.org/officeDocument/2006/relationships/oleObject" Target="embeddings/oleObject11.bin"/><Relationship Id="rId352" Type="http://schemas.openxmlformats.org/officeDocument/2006/relationships/image" Target="media/image165.emf"/><Relationship Id="rId394" Type="http://schemas.openxmlformats.org/officeDocument/2006/relationships/image" Target="media/image185.emf"/><Relationship Id="rId408" Type="http://schemas.openxmlformats.org/officeDocument/2006/relationships/image" Target="media/image197.jpeg"/><Relationship Id="rId212" Type="http://schemas.openxmlformats.org/officeDocument/2006/relationships/hyperlink" Target="http://java.sun.com/docs/books/jls/" TargetMode="External"/><Relationship Id="rId254" Type="http://schemas.openxmlformats.org/officeDocument/2006/relationships/image" Target="media/image106.emf"/><Relationship Id="rId49" Type="http://schemas.openxmlformats.org/officeDocument/2006/relationships/hyperlink" Target="http://www.nedyalkov.com/" TargetMode="External"/><Relationship Id="rId114" Type="http://schemas.openxmlformats.org/officeDocument/2006/relationships/image" Target="media/image28.png"/><Relationship Id="rId296" Type="http://schemas.openxmlformats.org/officeDocument/2006/relationships/image" Target="media/image127.png"/><Relationship Id="rId461" Type="http://schemas.openxmlformats.org/officeDocument/2006/relationships/header" Target="header51.xml"/><Relationship Id="rId60" Type="http://schemas.openxmlformats.org/officeDocument/2006/relationships/hyperlink" Target="http://softuni.bg" TargetMode="External"/><Relationship Id="rId156" Type="http://schemas.openxmlformats.org/officeDocument/2006/relationships/oleObject" Target="embeddings/oleObject5.bin"/><Relationship Id="rId198" Type="http://schemas.openxmlformats.org/officeDocument/2006/relationships/image" Target="media/image77.emf"/><Relationship Id="rId321" Type="http://schemas.openxmlformats.org/officeDocument/2006/relationships/header" Target="header28.xml"/><Relationship Id="rId363" Type="http://schemas.openxmlformats.org/officeDocument/2006/relationships/image" Target="media/image172.emf"/><Relationship Id="rId419" Type="http://schemas.openxmlformats.org/officeDocument/2006/relationships/header" Target="header39.xml"/><Relationship Id="rId223" Type="http://schemas.openxmlformats.org/officeDocument/2006/relationships/image" Target="media/image91.emf"/><Relationship Id="rId430" Type="http://schemas.openxmlformats.org/officeDocument/2006/relationships/hyperlink" Target="http://en.wikipedia.org/wiki/Binary_tree_sort" TargetMode="External"/><Relationship Id="rId18" Type="http://schemas.openxmlformats.org/officeDocument/2006/relationships/hyperlink" Target="http://softuni.bg" TargetMode="External"/><Relationship Id="rId265" Type="http://schemas.openxmlformats.org/officeDocument/2006/relationships/hyperlink" Target="http://softuni.bg" TargetMode="External"/><Relationship Id="rId472" Type="http://schemas.openxmlformats.org/officeDocument/2006/relationships/image" Target="media/image210.jpeg"/><Relationship Id="rId125" Type="http://schemas.openxmlformats.org/officeDocument/2006/relationships/hyperlink" Target="http://softuni.bg" TargetMode="External"/><Relationship Id="rId167" Type="http://schemas.openxmlformats.org/officeDocument/2006/relationships/hyperlink" Target="http://softuni.bg" TargetMode="External"/><Relationship Id="rId332" Type="http://schemas.microsoft.com/office/2007/relationships/hdphoto" Target="media/hdphoto2.wdp"/><Relationship Id="rId374" Type="http://schemas.openxmlformats.org/officeDocument/2006/relationships/header" Target="header35.xml"/><Relationship Id="rId71" Type="http://schemas.openxmlformats.org/officeDocument/2006/relationships/hyperlink" Target="http://www.vmware.com" TargetMode="External"/><Relationship Id="rId234" Type="http://schemas.openxmlformats.org/officeDocument/2006/relationships/image" Target="media/image102.emf"/><Relationship Id="rId2" Type="http://schemas.openxmlformats.org/officeDocument/2006/relationships/numbering" Target="numbering.xml"/><Relationship Id="rId29" Type="http://schemas.openxmlformats.org/officeDocument/2006/relationships/hyperlink" Target="http://code.google.com/p/introjavabook/" TargetMode="External"/><Relationship Id="rId276" Type="http://schemas.openxmlformats.org/officeDocument/2006/relationships/image" Target="media/image118.emf"/><Relationship Id="rId441" Type="http://schemas.openxmlformats.org/officeDocument/2006/relationships/header" Target="header46.xml"/><Relationship Id="rId40" Type="http://schemas.openxmlformats.org/officeDocument/2006/relationships/hyperlink" Target="mailto:adalmirant@abv.bg" TargetMode="External"/><Relationship Id="rId136" Type="http://schemas.openxmlformats.org/officeDocument/2006/relationships/image" Target="media/image42.png"/><Relationship Id="rId178" Type="http://schemas.openxmlformats.org/officeDocument/2006/relationships/image" Target="media/image62.png"/><Relationship Id="rId301" Type="http://schemas.openxmlformats.org/officeDocument/2006/relationships/image" Target="media/image132.png"/><Relationship Id="rId343" Type="http://schemas.openxmlformats.org/officeDocument/2006/relationships/hyperlink" Target="http://softuni.bg" TargetMode="External"/><Relationship Id="rId82" Type="http://schemas.openxmlformats.org/officeDocument/2006/relationships/image" Target="media/image9.png"/><Relationship Id="rId203" Type="http://schemas.openxmlformats.org/officeDocument/2006/relationships/header" Target="header13.xml"/><Relationship Id="rId385" Type="http://schemas.openxmlformats.org/officeDocument/2006/relationships/hyperlink" Target="http://softuni.bg" TargetMode="External"/><Relationship Id="rId245" Type="http://schemas.openxmlformats.org/officeDocument/2006/relationships/hyperlink" Target="http://softuni.bg" TargetMode="External"/><Relationship Id="rId287" Type="http://schemas.openxmlformats.org/officeDocument/2006/relationships/hyperlink" Target="http://softuni.bg" TargetMode="External"/><Relationship Id="rId410" Type="http://schemas.openxmlformats.org/officeDocument/2006/relationships/hyperlink" Target="http://en.wikipedia.org/wiki/%20Design_pattern%20(computer%20science)" TargetMode="External"/><Relationship Id="rId452" Type="http://schemas.openxmlformats.org/officeDocument/2006/relationships/header" Target="header48.xml"/><Relationship Id="rId30" Type="http://schemas.openxmlformats.org/officeDocument/2006/relationships/hyperlink" Target="http://www.csc.com" TargetMode="External"/><Relationship Id="rId105" Type="http://schemas.openxmlformats.org/officeDocument/2006/relationships/image" Target="media/image20.png"/><Relationship Id="rId126" Type="http://schemas.openxmlformats.org/officeDocument/2006/relationships/hyperlink" Target="http://softuni.bg" TargetMode="External"/><Relationship Id="rId147" Type="http://schemas.openxmlformats.org/officeDocument/2006/relationships/header" Target="header5.xml"/><Relationship Id="rId168" Type="http://schemas.openxmlformats.org/officeDocument/2006/relationships/header" Target="header7.xml"/><Relationship Id="rId312" Type="http://schemas.openxmlformats.org/officeDocument/2006/relationships/image" Target="media/image143.png"/><Relationship Id="rId333" Type="http://schemas.openxmlformats.org/officeDocument/2006/relationships/image" Target="media/image153.png"/><Relationship Id="rId354" Type="http://schemas.openxmlformats.org/officeDocument/2006/relationships/image" Target="media/image166.emf"/><Relationship Id="rId51" Type="http://schemas.openxmlformats.org/officeDocument/2006/relationships/hyperlink" Target="http://www.ebg.bg/" TargetMode="External"/><Relationship Id="rId72" Type="http://schemas.openxmlformats.org/officeDocument/2006/relationships/hyperlink" Target="http://www.devbg.org" TargetMode="External"/><Relationship Id="rId93" Type="http://schemas.openxmlformats.org/officeDocument/2006/relationships/hyperlink" Target="http://softuni.bg/apply" TargetMode="External"/><Relationship Id="rId189" Type="http://schemas.openxmlformats.org/officeDocument/2006/relationships/header" Target="header10.xml"/><Relationship Id="rId375" Type="http://schemas.openxmlformats.org/officeDocument/2006/relationships/footer" Target="footer4.xml"/><Relationship Id="rId396" Type="http://schemas.openxmlformats.org/officeDocument/2006/relationships/image" Target="media/image187.emf"/><Relationship Id="rId3" Type="http://schemas.openxmlformats.org/officeDocument/2006/relationships/styles" Target="styles.xml"/><Relationship Id="rId214" Type="http://schemas.openxmlformats.org/officeDocument/2006/relationships/oleObject" Target="embeddings/oleObject14.bin"/><Relationship Id="rId235" Type="http://schemas.openxmlformats.org/officeDocument/2006/relationships/hyperlink" Target="http://softuni.bg" TargetMode="External"/><Relationship Id="rId256" Type="http://schemas.openxmlformats.org/officeDocument/2006/relationships/oleObject" Target="embeddings/oleObject16.bin"/><Relationship Id="rId277" Type="http://schemas.openxmlformats.org/officeDocument/2006/relationships/image" Target="media/image119.emf"/><Relationship Id="rId298" Type="http://schemas.openxmlformats.org/officeDocument/2006/relationships/image" Target="media/image129.png"/><Relationship Id="rId400" Type="http://schemas.openxmlformats.org/officeDocument/2006/relationships/image" Target="media/image191.jpeg"/><Relationship Id="rId421" Type="http://schemas.openxmlformats.org/officeDocument/2006/relationships/hyperlink" Target="http://softuni.bg" TargetMode="External"/><Relationship Id="rId442" Type="http://schemas.openxmlformats.org/officeDocument/2006/relationships/footer" Target="footer7.xml"/><Relationship Id="rId463" Type="http://schemas.openxmlformats.org/officeDocument/2006/relationships/hyperlink" Target="http://softuni.bg/apply" TargetMode="External"/><Relationship Id="rId116" Type="http://schemas.openxmlformats.org/officeDocument/2006/relationships/image" Target="media/image30.png"/><Relationship Id="rId137" Type="http://schemas.openxmlformats.org/officeDocument/2006/relationships/image" Target="media/image43.png"/><Relationship Id="rId158" Type="http://schemas.openxmlformats.org/officeDocument/2006/relationships/image" Target="media/image56.wmf"/><Relationship Id="rId302" Type="http://schemas.openxmlformats.org/officeDocument/2006/relationships/image" Target="media/image133.png"/><Relationship Id="rId323" Type="http://schemas.openxmlformats.org/officeDocument/2006/relationships/image" Target="media/image145.png"/><Relationship Id="rId344" Type="http://schemas.openxmlformats.org/officeDocument/2006/relationships/hyperlink" Target="http://softuni.bg/apply" TargetMode="External"/><Relationship Id="rId20" Type="http://schemas.openxmlformats.org/officeDocument/2006/relationships/hyperlink" Target="http://softuni.bg" TargetMode="External"/><Relationship Id="rId41" Type="http://schemas.openxmlformats.org/officeDocument/2006/relationships/hyperlink" Target="http://www.nonillion.com" TargetMode="External"/><Relationship Id="rId62" Type="http://schemas.openxmlformats.org/officeDocument/2006/relationships/hyperlink" Target="http://www.wizefish.com" TargetMode="External"/><Relationship Id="rId83" Type="http://schemas.openxmlformats.org/officeDocument/2006/relationships/hyperlink" Target="http://www.introprogramming.info" TargetMode="External"/><Relationship Id="rId179" Type="http://schemas.openxmlformats.org/officeDocument/2006/relationships/image" Target="media/image63.png"/><Relationship Id="rId365" Type="http://schemas.openxmlformats.org/officeDocument/2006/relationships/image" Target="media/image174.emf"/><Relationship Id="rId386" Type="http://schemas.openxmlformats.org/officeDocument/2006/relationships/header" Target="header37.xml"/><Relationship Id="rId190" Type="http://schemas.openxmlformats.org/officeDocument/2006/relationships/header" Target="header11.xml"/><Relationship Id="rId204" Type="http://schemas.openxmlformats.org/officeDocument/2006/relationships/image" Target="media/image81.wmf"/><Relationship Id="rId225" Type="http://schemas.openxmlformats.org/officeDocument/2006/relationships/image" Target="media/image93.emf"/><Relationship Id="rId246" Type="http://schemas.openxmlformats.org/officeDocument/2006/relationships/hyperlink" Target="http://softuni.bg" TargetMode="External"/><Relationship Id="rId267" Type="http://schemas.openxmlformats.org/officeDocument/2006/relationships/hyperlink" Target="http://softuni.bg" TargetMode="External"/><Relationship Id="rId288" Type="http://schemas.openxmlformats.org/officeDocument/2006/relationships/hyperlink" Target="http://softuni.bg" TargetMode="External"/><Relationship Id="rId411" Type="http://schemas.openxmlformats.org/officeDocument/2006/relationships/hyperlink" Target="http://en.wikipedia.org/wiki/List_of_UML_tools" TargetMode="External"/><Relationship Id="rId432" Type="http://schemas.openxmlformats.org/officeDocument/2006/relationships/hyperlink" Target="http://en.wikipedia.org/wiki/Radix_sort" TargetMode="External"/><Relationship Id="rId453" Type="http://schemas.openxmlformats.org/officeDocument/2006/relationships/header" Target="header49.xml"/><Relationship Id="rId474" Type="http://schemas.openxmlformats.org/officeDocument/2006/relationships/fontTable" Target="fontTable.xml"/><Relationship Id="rId106" Type="http://schemas.openxmlformats.org/officeDocument/2006/relationships/image" Target="media/image21.png"/><Relationship Id="rId127" Type="http://schemas.openxmlformats.org/officeDocument/2006/relationships/hyperlink" Target="http://softuni.bg" TargetMode="External"/><Relationship Id="rId313" Type="http://schemas.openxmlformats.org/officeDocument/2006/relationships/hyperlink" Target="http://softuni.bg" TargetMode="External"/><Relationship Id="rId10" Type="http://schemas.openxmlformats.org/officeDocument/2006/relationships/hyperlink" Target="http://www.nakov.com" TargetMode="External"/><Relationship Id="rId31" Type="http://schemas.openxmlformats.org/officeDocument/2006/relationships/hyperlink" Target="mailto:b.valkov@gmail.com" TargetMode="External"/><Relationship Id="rId52" Type="http://schemas.openxmlformats.org/officeDocument/2006/relationships/hyperlink" Target="http://www.nedyalkov.com" TargetMode="External"/><Relationship Id="rId73" Type="http://schemas.openxmlformats.org/officeDocument/2006/relationships/hyperlink" Target="http://www.sap.com/" TargetMode="External"/><Relationship Id="rId94" Type="http://schemas.openxmlformats.org/officeDocument/2006/relationships/image" Target="media/image10.emf"/><Relationship Id="rId148" Type="http://schemas.openxmlformats.org/officeDocument/2006/relationships/header" Target="header6.xml"/><Relationship Id="rId169" Type="http://schemas.openxmlformats.org/officeDocument/2006/relationships/header" Target="header8.xml"/><Relationship Id="rId334" Type="http://schemas.openxmlformats.org/officeDocument/2006/relationships/image" Target="media/image154.emf"/><Relationship Id="rId355" Type="http://schemas.openxmlformats.org/officeDocument/2006/relationships/image" Target="media/image167.emf"/><Relationship Id="rId376" Type="http://schemas.openxmlformats.org/officeDocument/2006/relationships/footer" Target="footer5.xml"/><Relationship Id="rId397" Type="http://schemas.openxmlformats.org/officeDocument/2006/relationships/image" Target="media/image188.emf"/><Relationship Id="rId4" Type="http://schemas.openxmlformats.org/officeDocument/2006/relationships/settings" Target="settings.xml"/><Relationship Id="rId180" Type="http://schemas.openxmlformats.org/officeDocument/2006/relationships/image" Target="media/image64.png"/><Relationship Id="rId215" Type="http://schemas.openxmlformats.org/officeDocument/2006/relationships/image" Target="media/image87.wmf"/><Relationship Id="rId236" Type="http://schemas.openxmlformats.org/officeDocument/2006/relationships/hyperlink" Target="http://softuni.bg" TargetMode="External"/><Relationship Id="rId257" Type="http://schemas.openxmlformats.org/officeDocument/2006/relationships/image" Target="media/image108.png"/><Relationship Id="rId278" Type="http://schemas.openxmlformats.org/officeDocument/2006/relationships/image" Target="media/image120.emf"/><Relationship Id="rId401" Type="http://schemas.openxmlformats.org/officeDocument/2006/relationships/image" Target="media/image192.png"/><Relationship Id="rId422" Type="http://schemas.openxmlformats.org/officeDocument/2006/relationships/hyperlink" Target="http://softuni.bg" TargetMode="External"/><Relationship Id="rId443" Type="http://schemas.openxmlformats.org/officeDocument/2006/relationships/footer" Target="footer8.xml"/><Relationship Id="rId464" Type="http://schemas.openxmlformats.org/officeDocument/2006/relationships/hyperlink" Target="https://softuni.bg" TargetMode="External"/><Relationship Id="rId303" Type="http://schemas.openxmlformats.org/officeDocument/2006/relationships/image" Target="media/image134.png"/><Relationship Id="rId42" Type="http://schemas.openxmlformats.org/officeDocument/2006/relationships/hyperlink" Target="http://peshev.net/blog" TargetMode="External"/><Relationship Id="rId84" Type="http://schemas.openxmlformats.org/officeDocument/2006/relationships/hyperlink" Target="http://softuni.bg/courses/java-basics/" TargetMode="External"/><Relationship Id="rId138" Type="http://schemas.openxmlformats.org/officeDocument/2006/relationships/image" Target="media/image44.png"/><Relationship Id="rId345" Type="http://schemas.openxmlformats.org/officeDocument/2006/relationships/header" Target="header30.xml"/><Relationship Id="rId387" Type="http://schemas.openxmlformats.org/officeDocument/2006/relationships/header" Target="header38.xml"/><Relationship Id="rId191" Type="http://schemas.openxmlformats.org/officeDocument/2006/relationships/image" Target="media/image70.emf"/><Relationship Id="rId205" Type="http://schemas.openxmlformats.org/officeDocument/2006/relationships/oleObject" Target="embeddings/oleObject12.bin"/><Relationship Id="rId247" Type="http://schemas.openxmlformats.org/officeDocument/2006/relationships/hyperlink" Target="http://softuni.bg" TargetMode="External"/><Relationship Id="rId412" Type="http://schemas.openxmlformats.org/officeDocument/2006/relationships/hyperlink" Target="http://en.wikipedia.org/wiki/Abstract_factory_pattern" TargetMode="External"/><Relationship Id="rId107" Type="http://schemas.openxmlformats.org/officeDocument/2006/relationships/image" Target="media/image22.png"/><Relationship Id="rId289" Type="http://schemas.openxmlformats.org/officeDocument/2006/relationships/hyperlink" Target="http://softuni.bg" TargetMode="External"/><Relationship Id="rId454" Type="http://schemas.openxmlformats.org/officeDocument/2006/relationships/header" Target="header50.xml"/><Relationship Id="rId11" Type="http://schemas.openxmlformats.org/officeDocument/2006/relationships/hyperlink" Target="http://softuni.bg" TargetMode="External"/><Relationship Id="rId53" Type="http://schemas.openxmlformats.org/officeDocument/2006/relationships/hyperlink" Target="mailto:petone681@gmail.com" TargetMode="External"/><Relationship Id="rId149" Type="http://schemas.openxmlformats.org/officeDocument/2006/relationships/image" Target="media/image53.emf"/><Relationship Id="rId314" Type="http://schemas.openxmlformats.org/officeDocument/2006/relationships/hyperlink" Target="http://softuni.bg" TargetMode="External"/><Relationship Id="rId356" Type="http://schemas.openxmlformats.org/officeDocument/2006/relationships/image" Target="media/image168.emf"/><Relationship Id="rId398" Type="http://schemas.openxmlformats.org/officeDocument/2006/relationships/image" Target="media/image189.png"/><Relationship Id="rId95" Type="http://schemas.openxmlformats.org/officeDocument/2006/relationships/image" Target="media/image11.emf"/><Relationship Id="rId160" Type="http://schemas.openxmlformats.org/officeDocument/2006/relationships/image" Target="media/image57.wmf"/><Relationship Id="rId216" Type="http://schemas.openxmlformats.org/officeDocument/2006/relationships/oleObject" Target="embeddings/oleObject15.bin"/><Relationship Id="rId423" Type="http://schemas.openxmlformats.org/officeDocument/2006/relationships/hyperlink" Target="http://softuni.bg" TargetMode="External"/><Relationship Id="rId258" Type="http://schemas.openxmlformats.org/officeDocument/2006/relationships/header" Target="header20.xml"/><Relationship Id="rId465" Type="http://schemas.openxmlformats.org/officeDocument/2006/relationships/header" Target="header53.xml"/><Relationship Id="rId22" Type="http://schemas.openxmlformats.org/officeDocument/2006/relationships/hyperlink" Target="http://www.devbg.org/" TargetMode="External"/><Relationship Id="rId64" Type="http://schemas.openxmlformats.org/officeDocument/2006/relationships/hyperlink" Target="mailto:hgt.todorov@gmail.com" TargetMode="External"/><Relationship Id="rId118" Type="http://schemas.openxmlformats.org/officeDocument/2006/relationships/image" Target="media/image32.png"/><Relationship Id="rId325" Type="http://schemas.openxmlformats.org/officeDocument/2006/relationships/image" Target="media/image147.emf"/><Relationship Id="rId367" Type="http://schemas.openxmlformats.org/officeDocument/2006/relationships/header" Target="header33.xml"/><Relationship Id="rId171" Type="http://schemas.openxmlformats.org/officeDocument/2006/relationships/footer" Target="footer2.xml"/><Relationship Id="rId227" Type="http://schemas.openxmlformats.org/officeDocument/2006/relationships/image" Target="media/image95.emf"/><Relationship Id="rId269" Type="http://schemas.openxmlformats.org/officeDocument/2006/relationships/header" Target="header22.xml"/><Relationship Id="rId434" Type="http://schemas.openxmlformats.org/officeDocument/2006/relationships/image" Target="media/image205.emf"/><Relationship Id="rId33" Type="http://schemas.openxmlformats.org/officeDocument/2006/relationships/hyperlink" Target="http://veskokolev.blogspot.com" TargetMode="External"/><Relationship Id="rId129" Type="http://schemas.openxmlformats.org/officeDocument/2006/relationships/header" Target="header3.xml"/><Relationship Id="rId280" Type="http://schemas.openxmlformats.org/officeDocument/2006/relationships/hyperlink" Target="http://java.sun.com/javase/6/docs/api/java/util/regex/Pattern.html" TargetMode="External"/><Relationship Id="rId336" Type="http://schemas.openxmlformats.org/officeDocument/2006/relationships/image" Target="media/image156.png"/><Relationship Id="rId75" Type="http://schemas.openxmlformats.org/officeDocument/2006/relationships/image" Target="media/image5.png"/><Relationship Id="rId140" Type="http://schemas.openxmlformats.org/officeDocument/2006/relationships/image" Target="media/image46.png"/><Relationship Id="rId182" Type="http://schemas.openxmlformats.org/officeDocument/2006/relationships/image" Target="media/image66.png"/><Relationship Id="rId378" Type="http://schemas.openxmlformats.org/officeDocument/2006/relationships/footer" Target="footer6.xml"/><Relationship Id="rId403"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hyperlink" Target="http://softuni.bg" TargetMode="External"/><Relationship Id="rId445" Type="http://schemas.openxmlformats.org/officeDocument/2006/relationships/footer" Target="footer9.xml"/><Relationship Id="rId291" Type="http://schemas.openxmlformats.org/officeDocument/2006/relationships/header" Target="header25.xml"/><Relationship Id="rId305" Type="http://schemas.openxmlformats.org/officeDocument/2006/relationships/image" Target="media/image136.png"/><Relationship Id="rId347" Type="http://schemas.openxmlformats.org/officeDocument/2006/relationships/image" Target="media/image160.emf"/><Relationship Id="rId44" Type="http://schemas.openxmlformats.org/officeDocument/2006/relationships/hyperlink" Target="http://academy.devbg.org" TargetMode="External"/><Relationship Id="rId86" Type="http://schemas.openxmlformats.org/officeDocument/2006/relationships/hyperlink" Target="https://softuni.bg/forum" TargetMode="External"/><Relationship Id="rId151" Type="http://schemas.openxmlformats.org/officeDocument/2006/relationships/oleObject" Target="embeddings/oleObject1.bin"/><Relationship Id="rId389" Type="http://schemas.openxmlformats.org/officeDocument/2006/relationships/image" Target="media/image180.png"/><Relationship Id="rId193" Type="http://schemas.openxmlformats.org/officeDocument/2006/relationships/image" Target="media/image72.emf"/><Relationship Id="rId207" Type="http://schemas.openxmlformats.org/officeDocument/2006/relationships/oleObject" Target="embeddings/oleObject13.bin"/><Relationship Id="rId249" Type="http://schemas.openxmlformats.org/officeDocument/2006/relationships/header" Target="header18.xml"/><Relationship Id="rId414" Type="http://schemas.openxmlformats.org/officeDocument/2006/relationships/image" Target="media/image199.png"/><Relationship Id="rId456" Type="http://schemas.openxmlformats.org/officeDocument/2006/relationships/image" Target="media/image209.emf"/><Relationship Id="rId13" Type="http://schemas.openxmlformats.org/officeDocument/2006/relationships/image" Target="media/image1.jpeg"/><Relationship Id="rId109" Type="http://schemas.openxmlformats.org/officeDocument/2006/relationships/image" Target="media/image24.png"/><Relationship Id="rId260" Type="http://schemas.openxmlformats.org/officeDocument/2006/relationships/image" Target="media/image109.emf"/><Relationship Id="rId316" Type="http://schemas.openxmlformats.org/officeDocument/2006/relationships/hyperlink" Target="http://softuni.bg" TargetMode="External"/><Relationship Id="rId55" Type="http://schemas.openxmlformats.org/officeDocument/2006/relationships/hyperlink" Target="http://www.fadata.bg" TargetMode="External"/><Relationship Id="rId97" Type="http://schemas.openxmlformats.org/officeDocument/2006/relationships/image" Target="media/image13.png"/><Relationship Id="rId120" Type="http://schemas.openxmlformats.org/officeDocument/2006/relationships/image" Target="media/image34.png"/><Relationship Id="rId358" Type="http://schemas.openxmlformats.org/officeDocument/2006/relationships/image" Target="media/image170.emf"/><Relationship Id="rId162" Type="http://schemas.openxmlformats.org/officeDocument/2006/relationships/image" Target="media/image58.wmf"/><Relationship Id="rId218" Type="http://schemas.openxmlformats.org/officeDocument/2006/relationships/header" Target="header14.xml"/><Relationship Id="rId425" Type="http://schemas.openxmlformats.org/officeDocument/2006/relationships/header" Target="header41.xml"/><Relationship Id="rId467" Type="http://schemas.openxmlformats.org/officeDocument/2006/relationships/footer" Target="footer10.xml"/><Relationship Id="rId271" Type="http://schemas.openxmlformats.org/officeDocument/2006/relationships/hyperlink" Target="http://softuni.bg/apply" TargetMode="External"/><Relationship Id="rId24" Type="http://schemas.openxmlformats.org/officeDocument/2006/relationships/hyperlink" Target="http://www.devbg.org/" TargetMode="External"/><Relationship Id="rId66" Type="http://schemas.openxmlformats.org/officeDocument/2006/relationships/hyperlink" Target="http://www.devbg.org" TargetMode="External"/><Relationship Id="rId131" Type="http://schemas.openxmlformats.org/officeDocument/2006/relationships/image" Target="media/image37.png"/><Relationship Id="rId327" Type="http://schemas.openxmlformats.org/officeDocument/2006/relationships/image" Target="media/image149.emf"/><Relationship Id="rId369" Type="http://schemas.openxmlformats.org/officeDocument/2006/relationships/image" Target="media/image176.emf"/><Relationship Id="rId173" Type="http://schemas.openxmlformats.org/officeDocument/2006/relationships/footer" Target="footer3.xml"/><Relationship Id="rId229" Type="http://schemas.openxmlformats.org/officeDocument/2006/relationships/image" Target="media/image97.emf"/><Relationship Id="rId380" Type="http://schemas.openxmlformats.org/officeDocument/2006/relationships/hyperlink" Target="http://en.wikipedia.org/wiki/Algorithms_%2B_Data_Structures_%3D_Programs" TargetMode="External"/><Relationship Id="rId436" Type="http://schemas.openxmlformats.org/officeDocument/2006/relationships/header" Target="header43.xml"/><Relationship Id="rId240" Type="http://schemas.openxmlformats.org/officeDocument/2006/relationships/header" Target="header17.xml"/><Relationship Id="rId35" Type="http://schemas.openxmlformats.org/officeDocument/2006/relationships/hyperlink" Target="http://www.insight-bg.net/" TargetMode="External"/><Relationship Id="rId77" Type="http://schemas.openxmlformats.org/officeDocument/2006/relationships/image" Target="media/image6.png"/><Relationship Id="rId100" Type="http://schemas.openxmlformats.org/officeDocument/2006/relationships/image" Target="media/image15.png"/><Relationship Id="rId282" Type="http://schemas.openxmlformats.org/officeDocument/2006/relationships/image" Target="media/image121.png"/><Relationship Id="rId338" Type="http://schemas.openxmlformats.org/officeDocument/2006/relationships/image" Target="media/image158.emf"/><Relationship Id="rId8" Type="http://schemas.openxmlformats.org/officeDocument/2006/relationships/hyperlink" Target="http://www.introprogramming.info" TargetMode="External"/><Relationship Id="rId142" Type="http://schemas.openxmlformats.org/officeDocument/2006/relationships/image" Target="media/image48.png"/><Relationship Id="rId184" Type="http://schemas.openxmlformats.org/officeDocument/2006/relationships/image" Target="media/image68.wmf"/><Relationship Id="rId391" Type="http://schemas.openxmlformats.org/officeDocument/2006/relationships/image" Target="media/image182.emf"/><Relationship Id="rId405" Type="http://schemas.openxmlformats.org/officeDocument/2006/relationships/image" Target="media/image196.wmf"/><Relationship Id="rId447" Type="http://schemas.openxmlformats.org/officeDocument/2006/relationships/hyperlink" Target="http://softuni.bg" TargetMode="External"/><Relationship Id="rId251" Type="http://schemas.openxmlformats.org/officeDocument/2006/relationships/hyperlink" Target="http://softuni.bg/apply" TargetMode="External"/><Relationship Id="rId46" Type="http://schemas.openxmlformats.org/officeDocument/2006/relationships/hyperlink" Target="http://www.devbg.org/dotnetbook/" TargetMode="External"/><Relationship Id="rId293" Type="http://schemas.openxmlformats.org/officeDocument/2006/relationships/image" Target="media/image124.png"/><Relationship Id="rId307" Type="http://schemas.openxmlformats.org/officeDocument/2006/relationships/image" Target="media/image138.png"/><Relationship Id="rId349" Type="http://schemas.openxmlformats.org/officeDocument/2006/relationships/image" Target="media/image162.png"/><Relationship Id="rId88" Type="http://schemas.openxmlformats.org/officeDocument/2006/relationships/header" Target="header2.xml"/><Relationship Id="rId111" Type="http://schemas.openxmlformats.org/officeDocument/2006/relationships/hyperlink" Target="http://www.eclipse.org/" TargetMode="External"/><Relationship Id="rId153" Type="http://schemas.openxmlformats.org/officeDocument/2006/relationships/oleObject" Target="embeddings/oleObject2.bin"/><Relationship Id="rId195" Type="http://schemas.openxmlformats.org/officeDocument/2006/relationships/image" Target="media/image74.emf"/><Relationship Id="rId209" Type="http://schemas.openxmlformats.org/officeDocument/2006/relationships/hyperlink" Target="http://en.wikipedia.org/wiki/IEEE_754" TargetMode="External"/><Relationship Id="rId360" Type="http://schemas.openxmlformats.org/officeDocument/2006/relationships/hyperlink" Target="http://www.recursionsw.com/Products/jgl.html" TargetMode="External"/><Relationship Id="rId416" Type="http://schemas.openxmlformats.org/officeDocument/2006/relationships/image" Target="media/image200.png"/><Relationship Id="rId220" Type="http://schemas.openxmlformats.org/officeDocument/2006/relationships/hyperlink" Target="http://www.funsoft.bg" TargetMode="External"/><Relationship Id="rId458" Type="http://schemas.openxmlformats.org/officeDocument/2006/relationships/hyperlink" Target="http://softuni.bg" TargetMode="External"/><Relationship Id="rId15" Type="http://schemas.openxmlformats.org/officeDocument/2006/relationships/hyperlink" Target="http://www.introprogramming.info" TargetMode="External"/><Relationship Id="rId57" Type="http://schemas.openxmlformats.org/officeDocument/2006/relationships/hyperlink" Target="http://www.icb.bg" TargetMode="External"/><Relationship Id="rId262" Type="http://schemas.openxmlformats.org/officeDocument/2006/relationships/image" Target="media/image111.emf"/><Relationship Id="rId318" Type="http://schemas.openxmlformats.org/officeDocument/2006/relationships/header" Target="header27.xml"/><Relationship Id="rId99" Type="http://schemas.openxmlformats.org/officeDocument/2006/relationships/image" Target="media/image14.emf"/><Relationship Id="rId122" Type="http://schemas.openxmlformats.org/officeDocument/2006/relationships/image" Target="media/image35.emf"/><Relationship Id="rId164" Type="http://schemas.openxmlformats.org/officeDocument/2006/relationships/hyperlink" Target="http://softuni.bg" TargetMode="External"/><Relationship Id="rId371" Type="http://schemas.openxmlformats.org/officeDocument/2006/relationships/image" Target="media/image178.emf"/><Relationship Id="rId427" Type="http://schemas.openxmlformats.org/officeDocument/2006/relationships/hyperlink" Target="http://softuni.bg/apply" TargetMode="External"/><Relationship Id="rId469" Type="http://schemas.openxmlformats.org/officeDocument/2006/relationships/hyperlink" Target="http://www.introprogramming.info" TargetMode="External"/><Relationship Id="rId26" Type="http://schemas.openxmlformats.org/officeDocument/2006/relationships/hyperlink" Target="http://softuni.bg/forum/" TargetMode="External"/><Relationship Id="rId231" Type="http://schemas.openxmlformats.org/officeDocument/2006/relationships/image" Target="media/image99.emf"/><Relationship Id="rId273" Type="http://schemas.openxmlformats.org/officeDocument/2006/relationships/image" Target="media/image115.emf"/><Relationship Id="rId329" Type="http://schemas.openxmlformats.org/officeDocument/2006/relationships/image" Target="media/image151.png"/><Relationship Id="rId68" Type="http://schemas.openxmlformats.org/officeDocument/2006/relationships/hyperlink" Target="http://www.osgi.org" TargetMode="External"/><Relationship Id="rId133" Type="http://schemas.openxmlformats.org/officeDocument/2006/relationships/image" Target="media/image39.png"/><Relationship Id="rId175" Type="http://schemas.openxmlformats.org/officeDocument/2006/relationships/image" Target="media/image59.emf"/><Relationship Id="rId340" Type="http://schemas.openxmlformats.org/officeDocument/2006/relationships/hyperlink" Target="http://softuni.bg" TargetMode="External"/><Relationship Id="rId200" Type="http://schemas.openxmlformats.org/officeDocument/2006/relationships/image" Target="media/image79.emf"/><Relationship Id="rId382" Type="http://schemas.openxmlformats.org/officeDocument/2006/relationships/hyperlink" Target="http://softuni.bg" TargetMode="External"/><Relationship Id="rId438" Type="http://schemas.openxmlformats.org/officeDocument/2006/relationships/hyperlink" Target="http://java.sun.com/" TargetMode="External"/><Relationship Id="rId242" Type="http://schemas.openxmlformats.org/officeDocument/2006/relationships/image" Target="media/image103.png"/><Relationship Id="rId284" Type="http://schemas.openxmlformats.org/officeDocument/2006/relationships/image" Target="media/image123.emf"/><Relationship Id="rId37" Type="http://schemas.openxmlformats.org/officeDocument/2006/relationships/hyperlink" Target="mailto:lachezar.bozhkov@gmail.com" TargetMode="External"/><Relationship Id="rId79" Type="http://schemas.openxmlformats.org/officeDocument/2006/relationships/image" Target="media/image7.png"/><Relationship Id="rId102" Type="http://schemas.openxmlformats.org/officeDocument/2006/relationships/image" Target="media/image17.png"/><Relationship Id="rId144" Type="http://schemas.openxmlformats.org/officeDocument/2006/relationships/image" Target="media/image50.png"/><Relationship Id="rId90" Type="http://schemas.openxmlformats.org/officeDocument/2006/relationships/hyperlink" Target="http://softuni.bg" TargetMode="External"/><Relationship Id="rId186" Type="http://schemas.openxmlformats.org/officeDocument/2006/relationships/image" Target="media/image69.wmf"/><Relationship Id="rId351" Type="http://schemas.openxmlformats.org/officeDocument/2006/relationships/image" Target="media/image164.emf"/><Relationship Id="rId393" Type="http://schemas.openxmlformats.org/officeDocument/2006/relationships/image" Target="media/image184.emf"/><Relationship Id="rId407"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449" Type="http://schemas.openxmlformats.org/officeDocument/2006/relationships/hyperlink" Target="http://softuni.bg" TargetMode="External"/><Relationship Id="rId211" Type="http://schemas.openxmlformats.org/officeDocument/2006/relationships/image" Target="media/image85.emf"/><Relationship Id="rId253" Type="http://schemas.openxmlformats.org/officeDocument/2006/relationships/image" Target="media/image105.emf"/><Relationship Id="rId295" Type="http://schemas.openxmlformats.org/officeDocument/2006/relationships/image" Target="media/image126.png"/><Relationship Id="rId309" Type="http://schemas.openxmlformats.org/officeDocument/2006/relationships/image" Target="media/image140.png"/><Relationship Id="rId460" Type="http://schemas.openxmlformats.org/officeDocument/2006/relationships/hyperlink" Target="http://softuni.bg" TargetMode="External"/><Relationship Id="rId48" Type="http://schemas.openxmlformats.org/officeDocument/2006/relationships/hyperlink" Target="mailto:nikolay.vasilev@gmail.com" TargetMode="External"/><Relationship Id="rId113" Type="http://schemas.openxmlformats.org/officeDocument/2006/relationships/image" Target="media/image27.png"/><Relationship Id="rId320" Type="http://schemas.openxmlformats.org/officeDocument/2006/relationships/image" Target="media/image144.png"/><Relationship Id="rId155" Type="http://schemas.openxmlformats.org/officeDocument/2006/relationships/oleObject" Target="embeddings/oleObject4.bin"/><Relationship Id="rId197" Type="http://schemas.openxmlformats.org/officeDocument/2006/relationships/image" Target="media/image76.emf"/><Relationship Id="rId362" Type="http://schemas.openxmlformats.org/officeDocument/2006/relationships/image" Target="media/image171.emf"/><Relationship Id="rId418" Type="http://schemas.openxmlformats.org/officeDocument/2006/relationships/hyperlink" Target="http://ant.apache.org/srcdownload.cgi" TargetMode="External"/><Relationship Id="rId222" Type="http://schemas.openxmlformats.org/officeDocument/2006/relationships/image" Target="media/image90.emf"/><Relationship Id="rId264" Type="http://schemas.openxmlformats.org/officeDocument/2006/relationships/image" Target="media/image113.png"/><Relationship Id="rId471" Type="http://schemas.openxmlformats.org/officeDocument/2006/relationships/hyperlink" Target="http://softuni.bg" TargetMode="External"/><Relationship Id="rId17" Type="http://schemas.openxmlformats.org/officeDocument/2006/relationships/hyperlink" Target="http://softuni.bg" TargetMode="External"/><Relationship Id="rId59" Type="http://schemas.openxmlformats.org/officeDocument/2006/relationships/hyperlink" Target="http://www.nakov.com" TargetMode="External"/><Relationship Id="rId124" Type="http://schemas.openxmlformats.org/officeDocument/2006/relationships/hyperlink" Target="http://softuni.bg" TargetMode="External"/><Relationship Id="rId70" Type="http://schemas.openxmlformats.org/officeDocument/2006/relationships/hyperlink" Target="http://www.eclipse.org" TargetMode="External"/><Relationship Id="rId166" Type="http://schemas.openxmlformats.org/officeDocument/2006/relationships/hyperlink" Target="http://softuni.bg" TargetMode="External"/><Relationship Id="rId331" Type="http://schemas.openxmlformats.org/officeDocument/2006/relationships/image" Target="media/image152.png"/><Relationship Id="rId373" Type="http://schemas.openxmlformats.org/officeDocument/2006/relationships/header" Target="header34.xml"/><Relationship Id="rId429" Type="http://schemas.openxmlformats.org/officeDocument/2006/relationships/image" Target="media/image203.emf"/><Relationship Id="rId1" Type="http://schemas.openxmlformats.org/officeDocument/2006/relationships/customXml" Target="../customXml/item1.xml"/><Relationship Id="rId233" Type="http://schemas.openxmlformats.org/officeDocument/2006/relationships/image" Target="media/image101.emf"/><Relationship Id="rId440" Type="http://schemas.openxmlformats.org/officeDocument/2006/relationships/header" Target="header45.xml"/><Relationship Id="rId28" Type="http://schemas.openxmlformats.org/officeDocument/2006/relationships/hyperlink" Target="http://softuni.bg" TargetMode="External"/><Relationship Id="rId275" Type="http://schemas.openxmlformats.org/officeDocument/2006/relationships/image" Target="media/image117.emf"/><Relationship Id="rId300" Type="http://schemas.openxmlformats.org/officeDocument/2006/relationships/image" Target="media/image131.png"/><Relationship Id="rId81" Type="http://schemas.openxmlformats.org/officeDocument/2006/relationships/image" Target="media/image8.png"/><Relationship Id="rId135" Type="http://schemas.openxmlformats.org/officeDocument/2006/relationships/image" Target="media/image41.emf"/><Relationship Id="rId177" Type="http://schemas.openxmlformats.org/officeDocument/2006/relationships/image" Target="media/image61.png"/><Relationship Id="rId342" Type="http://schemas.openxmlformats.org/officeDocument/2006/relationships/hyperlink" Target="http://softuni.bg" TargetMode="External"/><Relationship Id="rId384" Type="http://schemas.openxmlformats.org/officeDocument/2006/relationships/hyperlink" Target="http://softuni.bg" TargetMode="External"/><Relationship Id="rId202" Type="http://schemas.openxmlformats.org/officeDocument/2006/relationships/header" Target="header12.xml"/><Relationship Id="rId244" Type="http://schemas.openxmlformats.org/officeDocument/2006/relationships/hyperlink" Target="http://en.wikipedia.org/wiki/Breadth-first_search" TargetMode="External"/><Relationship Id="rId39" Type="http://schemas.openxmlformats.org/officeDocument/2006/relationships/hyperlink" Target="mailto:viktor.zhivkov@gmail.com" TargetMode="External"/><Relationship Id="rId286" Type="http://schemas.openxmlformats.org/officeDocument/2006/relationships/hyperlink" Target="http://softuni.bg" TargetMode="External"/><Relationship Id="rId451" Type="http://schemas.openxmlformats.org/officeDocument/2006/relationships/hyperlink" Target="http://softuni.bg/apply" TargetMode="External"/><Relationship Id="rId50" Type="http://schemas.openxmlformats.org/officeDocument/2006/relationships/hyperlink" Target="http://www.iseca.org/" TargetMode="External"/><Relationship Id="rId104" Type="http://schemas.openxmlformats.org/officeDocument/2006/relationships/image" Target="media/image19.png"/><Relationship Id="rId146" Type="http://schemas.openxmlformats.org/officeDocument/2006/relationships/image" Target="media/image52.png"/><Relationship Id="rId188" Type="http://schemas.openxmlformats.org/officeDocument/2006/relationships/hyperlink" Target="http://en.wikipedia.org/wiki/Numeral_system" TargetMode="External"/><Relationship Id="rId311" Type="http://schemas.openxmlformats.org/officeDocument/2006/relationships/image" Target="media/image142.png"/><Relationship Id="rId353" Type="http://schemas.openxmlformats.org/officeDocument/2006/relationships/hyperlink" Target="http://en.wikipedia.org/wiki/B-tree" TargetMode="External"/><Relationship Id="rId395" Type="http://schemas.openxmlformats.org/officeDocument/2006/relationships/image" Target="media/image186.emf"/><Relationship Id="rId409" Type="http://schemas.openxmlformats.org/officeDocument/2006/relationships/image" Target="http://tbn0.google.com/images?q=tbn:V8efeapbDnVtkM:http://billmaya.files.wordpress.com/2007/07/design-patterns-book-cover.png" TargetMode="External"/><Relationship Id="rId92" Type="http://schemas.openxmlformats.org/officeDocument/2006/relationships/hyperlink" Target="http://softuni.bg" TargetMode="External"/><Relationship Id="rId213" Type="http://schemas.openxmlformats.org/officeDocument/2006/relationships/image" Target="media/image86.wmf"/><Relationship Id="rId420" Type="http://schemas.openxmlformats.org/officeDocument/2006/relationships/header" Target="header40.xml"/><Relationship Id="rId255" Type="http://schemas.openxmlformats.org/officeDocument/2006/relationships/image" Target="media/image107.wmf"/><Relationship Id="rId297" Type="http://schemas.openxmlformats.org/officeDocument/2006/relationships/image" Target="media/image128.png"/><Relationship Id="rId462" Type="http://schemas.openxmlformats.org/officeDocument/2006/relationships/header" Target="header52.xml"/><Relationship Id="rId115" Type="http://schemas.openxmlformats.org/officeDocument/2006/relationships/image" Target="media/image29.png"/><Relationship Id="rId157" Type="http://schemas.openxmlformats.org/officeDocument/2006/relationships/oleObject" Target="embeddings/oleObject6.bin"/><Relationship Id="rId322" Type="http://schemas.openxmlformats.org/officeDocument/2006/relationships/header" Target="header29.xml"/><Relationship Id="rId364" Type="http://schemas.openxmlformats.org/officeDocument/2006/relationships/image" Target="media/image173.emf"/><Relationship Id="rId61" Type="http://schemas.openxmlformats.org/officeDocument/2006/relationships/hyperlink" Target="http://www.nakov.com" TargetMode="External"/><Relationship Id="rId199" Type="http://schemas.openxmlformats.org/officeDocument/2006/relationships/image" Target="media/image78.png"/><Relationship Id="rId19" Type="http://schemas.openxmlformats.org/officeDocument/2006/relationships/hyperlink" Target="http://softuni.bg" TargetMode="External"/><Relationship Id="rId224" Type="http://schemas.openxmlformats.org/officeDocument/2006/relationships/image" Target="media/image92.emf"/><Relationship Id="rId266" Type="http://schemas.openxmlformats.org/officeDocument/2006/relationships/hyperlink" Target="http://softuni.bg" TargetMode="External"/><Relationship Id="rId431" Type="http://schemas.openxmlformats.org/officeDocument/2006/relationships/image" Target="media/image204.png"/><Relationship Id="rId473" Type="http://schemas.openxmlformats.org/officeDocument/2006/relationships/header" Target="header5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F28ED-1795-4983-AA04-1E125D321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48503</TotalTime>
  <Pages>909</Pages>
  <Words>230595</Words>
  <Characters>1274469</Characters>
  <Application>Microsoft Office Word</Application>
  <DocSecurity>0</DocSecurity>
  <Lines>34335</Lines>
  <Paragraphs>17755</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Manager>Svetlin Nakov</Manager>
  <Company>Software University - http://softuni.bg</Company>
  <LinksUpToDate>false</LinksUpToDate>
  <CharactersWithSpaces>1501651</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Introduction to Programming with Java Free eBook - http://introprogramming.info</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lastPrinted>2014-04-23T22:03:00Z</cp:lastPrinted>
  <dcterms:created xsi:type="dcterms:W3CDTF">2014-04-23T20:46:00Z</dcterms:created>
  <dcterms:modified xsi:type="dcterms:W3CDTF">2014-04-23T22:07:00Z</dcterms:modified>
  <cp:category>computer programming;computer science;software engineering;programming;data structures and algorithms;програмиране;компютърни науки;софтуерно инженерство;структури от данни и алгоритми</cp:category>
  <dc:language>Bulgarian</dc:language>
  <cp:version>2014</cp:version>
</cp:coreProperties>
</file>